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0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85" w:type="dxa"/>
        </w:tblCellMar>
        <w:tblLook w:val="04A0" w:firstRow="1" w:lastRow="0" w:firstColumn="1" w:lastColumn="0" w:noHBand="0" w:noVBand="1"/>
      </w:tblPr>
      <w:tblGrid>
        <w:gridCol w:w="1530"/>
        <w:gridCol w:w="5310"/>
        <w:gridCol w:w="2250"/>
      </w:tblGrid>
      <w:tr w:rsidR="00372412" w:rsidRPr="00372412" w:rsidTr="00505670">
        <w:trPr>
          <w:trHeight w:val="914"/>
        </w:trPr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372412" w:rsidRPr="00372412" w:rsidRDefault="00372412" w:rsidP="007B73BA">
            <w:pPr>
              <w:pStyle w:val="Title"/>
              <w:rPr>
                <w:lang w:val="en-US"/>
              </w:rPr>
            </w:pPr>
            <w:r w:rsidRPr="00372412">
              <w:rPr>
                <w:noProof/>
                <w:lang w:val="en-US"/>
              </w:rPr>
              <w:drawing>
                <wp:anchor distT="0" distB="0" distL="114300" distR="114300" simplePos="0" relativeHeight="251609088" behindDoc="0" locked="0" layoutInCell="1" allowOverlap="1">
                  <wp:simplePos x="0" y="0"/>
                  <wp:positionH relativeFrom="margin">
                    <wp:posOffset>-859</wp:posOffset>
                  </wp:positionH>
                  <wp:positionV relativeFrom="paragraph">
                    <wp:posOffset>-267186</wp:posOffset>
                  </wp:positionV>
                  <wp:extent cx="771525" cy="899160"/>
                  <wp:effectExtent l="0" t="0" r="0" b="0"/>
                  <wp:wrapNone/>
                  <wp:docPr id="448" name="Picture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31" r="31291" b="315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8991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756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372412" w:rsidRPr="00372412" w:rsidRDefault="00372412">
            <w:pPr>
              <w:pStyle w:val="Title"/>
              <w:tabs>
                <w:tab w:val="left" w:pos="1701"/>
              </w:tabs>
              <w:rPr>
                <w:rFonts w:ascii="Times New Roman" w:hAnsi="Times New Roman" w:cs="Times New Roman"/>
                <w:sz w:val="52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52"/>
                <w:lang w:val="en-US"/>
              </w:rPr>
              <w:t>ANDERSON SERANGOON</w:t>
            </w:r>
          </w:p>
          <w:p w:rsidR="00372412" w:rsidRPr="00372412" w:rsidRDefault="00372412">
            <w:pPr>
              <w:pStyle w:val="Title"/>
              <w:tabs>
                <w:tab w:val="left" w:pos="1701"/>
              </w:tabs>
              <w:rPr>
                <w:rFonts w:ascii="Times New Roman" w:hAnsi="Times New Roman" w:cs="Times New Roman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52"/>
                <w:lang w:val="en-US"/>
              </w:rPr>
              <w:t>JUNIOR COLLEGE</w:t>
            </w:r>
          </w:p>
        </w:tc>
      </w:tr>
      <w:tr w:rsidR="00372412" w:rsidRPr="00372412" w:rsidTr="00505670">
        <w:trPr>
          <w:trHeight w:val="624"/>
        </w:trPr>
        <w:tc>
          <w:tcPr>
            <w:tcW w:w="6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72412" w:rsidRPr="00372412" w:rsidRDefault="00372412" w:rsidP="000A4141">
            <w:pPr>
              <w:spacing w:before="100" w:beforeAutospacing="1" w:after="100" w:afterAutospacing="1"/>
              <w:rPr>
                <w:rFonts w:ascii="Times New Roman" w:eastAsiaTheme="minorHAnsi" w:hAnsi="Times New Roman" w:cs="Times New Roman"/>
                <w:b/>
                <w:noProof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US"/>
              </w:rPr>
              <w:t>MATHEMATICS</w:t>
            </w:r>
          </w:p>
          <w:p w:rsidR="00372412" w:rsidRPr="00372412" w:rsidRDefault="00BF03A9" w:rsidP="00407724">
            <w:pPr>
              <w:spacing w:before="120" w:after="120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H2 Mathematics </w:t>
            </w:r>
            <w:r w:rsidR="00505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Promotional Exam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Paper</w:t>
            </w:r>
            <w:r w:rsidR="007A7BA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E303D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</w:t>
            </w:r>
            <w:r w:rsidR="00505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00</w:t>
            </w:r>
            <w:r w:rsidR="00372412"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marks)</w:t>
            </w:r>
          </w:p>
        </w:tc>
        <w:tc>
          <w:tcPr>
            <w:tcW w:w="225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72412" w:rsidRPr="00372412" w:rsidRDefault="00372412">
            <w:pPr>
              <w:tabs>
                <w:tab w:val="left" w:pos="281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9758</w:t>
            </w:r>
          </w:p>
          <w:p w:rsidR="00372412" w:rsidRPr="00372412" w:rsidRDefault="00C50813">
            <w:pPr>
              <w:tabs>
                <w:tab w:val="left" w:pos="281"/>
              </w:tabs>
              <w:spacing w:before="120" w:after="120"/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 Oct</w:t>
            </w:r>
            <w:r w:rsidR="00BF03A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2021</w:t>
            </w:r>
          </w:p>
          <w:p w:rsidR="00372412" w:rsidRPr="00372412" w:rsidRDefault="00505670">
            <w:pPr>
              <w:tabs>
                <w:tab w:val="left" w:pos="281"/>
              </w:tabs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  <w:r w:rsidR="00372412"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hours</w:t>
            </w:r>
          </w:p>
        </w:tc>
      </w:tr>
      <w:tr w:rsidR="00372412" w:rsidRPr="00372412" w:rsidTr="00505670">
        <w:trPr>
          <w:trHeight w:val="297"/>
        </w:trPr>
        <w:tc>
          <w:tcPr>
            <w:tcW w:w="909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72412" w:rsidRPr="00372412" w:rsidRDefault="00372412" w:rsidP="000A4141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dditional Material(s):</w:t>
            </w:r>
            <w:r w:rsidRPr="00372412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ab/>
              <w:t>List of Formulae (MF26)</w:t>
            </w:r>
          </w:p>
          <w:p w:rsidR="00372412" w:rsidRPr="00372412" w:rsidRDefault="00372412" w:rsidP="000A4141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</w:tbl>
    <w:p w:rsidR="00372412" w:rsidRPr="00372412" w:rsidRDefault="00372412" w:rsidP="00372412">
      <w:pPr>
        <w:rPr>
          <w:rFonts w:ascii="Times New Roman" w:hAnsi="Times New Roman" w:cs="Times New Roman"/>
          <w:sz w:val="24"/>
          <w:szCs w:val="24"/>
          <w:lang w:val="en-SG"/>
        </w:rPr>
      </w:pPr>
    </w:p>
    <w:tbl>
      <w:tblPr>
        <w:tblStyle w:val="TableGrid"/>
        <w:tblW w:w="9090" w:type="dxa"/>
        <w:tblLook w:val="04A0" w:firstRow="1" w:lastRow="0" w:firstColumn="1" w:lastColumn="0" w:noHBand="0" w:noVBand="1"/>
      </w:tblPr>
      <w:tblGrid>
        <w:gridCol w:w="1701"/>
        <w:gridCol w:w="7389"/>
      </w:tblGrid>
      <w:tr w:rsidR="00372412" w:rsidRPr="00372412" w:rsidTr="000C2AFA"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NDIDATE</w:t>
            </w:r>
          </w:p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ME</w:t>
            </w:r>
          </w:p>
        </w:tc>
        <w:tc>
          <w:tcPr>
            <w:tcW w:w="7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372412" w:rsidRPr="00372412" w:rsidRDefault="00372412" w:rsidP="00372412">
      <w:pPr>
        <w:rPr>
          <w:rFonts w:ascii="Times New Roman" w:hAnsi="Times New Roman" w:cs="Times New Roman"/>
          <w:sz w:val="24"/>
          <w:szCs w:val="24"/>
          <w:lang w:val="en-SG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1"/>
        <w:gridCol w:w="397"/>
        <w:gridCol w:w="397"/>
        <w:gridCol w:w="283"/>
        <w:gridCol w:w="397"/>
        <w:gridCol w:w="397"/>
        <w:gridCol w:w="1460"/>
        <w:gridCol w:w="1460"/>
        <w:gridCol w:w="1460"/>
      </w:tblGrid>
      <w:tr w:rsidR="00372412" w:rsidRPr="00372412" w:rsidTr="00372412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ASS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372412" w:rsidRPr="00372412" w:rsidRDefault="00372412" w:rsidP="00372412">
      <w:pPr>
        <w:rPr>
          <w:rFonts w:ascii="Times New Roman" w:hAnsi="Times New Roman" w:cs="Times New Roman"/>
          <w:sz w:val="24"/>
          <w:szCs w:val="24"/>
          <w:lang w:val="en-SG"/>
        </w:rPr>
      </w:pPr>
    </w:p>
    <w:tbl>
      <w:tblPr>
        <w:tblStyle w:val="TableGrid"/>
        <w:tblW w:w="9180" w:type="dxa"/>
        <w:tblInd w:w="-90" w:type="dxa"/>
        <w:tblLook w:val="04A0" w:firstRow="1" w:lastRow="0" w:firstColumn="1" w:lastColumn="0" w:noHBand="0" w:noVBand="1"/>
      </w:tblPr>
      <w:tblGrid>
        <w:gridCol w:w="6758"/>
        <w:gridCol w:w="262"/>
        <w:gridCol w:w="1083"/>
        <w:gridCol w:w="1077"/>
      </w:tblGrid>
      <w:tr w:rsidR="00372412" w:rsidRPr="00372412" w:rsidTr="000C2AFA">
        <w:trPr>
          <w:trHeight w:val="552"/>
        </w:trPr>
        <w:tc>
          <w:tcPr>
            <w:tcW w:w="67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READ THESE INSTRUCTIONS FIRST</w:t>
            </w:r>
          </w:p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rite your name and class in the boxes above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lease write clearly and use capital letters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rite in dark blue or black pen. HB pencil may be used for graphs and diagrams only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o not use staples, paper clips, glue or correction fluid.</w:t>
            </w:r>
          </w:p>
          <w:p w:rsidR="00372412" w:rsidRPr="00372412" w:rsidRDefault="00372412" w:rsidP="004804D2">
            <w:pPr>
              <w:tabs>
                <w:tab w:val="left" w:pos="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nswer </w:t>
            </w:r>
            <w:r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ll</w:t>
            </w: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he questions and write your answers in this booklet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o not tear out any part of this booklet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ive non-exact numerical answers correct to 3 significant figures, or 1 decimal place in the case of angles in degrees, unless a different level of accuracy is specified in the question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ou are expected to use an approved graphing calculator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ere unsupported answers from a graphing calculator are not allowed in a question, you are required to present the mathematical steps using mathematical notations and not calculator commands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ll work must be handed in at the end of the examination. If you have used any additional paper, please insert them inside this booklet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e number of marks is given in brackets [ ] at the end of each question or part question.</w:t>
            </w:r>
          </w:p>
        </w:tc>
        <w:tc>
          <w:tcPr>
            <w:tcW w:w="262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uestion</w:t>
            </w:r>
          </w:p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umber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rks</w:t>
            </w: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8D418D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20137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8D418D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505670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8D418D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505670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8D418D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505670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BA1CC3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A1CC3" w:rsidRPr="00372412" w:rsidRDefault="00BA1CC3">
            <w:pPr>
              <w:rPr>
                <w:rFonts w:ascii="Times New Roman" w:eastAsiaTheme="minorHAnsi" w:hAnsi="Times New Roman" w:cs="Times New Roman"/>
                <w:b/>
                <w:sz w:val="24"/>
                <w:lang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A1CC3" w:rsidRPr="00372412" w:rsidRDefault="00BA1CC3">
            <w:pPr>
              <w:rPr>
                <w:rFonts w:ascii="Times New Roman" w:eastAsiaTheme="minorHAnsi" w:hAnsi="Times New Roman" w:cs="Times New Roman"/>
                <w:b/>
                <w:sz w:val="24"/>
                <w:lang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CC3" w:rsidRPr="00372412" w:rsidRDefault="000A62DC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CC3" w:rsidRPr="00372412" w:rsidRDefault="00BA1CC3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otal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372412" w:rsidRDefault="00372412" w:rsidP="00372412">
      <w:pPr>
        <w:rPr>
          <w:rFonts w:ascii="Times New Roman" w:hAnsi="Times New Roman" w:cs="Times New Roman"/>
          <w:lang w:val="en-S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372412" w:rsidRPr="00372412" w:rsidTr="004804D2">
        <w:trPr>
          <w:trHeight w:val="328"/>
        </w:trPr>
        <w:tc>
          <w:tcPr>
            <w:tcW w:w="9016" w:type="dxa"/>
            <w:hideMark/>
          </w:tcPr>
          <w:p w:rsidR="00B467C1" w:rsidRDefault="00372412" w:rsidP="00974CEE">
            <w:pPr>
              <w:jc w:val="center"/>
              <w:rPr>
                <w:rFonts w:ascii="Times New Roman" w:hAnsi="Times New Roman" w:cs="Times New Roman"/>
                <w:sz w:val="20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0"/>
                <w:lang w:val="en-US"/>
              </w:rPr>
              <w:t xml:space="preserve">This document consists of </w:t>
            </w:r>
            <w:r w:rsidR="0050010F">
              <w:rPr>
                <w:rFonts w:ascii="Times New Roman" w:hAnsi="Times New Roman" w:cs="Times New Roman"/>
                <w:sz w:val="20"/>
                <w:lang w:val="en-US"/>
              </w:rPr>
              <w:t>21</w:t>
            </w:r>
            <w:r w:rsidR="008D2423" w:rsidRPr="006D52BB">
              <w:rPr>
                <w:rFonts w:ascii="Times New Roman" w:hAnsi="Times New Roman" w:cs="Times New Roman"/>
                <w:sz w:val="20"/>
                <w:lang w:val="en-US"/>
              </w:rPr>
              <w:t xml:space="preserve"> printed pages and </w:t>
            </w:r>
            <w:r w:rsidR="0050010F">
              <w:rPr>
                <w:rFonts w:ascii="Times New Roman" w:hAnsi="Times New Roman" w:cs="Times New Roman"/>
                <w:sz w:val="20"/>
                <w:lang w:val="en-US"/>
              </w:rPr>
              <w:t>3</w:t>
            </w:r>
            <w:r w:rsidRPr="006D52BB">
              <w:rPr>
                <w:rFonts w:ascii="Times New Roman" w:hAnsi="Times New Roman" w:cs="Times New Roman"/>
                <w:sz w:val="20"/>
                <w:lang w:val="en-US"/>
              </w:rPr>
              <w:t xml:space="preserve"> blank</w:t>
            </w:r>
            <w:r w:rsidRPr="00372412">
              <w:rPr>
                <w:rFonts w:ascii="Times New Roman" w:hAnsi="Times New Roman" w:cs="Times New Roman"/>
                <w:sz w:val="20"/>
                <w:lang w:val="en-US"/>
              </w:rPr>
              <w:t xml:space="preserve"> page</w:t>
            </w:r>
            <w:r w:rsidR="00D30CB6">
              <w:rPr>
                <w:rFonts w:ascii="Times New Roman" w:hAnsi="Times New Roman" w:cs="Times New Roman"/>
                <w:sz w:val="20"/>
                <w:lang w:val="en-US"/>
              </w:rPr>
              <w:t>s</w:t>
            </w:r>
            <w:r w:rsidRPr="00372412">
              <w:rPr>
                <w:rFonts w:ascii="Times New Roman" w:hAnsi="Times New Roman" w:cs="Times New Roman"/>
                <w:sz w:val="20"/>
                <w:lang w:val="en-US"/>
              </w:rPr>
              <w:t>.</w:t>
            </w:r>
          </w:p>
          <w:p w:rsidR="000A4141" w:rsidRPr="00B467C1" w:rsidRDefault="00B467C1" w:rsidP="00B467C1">
            <w:pPr>
              <w:tabs>
                <w:tab w:val="left" w:pos="6372"/>
              </w:tabs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ab/>
            </w:r>
          </w:p>
        </w:tc>
      </w:tr>
    </w:tbl>
    <w:tbl>
      <w:tblPr>
        <w:tblStyle w:val="TableGrid"/>
        <w:tblpPr w:leftFromText="180" w:rightFromText="180" w:vertAnchor="text" w:tblpY="1"/>
        <w:tblOverlap w:val="never"/>
        <w:tblW w:w="92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965"/>
        <w:gridCol w:w="624"/>
      </w:tblGrid>
      <w:tr w:rsidR="00002188" w:rsidRPr="00374F20" w:rsidTr="008823D4">
        <w:tc>
          <w:tcPr>
            <w:tcW w:w="675" w:type="dxa"/>
          </w:tcPr>
          <w:p w:rsidR="00002188" w:rsidRPr="00002188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965" w:type="dxa"/>
          </w:tcPr>
          <w:p w:rsidR="00002188" w:rsidRPr="00300AE5" w:rsidRDefault="00002188" w:rsidP="00354FC1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00AE5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t is given that </w:t>
            </w:r>
            <w:r w:rsidR="00354FC1" w:rsidRPr="00354FC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1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275" type="#_x0000_t75" style="width:83.7pt;height:17.85pt" o:ole="">
                  <v:imagedata r:id="rId9" o:title=""/>
                </v:shape>
                <o:OLEObject Type="Embed" ProgID="Equation.DSMT4" ShapeID="_x0000_i2275" DrawAspect="Content" ObjectID="_1694854270" r:id="rId10"/>
              </w:object>
            </w:r>
            <w:r w:rsidRPr="00300AE5">
              <w:rPr>
                <w:rFonts w:ascii="Times New Roman" w:hAnsi="Times New Roman" w:cs="Times New Roman"/>
                <w:sz w:val="24"/>
                <w:szCs w:val="24"/>
              </w:rPr>
              <w:t>. Show tha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00AE5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720" w:dyaOrig="660">
                <v:shape id="_x0000_i2276" type="#_x0000_t75" style="width:136pt;height:33.25pt" o:ole="">
                  <v:imagedata r:id="rId11" o:title=""/>
                </v:shape>
                <o:OLEObject Type="Embed" ProgID="Equation.DSMT4" ShapeID="_x0000_i2276" DrawAspect="Content" ObjectID="_1694854271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 real constant to be determined.</w:t>
            </w: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002188" w:rsidRPr="00374F20" w:rsidTr="008823D4">
        <w:tc>
          <w:tcPr>
            <w:tcW w:w="675" w:type="dxa"/>
          </w:tcPr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02188" w:rsidRPr="00916529" w:rsidRDefault="00002188" w:rsidP="00002188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02188" w:rsidRPr="00374F20" w:rsidTr="008823D4">
        <w:tc>
          <w:tcPr>
            <w:tcW w:w="675" w:type="dxa"/>
          </w:tcPr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02188" w:rsidRPr="00300AE5" w:rsidRDefault="00002188" w:rsidP="00002188">
            <w:pPr>
              <w:spacing w:line="276" w:lineRule="auto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300AE5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olution</w:t>
            </w: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02188" w:rsidRPr="00374F20" w:rsidTr="008823D4">
        <w:tc>
          <w:tcPr>
            <w:tcW w:w="675" w:type="dxa"/>
          </w:tcPr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02188" w:rsidRPr="00300AE5" w:rsidRDefault="00354FC1" w:rsidP="000021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00AE5">
              <w:rPr>
                <w:rFonts w:ascii="Times New Roman" w:hAnsi="Times New Roman" w:cs="Times New Roman"/>
                <w:position w:val="-44"/>
                <w:sz w:val="24"/>
                <w:szCs w:val="24"/>
                <w:lang w:val="en-US" w:bidi="ta-IN"/>
              </w:rPr>
              <w:object w:dxaOrig="2000" w:dyaOrig="999">
                <v:shape id="_x0000_i2277" type="#_x0000_t75" style="width:100.3pt;height:49.85pt" o:ole="">
                  <v:imagedata r:id="rId13" o:title=""/>
                </v:shape>
                <o:OLEObject Type="Embed" ProgID="Equation.DSMT4" ShapeID="_x0000_i2277" DrawAspect="Content" ObjectID="_1694854272" r:id="rId14"/>
              </w:object>
            </w: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02188" w:rsidRPr="00374F20" w:rsidTr="008823D4">
        <w:tc>
          <w:tcPr>
            <w:tcW w:w="675" w:type="dxa"/>
          </w:tcPr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02188" w:rsidRPr="00300AE5" w:rsidRDefault="00002188" w:rsidP="000021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00AE5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3260" w:dyaOrig="740">
                <v:shape id="_x0000_i2278" type="#_x0000_t75" style="width:163.1pt;height:36.9pt" o:ole="">
                  <v:imagedata r:id="rId15" o:title=""/>
                </v:shape>
                <o:OLEObject Type="Embed" ProgID="Equation.DSMT4" ShapeID="_x0000_i2278" DrawAspect="Content" ObjectID="_1694854273" r:id="rId16"/>
              </w:object>
            </w: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02188" w:rsidRPr="00374F20" w:rsidTr="008823D4">
        <w:tc>
          <w:tcPr>
            <w:tcW w:w="675" w:type="dxa"/>
          </w:tcPr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02188" w:rsidRPr="00300AE5" w:rsidRDefault="00002188" w:rsidP="000021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00AE5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2320" w:dyaOrig="740">
                <v:shape id="_x0000_i2279" type="#_x0000_t75" style="width:115.7pt;height:36.9pt" o:ole="">
                  <v:imagedata r:id="rId17" o:title=""/>
                </v:shape>
                <o:OLEObject Type="Embed" ProgID="Equation.DSMT4" ShapeID="_x0000_i2279" DrawAspect="Content" ObjectID="_1694854274" r:id="rId18"/>
              </w:object>
            </w: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02188" w:rsidRPr="00374F20" w:rsidTr="008823D4">
        <w:tc>
          <w:tcPr>
            <w:tcW w:w="675" w:type="dxa"/>
          </w:tcPr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02188" w:rsidRPr="00300AE5" w:rsidRDefault="00002188" w:rsidP="000021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00AE5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3780" w:dyaOrig="660">
                <v:shape id="_x0000_i2280" type="#_x0000_t75" style="width:188.9pt;height:33.25pt" o:ole="">
                  <v:imagedata r:id="rId19" o:title=""/>
                </v:shape>
                <o:OLEObject Type="Embed" ProgID="Equation.DSMT4" ShapeID="_x0000_i2280" DrawAspect="Content" ObjectID="_1694854275" r:id="rId20"/>
              </w:object>
            </w: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02188" w:rsidRPr="00374F20" w:rsidTr="008823D4">
        <w:tc>
          <w:tcPr>
            <w:tcW w:w="675" w:type="dxa"/>
          </w:tcPr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02188" w:rsidRDefault="00002188" w:rsidP="000021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00AE5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659" w:dyaOrig="660">
                <v:shape id="_x0000_i2281" type="#_x0000_t75" style="width:132.9pt;height:33.25pt" o:ole="">
                  <v:imagedata r:id="rId21" o:title=""/>
                </v:shape>
                <o:OLEObject Type="Embed" ProgID="Equation.DSMT4" ShapeID="_x0000_i2281" DrawAspect="Content" ObjectID="_1694854276" r:id="rId22"/>
              </w:object>
            </w:r>
          </w:p>
          <w:p w:rsidR="00002188" w:rsidRPr="00300AE5" w:rsidRDefault="00002188" w:rsidP="000021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02188" w:rsidRPr="00374F20" w:rsidTr="008823D4">
        <w:tc>
          <w:tcPr>
            <w:tcW w:w="675" w:type="dxa"/>
          </w:tcPr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02188" w:rsidRPr="00300AE5" w:rsidRDefault="00002188" w:rsidP="000021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7791D" w:rsidRPr="00374F20" w:rsidTr="008823D4">
        <w:tc>
          <w:tcPr>
            <w:tcW w:w="675" w:type="dxa"/>
          </w:tcPr>
          <w:p w:rsidR="00C7791D" w:rsidRPr="0039467A" w:rsidRDefault="00002188" w:rsidP="00C779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965" w:type="dxa"/>
          </w:tcPr>
          <w:p w:rsidR="00505670" w:rsidRPr="00505670" w:rsidRDefault="00505670" w:rsidP="0050567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 xml:space="preserve">A graph with the equation </w:t>
            </w:r>
            <w:r w:rsidR="00C50813" w:rsidRPr="00C50813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1060" w:dyaOrig="639">
                <v:shape id="_x0000_i2282" type="#_x0000_t75" style="width:54.15pt;height:31.4pt" o:ole="">
                  <v:imagedata r:id="rId23" o:title=""/>
                </v:shape>
                <o:OLEObject Type="Embed" ProgID="Equation.DSMT4" ShapeID="_x0000_i2282" DrawAspect="Content" ObjectID="_1694854277" r:id="rId24"/>
              </w:objec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 xml:space="preserve"> undergoes, in succession, the following transformations:</w:t>
            </w:r>
          </w:p>
          <w:p w:rsidR="00505670" w:rsidRPr="00505670" w:rsidRDefault="00505670" w:rsidP="00505670">
            <w:pPr>
              <w:ind w:left="743"/>
              <w:rPr>
                <w:rFonts w:ascii="Times New Roman" w:hAnsi="Times New Roman" w:cs="Times New Roman"/>
                <w:sz w:val="24"/>
                <w:szCs w:val="24"/>
              </w:rPr>
            </w:pPr>
            <w:r w:rsidRPr="0083014A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83014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 translation of 1 unit in the direction of the negative </w:t>
            </w:r>
            <w:r w:rsidRPr="0050567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>-axis.</w:t>
            </w:r>
          </w:p>
          <w:p w:rsidR="00505670" w:rsidRPr="00505670" w:rsidRDefault="00505670" w:rsidP="00505670">
            <w:pPr>
              <w:ind w:left="743"/>
              <w:rPr>
                <w:rFonts w:ascii="Times New Roman" w:hAnsi="Times New Roman" w:cs="Times New Roman"/>
                <w:sz w:val="24"/>
                <w:szCs w:val="24"/>
              </w:rPr>
            </w:pPr>
            <w:r w:rsidRPr="0083014A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F61478" w:rsidRPr="0083014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F61478">
              <w:rPr>
                <w:rFonts w:ascii="Times New Roman" w:hAnsi="Times New Roman" w:cs="Times New Roman"/>
                <w:sz w:val="24"/>
                <w:szCs w:val="24"/>
              </w:rPr>
              <w:tab/>
              <w:t>A scaling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 xml:space="preserve"> parallel to the </w:t>
            </w:r>
            <w:r w:rsidRPr="0050567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>-axis by a scale fact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505670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20" w:dyaOrig="620">
                <v:shape id="_x0000_i2283" type="#_x0000_t75" style="width:10.45pt;height:32pt" o:ole="">
                  <v:imagedata r:id="rId25" o:title=""/>
                </v:shape>
                <o:OLEObject Type="Embed" ProgID="Equation.DSMT4" ShapeID="_x0000_i2283" DrawAspect="Content" ObjectID="_1694854278" r:id="rId26"/>
              </w:objec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05670" w:rsidRPr="00505670" w:rsidRDefault="00505670" w:rsidP="00505670">
            <w:pPr>
              <w:ind w:left="743"/>
              <w:rPr>
                <w:rFonts w:ascii="Times New Roman" w:hAnsi="Times New Roman" w:cs="Times New Roman"/>
                <w:sz w:val="24"/>
                <w:szCs w:val="24"/>
              </w:rPr>
            </w:pPr>
            <w:r w:rsidRPr="0083014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83014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 reflection in the </w:t>
            </w:r>
            <w:r w:rsidRPr="0050567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>-axis.</w:t>
            </w:r>
          </w:p>
          <w:p w:rsidR="00C7791D" w:rsidRPr="00505670" w:rsidRDefault="00C50813" w:rsidP="00C50813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t</w:t>
            </w:r>
            <w:r w:rsidR="00505670" w:rsidRPr="00505670">
              <w:rPr>
                <w:rFonts w:ascii="Times New Roman" w:hAnsi="Times New Roman" w:cs="Times New Roman"/>
                <w:sz w:val="24"/>
                <w:szCs w:val="24"/>
              </w:rPr>
              <w:t>he equation of the resulting curv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505670" w:rsidRPr="0050567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505670" w:rsidRPr="0050567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505670" w:rsidRPr="00505670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</w:t>
            </w:r>
          </w:p>
        </w:tc>
        <w:tc>
          <w:tcPr>
            <w:tcW w:w="624" w:type="dxa"/>
            <w:vAlign w:val="bottom"/>
          </w:tcPr>
          <w:p w:rsidR="00C7791D" w:rsidRPr="003A0DD4" w:rsidRDefault="00505670" w:rsidP="005056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C7791D" w:rsidRPr="00374F20" w:rsidTr="008823D4">
        <w:tc>
          <w:tcPr>
            <w:tcW w:w="675" w:type="dxa"/>
          </w:tcPr>
          <w:p w:rsidR="00C7791D" w:rsidRPr="0039467A" w:rsidRDefault="00C7791D" w:rsidP="00C779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C7791D" w:rsidRPr="003A0DD4" w:rsidRDefault="00C7791D" w:rsidP="00C779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C7791D" w:rsidRPr="003A0DD4" w:rsidRDefault="00C7791D" w:rsidP="00C779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7791D" w:rsidRPr="00374F20" w:rsidTr="008823D4">
        <w:tc>
          <w:tcPr>
            <w:tcW w:w="675" w:type="dxa"/>
          </w:tcPr>
          <w:p w:rsidR="00C7791D" w:rsidRPr="0039467A" w:rsidRDefault="00C7791D" w:rsidP="00C779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C7791D" w:rsidRPr="003A0DD4" w:rsidRDefault="00505670" w:rsidP="00C75B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</w:t>
            </w:r>
          </w:p>
        </w:tc>
        <w:tc>
          <w:tcPr>
            <w:tcW w:w="624" w:type="dxa"/>
            <w:vAlign w:val="bottom"/>
          </w:tcPr>
          <w:p w:rsidR="00C7791D" w:rsidRPr="003A0DD4" w:rsidRDefault="00C7791D" w:rsidP="00C779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7791D" w:rsidRPr="00374F20" w:rsidTr="008823D4">
        <w:tc>
          <w:tcPr>
            <w:tcW w:w="675" w:type="dxa"/>
          </w:tcPr>
          <w:p w:rsidR="00C7791D" w:rsidRPr="0039467A" w:rsidRDefault="00C7791D" w:rsidP="00C779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C7791D" w:rsidRPr="003A0DD4" w:rsidRDefault="00CE2583" w:rsidP="00C779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3981">
              <w:rPr>
                <w:position w:val="-54"/>
                <w:lang w:val="en-US" w:bidi="ta-IN"/>
              </w:rPr>
              <w:object w:dxaOrig="2920" w:dyaOrig="1440">
                <v:shape id="_x0000_i2284" type="#_x0000_t75" style="width:145.25pt;height:1in" o:ole="">
                  <v:imagedata r:id="rId27" o:title=""/>
                </v:shape>
                <o:OLEObject Type="Embed" ProgID="Equation.DSMT4" ShapeID="_x0000_i2284" DrawAspect="Content" ObjectID="_1694854279" r:id="rId28"/>
              </w:object>
            </w:r>
          </w:p>
        </w:tc>
        <w:tc>
          <w:tcPr>
            <w:tcW w:w="624" w:type="dxa"/>
            <w:vAlign w:val="bottom"/>
          </w:tcPr>
          <w:p w:rsidR="00C7791D" w:rsidRPr="003A0DD4" w:rsidRDefault="00C7791D" w:rsidP="005056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7791D" w:rsidRPr="00374F20" w:rsidTr="008823D4">
        <w:tc>
          <w:tcPr>
            <w:tcW w:w="675" w:type="dxa"/>
          </w:tcPr>
          <w:p w:rsidR="00C7791D" w:rsidRPr="0039467A" w:rsidRDefault="00C7791D" w:rsidP="00C779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C7791D" w:rsidRPr="003A0DD4" w:rsidRDefault="00CE2583" w:rsidP="00C779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2583">
              <w:rPr>
                <w:rFonts w:ascii="Times New Roman" w:hAnsi="Times New Roman" w:cs="Times New Roman"/>
                <w:b/>
                <w:position w:val="-34"/>
                <w:sz w:val="24"/>
                <w:szCs w:val="24"/>
                <w:lang w:val="en-US" w:bidi="ta-IN"/>
              </w:rPr>
              <w:object w:dxaOrig="2780" w:dyaOrig="800">
                <v:shape id="_x0000_i2285" type="#_x0000_t75" style="width:139.1pt;height:40pt" o:ole="">
                  <v:imagedata r:id="rId29" o:title=""/>
                </v:shape>
                <o:OLEObject Type="Embed" ProgID="Equation.DSMT4" ShapeID="_x0000_i2285" DrawAspect="Content" ObjectID="_1694854280" r:id="rId30"/>
              </w:object>
            </w:r>
          </w:p>
        </w:tc>
        <w:tc>
          <w:tcPr>
            <w:tcW w:w="624" w:type="dxa"/>
            <w:vAlign w:val="bottom"/>
          </w:tcPr>
          <w:p w:rsidR="00C7791D" w:rsidRPr="003A0DD4" w:rsidRDefault="00C7791D" w:rsidP="005056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5670" w:rsidRPr="00374F20" w:rsidTr="008823D4">
        <w:tc>
          <w:tcPr>
            <w:tcW w:w="675" w:type="dxa"/>
          </w:tcPr>
          <w:p w:rsidR="00505670" w:rsidRPr="0039467A" w:rsidRDefault="00505670" w:rsidP="0050567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5670" w:rsidRPr="002F6105" w:rsidRDefault="006705E2" w:rsidP="005056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83">
              <w:rPr>
                <w:rFonts w:ascii="Times New Roman" w:hAnsi="Times New Roman" w:cs="Times New Roman"/>
                <w:position w:val="-34"/>
                <w:sz w:val="24"/>
                <w:szCs w:val="24"/>
                <w:lang w:val="en-US" w:bidi="ta-IN"/>
              </w:rPr>
              <w:object w:dxaOrig="2900" w:dyaOrig="800">
                <v:shape id="_x0000_i2286" type="#_x0000_t75" style="width:145.25pt;height:40pt" o:ole="">
                  <v:imagedata r:id="rId31" o:title=""/>
                </v:shape>
                <o:OLEObject Type="Embed" ProgID="Equation.DSMT4" ShapeID="_x0000_i2286" DrawAspect="Content" ObjectID="_1694854281" r:id="rId32"/>
              </w:object>
            </w:r>
          </w:p>
        </w:tc>
        <w:tc>
          <w:tcPr>
            <w:tcW w:w="624" w:type="dxa"/>
            <w:vAlign w:val="bottom"/>
          </w:tcPr>
          <w:p w:rsidR="00505670" w:rsidRPr="003A0DD4" w:rsidRDefault="00505670" w:rsidP="005056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5670" w:rsidRPr="00374F20" w:rsidTr="008823D4">
        <w:tc>
          <w:tcPr>
            <w:tcW w:w="675" w:type="dxa"/>
          </w:tcPr>
          <w:p w:rsidR="00505670" w:rsidRPr="0039467A" w:rsidRDefault="00505670" w:rsidP="0050567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5670" w:rsidRPr="003A0DD4" w:rsidRDefault="006705E2" w:rsidP="0050567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05E2">
              <w:rPr>
                <w:rFonts w:ascii="Times New Roman" w:hAnsi="Times New Roman" w:cs="Times New Roman"/>
                <w:position w:val="-38"/>
                <w:sz w:val="24"/>
                <w:szCs w:val="24"/>
                <w:lang w:val="en-US" w:bidi="ta-IN"/>
              </w:rPr>
              <w:object w:dxaOrig="3019" w:dyaOrig="760">
                <v:shape id="_x0000_i2287" type="#_x0000_t75" style="width:152.6pt;height:37.55pt" o:ole="">
                  <v:imagedata r:id="rId33" o:title=""/>
                </v:shape>
                <o:OLEObject Type="Embed" ProgID="Equation.DSMT4" ShapeID="_x0000_i2287" DrawAspect="Content" ObjectID="_1694854282" r:id="rId34"/>
              </w:object>
            </w:r>
          </w:p>
        </w:tc>
        <w:tc>
          <w:tcPr>
            <w:tcW w:w="624" w:type="dxa"/>
            <w:vAlign w:val="center"/>
          </w:tcPr>
          <w:p w:rsidR="00505670" w:rsidRPr="003A0DD4" w:rsidRDefault="00505670" w:rsidP="005056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5670" w:rsidRPr="00374F20" w:rsidTr="008823D4">
        <w:tc>
          <w:tcPr>
            <w:tcW w:w="675" w:type="dxa"/>
          </w:tcPr>
          <w:p w:rsidR="00505670" w:rsidRPr="0039467A" w:rsidRDefault="00505670" w:rsidP="0050567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5670" w:rsidRPr="003A0DD4" w:rsidRDefault="006705E2" w:rsidP="0050567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05E2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1440" w:dyaOrig="639">
                <v:shape id="_x0000_i2288" type="#_x0000_t75" style="width:73.25pt;height:31.4pt" o:ole="">
                  <v:imagedata r:id="rId35" o:title=""/>
                </v:shape>
                <o:OLEObject Type="Embed" ProgID="Equation.DSMT4" ShapeID="_x0000_i2288" DrawAspect="Content" ObjectID="_1694854283" r:id="rId36"/>
              </w:object>
            </w:r>
          </w:p>
        </w:tc>
        <w:tc>
          <w:tcPr>
            <w:tcW w:w="624" w:type="dxa"/>
            <w:vAlign w:val="bottom"/>
          </w:tcPr>
          <w:p w:rsidR="00505670" w:rsidRPr="003A0DD4" w:rsidRDefault="00505670" w:rsidP="005056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5670" w:rsidRPr="00374F20" w:rsidTr="008823D4">
        <w:tc>
          <w:tcPr>
            <w:tcW w:w="675" w:type="dxa"/>
          </w:tcPr>
          <w:p w:rsidR="00505670" w:rsidRPr="0039467A" w:rsidRDefault="00505670" w:rsidP="0050567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5670" w:rsidRPr="003A0DD4" w:rsidRDefault="006705E2" w:rsidP="005056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398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1579" w:dyaOrig="639">
                <v:shape id="_x0000_i2289" type="#_x0000_t75" style="width:80.6pt;height:32pt" o:ole="">
                  <v:imagedata r:id="rId37" o:title=""/>
                </v:shape>
                <o:OLEObject Type="Embed" ProgID="Equation.DSMT4" ShapeID="_x0000_i2289" DrawAspect="Content" ObjectID="_1694854284" r:id="rId38"/>
              </w:object>
            </w:r>
          </w:p>
        </w:tc>
        <w:tc>
          <w:tcPr>
            <w:tcW w:w="624" w:type="dxa"/>
            <w:vAlign w:val="bottom"/>
          </w:tcPr>
          <w:p w:rsidR="00505670" w:rsidRPr="003A0DD4" w:rsidRDefault="00505670" w:rsidP="005056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5670" w:rsidRPr="00374F20" w:rsidTr="008823D4">
        <w:tc>
          <w:tcPr>
            <w:tcW w:w="675" w:type="dxa"/>
          </w:tcPr>
          <w:p w:rsidR="00505670" w:rsidRPr="0039467A" w:rsidRDefault="00505670" w:rsidP="0050567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5670" w:rsidRPr="00764425" w:rsidRDefault="00505670" w:rsidP="00505670">
            <w:pPr>
              <w:pStyle w:val="NoSpacing"/>
              <w:tabs>
                <w:tab w:val="left" w:pos="470"/>
              </w:tabs>
              <w:ind w:left="470" w:hanging="425"/>
              <w:rPr>
                <w:b/>
              </w:rPr>
            </w:pPr>
          </w:p>
        </w:tc>
        <w:tc>
          <w:tcPr>
            <w:tcW w:w="624" w:type="dxa"/>
            <w:vAlign w:val="bottom"/>
          </w:tcPr>
          <w:p w:rsidR="00505670" w:rsidRPr="0001696C" w:rsidRDefault="00505670" w:rsidP="0050567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ED3CD2" w:rsidRDefault="00ED3CD2" w:rsidP="00ED3CD2">
            <w:pPr>
              <w:jc w:val="center"/>
              <w:rPr>
                <w:rFonts w:ascii="Times New Roman" w:hAnsi="Times New Roman" w:cs="Times New Roman"/>
                <w:b/>
                <w:sz w:val="10"/>
                <w:szCs w:val="10"/>
              </w:rPr>
            </w:pPr>
          </w:p>
          <w:p w:rsidR="00ED3CD2" w:rsidRPr="00ED3CD2" w:rsidRDefault="00002188" w:rsidP="00ED3C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965" w:type="dxa"/>
          </w:tcPr>
          <w:p w:rsidR="00ED3CD2" w:rsidRPr="00424CFA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4B26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ind </w:t>
            </w:r>
            <w:r w:rsidRPr="007B73BA">
              <w:rPr>
                <w:rFonts w:ascii="Times New Roman" w:hAnsi="Times New Roman" w:cs="Times New Roman"/>
                <w:position w:val="-22"/>
                <w:sz w:val="24"/>
                <w:szCs w:val="24"/>
                <w:lang w:val="en-US" w:bidi="ta-IN"/>
              </w:rPr>
              <w:object w:dxaOrig="1800" w:dyaOrig="560">
                <v:shape id="_x0000_i2290" type="#_x0000_t75" style="width:90.45pt;height:28.9pt" o:ole="">
                  <v:imagedata r:id="rId39" o:title=""/>
                </v:shape>
                <o:OLEObject Type="Embed" ProgID="Equation.DSMT4" ShapeID="_x0000_i2290" DrawAspect="Content" ObjectID="_1694854285" r:id="rId40"/>
              </w:object>
            </w:r>
            <w:r w:rsidR="007330BD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Pr="00E06549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374F20" w:rsidTr="008823D4">
        <w:tc>
          <w:tcPr>
            <w:tcW w:w="675" w:type="dxa"/>
          </w:tcPr>
          <w:p w:rsidR="00ED3CD2" w:rsidRPr="00E06549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6B65C3" w:rsidRDefault="00ED3CD2" w:rsidP="00ED3CD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B26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ind </w:t>
            </w:r>
            <w:r w:rsidR="00D35EEB" w:rsidRPr="00D15DB9">
              <w:rPr>
                <w:rFonts w:ascii="Times New Roman" w:hAnsi="Times New Roman" w:cs="Times New Roman"/>
                <w:position w:val="-34"/>
                <w:sz w:val="24"/>
                <w:szCs w:val="24"/>
                <w:lang w:val="en-US" w:bidi="ta-IN"/>
              </w:rPr>
              <w:object w:dxaOrig="1800" w:dyaOrig="720">
                <v:shape id="_x0000_i2291" type="#_x0000_t75" style="width:90.45pt;height:36.3pt" o:ole="">
                  <v:imagedata r:id="rId41" o:title=""/>
                </v:shape>
                <o:OLEObject Type="Embed" ProgID="Equation.DSMT4" ShapeID="_x0000_i2291" DrawAspect="Content" ObjectID="_1694854286" r:id="rId42"/>
              </w:object>
            </w:r>
            <w:r w:rsidR="007330BD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DE224C" w:rsidRDefault="00ED3CD2" w:rsidP="00ED3CD2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Solution</w:t>
            </w:r>
          </w:p>
        </w:tc>
        <w:tc>
          <w:tcPr>
            <w:tcW w:w="624" w:type="dxa"/>
            <w:vAlign w:val="center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E06549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424CFA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4B26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54FC1" w:rsidRPr="00D15DB9">
              <w:rPr>
                <w:rFonts w:ascii="Times New Roman" w:hAnsi="Times New Roman" w:cs="Times New Roman"/>
                <w:position w:val="-34"/>
                <w:sz w:val="24"/>
                <w:szCs w:val="24"/>
                <w:lang w:val="en-US" w:bidi="ta-IN"/>
              </w:rPr>
              <w:object w:dxaOrig="5440" w:dyaOrig="800">
                <v:shape id="_x0000_i2292" type="#_x0000_t75" style="width:270.15pt;height:40pt" o:ole="">
                  <v:imagedata r:id="rId43" o:title=""/>
                </v:shape>
                <o:OLEObject Type="Embed" ProgID="Equation.DSMT4" ShapeID="_x0000_i2292" DrawAspect="Content" ObjectID="_1694854287" r:id="rId44"/>
              </w:object>
            </w:r>
          </w:p>
        </w:tc>
        <w:tc>
          <w:tcPr>
            <w:tcW w:w="624" w:type="dxa"/>
            <w:vAlign w:val="center"/>
          </w:tcPr>
          <w:p w:rsidR="00ED3CD2" w:rsidRPr="00E06549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E06549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536693" w:rsidRDefault="00536693" w:rsidP="00ED3CD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6693">
              <w:rPr>
                <w:rFonts w:ascii="Times New Roman" w:hAnsi="Times New Roman" w:cs="Times New Roman"/>
                <w:position w:val="-44"/>
                <w:sz w:val="24"/>
                <w:szCs w:val="24"/>
                <w:lang w:val="en-US" w:bidi="ta-IN"/>
              </w:rPr>
              <w:object w:dxaOrig="4180" w:dyaOrig="999">
                <v:shape id="_x0000_i2293" type="#_x0000_t75" style="width:208.6pt;height:50.45pt" o:ole="">
                  <v:imagedata r:id="rId45" o:title=""/>
                </v:shape>
                <o:OLEObject Type="Embed" ProgID="Equation.DSMT4" ShapeID="_x0000_i2293" DrawAspect="Content" ObjectID="_1694854288" r:id="rId46"/>
              </w:objec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536693" w:rsidRDefault="00536693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6693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3820" w:dyaOrig="700">
                <v:shape id="_x0000_i2294" type="#_x0000_t75" style="width:190.75pt;height:35.7pt" o:ole="">
                  <v:imagedata r:id="rId47" o:title=""/>
                </v:shape>
                <o:OLEObject Type="Embed" ProgID="Equation.DSMT4" ShapeID="_x0000_i2294" DrawAspect="Content" ObjectID="_1694854289" r:id="rId48"/>
              </w:objec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536693" w:rsidRDefault="00536693" w:rsidP="00ED3CD2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536693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3940" w:dyaOrig="700">
                <v:shape id="_x0000_i2295" type="#_x0000_t75" style="width:196.3pt;height:35.7pt" o:ole="">
                  <v:imagedata r:id="rId49" o:title=""/>
                </v:shape>
                <o:OLEObject Type="Embed" ProgID="Equation.DSMT4" ShapeID="_x0000_i2295" DrawAspect="Content" ObjectID="_1694854290" r:id="rId50"/>
              </w:object>
            </w:r>
          </w:p>
        </w:tc>
        <w:tc>
          <w:tcPr>
            <w:tcW w:w="624" w:type="dxa"/>
            <w:vAlign w:val="center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E06549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536693" w:rsidRDefault="00536693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6693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4140" w:dyaOrig="680">
                <v:shape id="_x0000_i2296" type="#_x0000_t75" style="width:206.75pt;height:35.1pt" o:ole="">
                  <v:imagedata r:id="rId51" o:title=""/>
                </v:shape>
                <o:OLEObject Type="Embed" ProgID="Equation.DSMT4" ShapeID="_x0000_i2296" DrawAspect="Content" ObjectID="_1694854291" r:id="rId52"/>
              </w:object>
            </w:r>
          </w:p>
        </w:tc>
        <w:tc>
          <w:tcPr>
            <w:tcW w:w="624" w:type="dxa"/>
            <w:vAlign w:val="center"/>
          </w:tcPr>
          <w:p w:rsidR="00ED3CD2" w:rsidRPr="00E06549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E06549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104B26" w:rsidRDefault="00ED3CD2" w:rsidP="00ED3CD2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B26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D35EEB" w:rsidRPr="00D15DB9">
              <w:rPr>
                <w:rFonts w:ascii="Times New Roman" w:hAnsi="Times New Roman" w:cs="Times New Roman"/>
                <w:position w:val="-34"/>
                <w:sz w:val="24"/>
                <w:szCs w:val="24"/>
                <w:lang w:val="en-US" w:bidi="ta-IN"/>
              </w:rPr>
              <w:object w:dxaOrig="6039" w:dyaOrig="720">
                <v:shape id="_x0000_i2297" type="#_x0000_t75" style="width:300.9pt;height:36.3pt" o:ole="">
                  <v:imagedata r:id="rId53" o:title=""/>
                </v:shape>
                <o:OLEObject Type="Embed" ProgID="Equation.DSMT4" ShapeID="_x0000_i2297" DrawAspect="Content" ObjectID="_1694854292" r:id="rId54"/>
              </w:objec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Default="00D35EEB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0F87">
              <w:rPr>
                <w:rFonts w:ascii="Times New Roman" w:hAnsi="Times New Roman" w:cs="Times New Roman"/>
                <w:position w:val="-44"/>
                <w:sz w:val="24"/>
                <w:szCs w:val="24"/>
                <w:lang w:val="en-US" w:bidi="ta-IN"/>
              </w:rPr>
              <w:object w:dxaOrig="3540" w:dyaOrig="820">
                <v:shape id="_x0000_i2298" type="#_x0000_t75" style="width:177.25pt;height:41.25pt" o:ole="">
                  <v:imagedata r:id="rId55" o:title=""/>
                </v:shape>
                <o:OLEObject Type="Embed" ProgID="Equation.DSMT4" ShapeID="_x0000_i2298" DrawAspect="Content" ObjectID="_1694854293" r:id="rId56"/>
              </w:objec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DE224C" w:rsidRDefault="00D35EEB" w:rsidP="00ED3CD2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BF0F8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3320" w:dyaOrig="680">
                <v:shape id="_x0000_i2299" type="#_x0000_t75" style="width:165.55pt;height:35.1pt" o:ole="">
                  <v:imagedata r:id="rId57" o:title=""/>
                </v:shape>
                <o:OLEObject Type="Embed" ProgID="Equation.DSMT4" ShapeID="_x0000_i2299" DrawAspect="Content" ObjectID="_1694854294" r:id="rId58"/>
              </w:object>
            </w:r>
          </w:p>
        </w:tc>
        <w:tc>
          <w:tcPr>
            <w:tcW w:w="624" w:type="dxa"/>
            <w:vAlign w:val="center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25351E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4F20CA" w:rsidTr="008823D4">
        <w:tc>
          <w:tcPr>
            <w:tcW w:w="675" w:type="dxa"/>
          </w:tcPr>
          <w:p w:rsidR="000442E4" w:rsidRPr="004F20CA" w:rsidRDefault="00002188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965" w:type="dxa"/>
          </w:tcPr>
          <w:p w:rsidR="000442E4" w:rsidRPr="00D27CFA" w:rsidRDefault="000442E4" w:rsidP="000442E4">
            <w:pPr>
              <w:tabs>
                <w:tab w:val="right" w:pos="864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D27CF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A curve </w:t>
            </w:r>
            <w:r w:rsidRPr="00D27CF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ko-KR"/>
              </w:rPr>
              <w:t>C</w:t>
            </w:r>
            <w:r w:rsidRPr="00D27CF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has equation</w:t>
            </w:r>
          </w:p>
          <w:p w:rsidR="000442E4" w:rsidRPr="00D27CFA" w:rsidRDefault="000442E4" w:rsidP="000442E4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CF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                                    </w:t>
            </w:r>
            <w:r w:rsidRPr="00D27CF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ko-KR" w:bidi="ta-IN"/>
              </w:rPr>
              <w:object w:dxaOrig="2240" w:dyaOrig="360">
                <v:shape id="_x0000_i2300" type="#_x0000_t75" style="width:112pt;height:19.1pt" o:ole="">
                  <v:imagedata r:id="rId59" o:title=""/>
                </v:shape>
                <o:OLEObject Type="Embed" ProgID="Equation.DSMT4" ShapeID="_x0000_i2300" DrawAspect="Content" ObjectID="_1694854295" r:id="rId60"/>
              </w:object>
            </w:r>
            <w:r w:rsidRPr="00D27CF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</w:p>
        </w:tc>
        <w:tc>
          <w:tcPr>
            <w:tcW w:w="624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rPr>
          <w:trHeight w:val="296"/>
        </w:trPr>
        <w:tc>
          <w:tcPr>
            <w:tcW w:w="675" w:type="dxa"/>
          </w:tcPr>
          <w:p w:rsidR="000442E4" w:rsidRPr="0039467A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32BB8">
            <w:pPr>
              <w:tabs>
                <w:tab w:val="right" w:pos="864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Pr="00DA4336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340" w:dyaOrig="620">
                <v:shape id="_x0000_i2301" type="#_x0000_t75" style="width:17.85pt;height:31.4pt" o:ole="">
                  <v:imagedata r:id="rId61" o:title=""/>
                </v:shape>
                <o:OLEObject Type="Embed" ProgID="Equation.DSMT4" ShapeID="_x0000_i2301" DrawAspect="Content" ObjectID="_1694854296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erms of </w:t>
            </w:r>
            <w:r w:rsidRPr="00DA433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center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0442E4" w:rsidRPr="00374F20" w:rsidTr="008823D4">
        <w:tc>
          <w:tcPr>
            <w:tcW w:w="675" w:type="dxa"/>
          </w:tcPr>
          <w:p w:rsidR="000442E4" w:rsidRPr="0039467A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32B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Find the equation of the normal </w:t>
            </w:r>
            <w:r w:rsidR="0083014A">
              <w:rPr>
                <w:rFonts w:ascii="Times New Roman" w:hAnsi="Times New Roman" w:cs="Times New Roman"/>
                <w:sz w:val="24"/>
                <w:szCs w:val="24"/>
              </w:rPr>
              <w:t xml:space="preserve">to the curve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at the point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(2, 3)</w:t>
            </w:r>
            <w:r w:rsidR="008301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0442E4" w:rsidRPr="00374F20" w:rsidTr="008823D4">
        <w:tc>
          <w:tcPr>
            <w:tcW w:w="675" w:type="dxa"/>
          </w:tcPr>
          <w:p w:rsidR="000442E4" w:rsidRPr="0039467A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3E34E9" w:rsidP="00032BB8">
            <w:pPr>
              <w:ind w:left="472" w:hanging="4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34E9">
              <w:rPr>
                <w:rFonts w:ascii="Times New Roman" w:hAnsi="Times New Roman" w:cs="Times New Roman"/>
                <w:b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Given that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meets the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-axis at the point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and the normal in </w:t>
            </w:r>
            <w:r w:rsidR="000442E4"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(ii)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meets the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-axis at the point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find the area of triangle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APR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in the form </w:t>
            </w:r>
            <w:r w:rsidRPr="00D27CFA">
              <w:rPr>
                <w:rFonts w:ascii="Times New Roman" w:hAnsi="Times New Roman" w:cs="Times New Roman"/>
                <w:i/>
                <w:position w:val="-8"/>
                <w:sz w:val="24"/>
                <w:szCs w:val="24"/>
                <w:lang w:val="en-US" w:bidi="ta-IN"/>
              </w:rPr>
              <w:object w:dxaOrig="700" w:dyaOrig="360">
                <v:shape id="_x0000_i2302" type="#_x0000_t75" style="width:35.7pt;height:19.1pt" o:ole="">
                  <v:imagedata r:id="rId63" o:title=""/>
                </v:shape>
                <o:OLEObject Type="Embed" ProgID="Equation.DSMT4" ShapeID="_x0000_i2302" DrawAspect="Content" ObjectID="_1694854297" r:id="rId64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are </w:t>
            </w:r>
            <w:r w:rsidR="00660710">
              <w:rPr>
                <w:rFonts w:ascii="Times New Roman" w:hAnsi="Times New Roman" w:cs="Times New Roman"/>
                <w:sz w:val="24"/>
                <w:szCs w:val="24"/>
              </w:rPr>
              <w:t>integers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to be determined.</w:t>
            </w:r>
          </w:p>
        </w:tc>
        <w:tc>
          <w:tcPr>
            <w:tcW w:w="624" w:type="dxa"/>
            <w:vAlign w:val="bottom"/>
          </w:tcPr>
          <w:p w:rsidR="000442E4" w:rsidRPr="00D27CFA" w:rsidRDefault="003E34E9" w:rsidP="003E34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0442E4" w:rsidRPr="00374F20" w:rsidTr="008823D4">
        <w:tc>
          <w:tcPr>
            <w:tcW w:w="675" w:type="dxa"/>
          </w:tcPr>
          <w:p w:rsidR="000442E4" w:rsidRPr="00156809" w:rsidRDefault="000442E4" w:rsidP="000442E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156809" w:rsidRDefault="000442E4" w:rsidP="000442E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</w:p>
        </w:tc>
        <w:tc>
          <w:tcPr>
            <w:tcW w:w="624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 xml:space="preserve">(i) </w:t>
            </w:r>
            <w:r w:rsidRPr="00D27CF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ko-KR" w:bidi="ta-IN"/>
              </w:rPr>
              <w:object w:dxaOrig="2200" w:dyaOrig="360">
                <v:shape id="_x0000_i2303" type="#_x0000_t75" style="width:110.15pt;height:19.1pt" o:ole="">
                  <v:imagedata r:id="rId65" o:title=""/>
                </v:shape>
                <o:OLEObject Type="Embed" ProgID="Equation.DSMT4" ShapeID="_x0000_i2303" DrawAspect="Content" ObjectID="_1694854298" r:id="rId66"/>
              </w:object>
            </w:r>
          </w:p>
        </w:tc>
        <w:tc>
          <w:tcPr>
            <w:tcW w:w="624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Differentiate with respect to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3140" w:dyaOrig="620">
                <v:shape id="_x0000_i2304" type="#_x0000_t75" style="width:157.55pt;height:31.4pt" o:ole="">
                  <v:imagedata r:id="rId67" o:title=""/>
                </v:shape>
                <o:OLEObject Type="Embed" ProgID="Equation.DSMT4" ShapeID="_x0000_i2304" DrawAspect="Content" ObjectID="_1694854299" r:id="rId68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dxa"/>
            <w:vAlign w:val="bottom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E06549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65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position w:val="-62"/>
                <w:sz w:val="24"/>
                <w:szCs w:val="24"/>
                <w:lang w:val="en-US" w:bidi="ta-IN"/>
              </w:rPr>
              <w:object w:dxaOrig="2520" w:dyaOrig="1359">
                <v:shape id="_x0000_i2305" type="#_x0000_t75" style="width:126.75pt;height:67.7pt" o:ole="">
                  <v:imagedata r:id="rId69" o:title=""/>
                </v:shape>
                <o:OLEObject Type="Embed" ProgID="Equation.DSMT4" ShapeID="_x0000_i2305" DrawAspect="Content" ObjectID="_1694854300" r:id="rId70"/>
              </w:object>
            </w:r>
          </w:p>
        </w:tc>
        <w:tc>
          <w:tcPr>
            <w:tcW w:w="624" w:type="dxa"/>
            <w:vAlign w:val="bottom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(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Gradient of tangent to curve at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(2, 3)</w: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D27CFA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1840" w:dyaOrig="700">
                <v:shape id="_x0000_i2306" type="#_x0000_t75" style="width:92.9pt;height:35.7pt" o:ole="">
                  <v:imagedata r:id="rId71" o:title=""/>
                </v:shape>
                <o:OLEObject Type="Embed" ProgID="Equation.DSMT4" ShapeID="_x0000_i2306" DrawAspect="Content" ObjectID="_1694854301" r:id="rId72"/>
              </w:objec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Gradient of normal to curve at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D27CFA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400" w:dyaOrig="620">
                <v:shape id="_x0000_i2307" type="#_x0000_t75" style="width:20.9pt;height:31.4pt" o:ole="">
                  <v:imagedata r:id="rId73" o:title=""/>
                </v:shape>
                <o:OLEObject Type="Embed" ProgID="Equation.DSMT4" ShapeID="_x0000_i2307" DrawAspect="Content" ObjectID="_1694854302" r:id="rId74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dxa"/>
            <w:vAlign w:val="bottom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Equation of normal at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position w:val="-30"/>
                <w:sz w:val="24"/>
                <w:szCs w:val="24"/>
                <w:lang w:val="en-US" w:bidi="ta-IN"/>
              </w:rPr>
              <w:object w:dxaOrig="1700" w:dyaOrig="720">
                <v:shape id="_x0000_i2308" type="#_x0000_t75" style="width:84.9pt;height:36.3pt" o:ole="">
                  <v:imagedata r:id="rId75" o:title=""/>
                </v:shape>
                <o:OLEObject Type="Embed" ProgID="Equation.DSMT4" ShapeID="_x0000_i2308" DrawAspect="Content" ObjectID="_1694854303" r:id="rId76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dxa"/>
            <w:vAlign w:val="bottom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0, normal cuts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-axis at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(0, 4);</w:t>
            </w:r>
          </w:p>
          <w:p w:rsidR="000442E4" w:rsidRPr="00D27CFA" w:rsidRDefault="000442E4" w:rsidP="000442E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D27CF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ko-KR" w:bidi="ta-IN"/>
              </w:rPr>
              <w:object w:dxaOrig="2200" w:dyaOrig="360">
                <v:shape id="_x0000_i2309" type="#_x0000_t75" style="width:110.15pt;height:19.1pt" o:ole="">
                  <v:imagedata r:id="rId65" o:title=""/>
                </v:shape>
                <o:OLEObject Type="Embed" ProgID="Equation.DSMT4" ShapeID="_x0000_i2309" DrawAspect="Content" ObjectID="_1694854304" r:id="rId77"/>
              </w:objec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0, </w:t>
            </w:r>
            <w:r w:rsidRPr="00D27CFA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279" w:dyaOrig="360">
                <v:shape id="_x0000_i2310" type="#_x0000_t75" style="width:13.55pt;height:19.1pt" o:ole="">
                  <v:imagedata r:id="rId78" o:title=""/>
                </v:shape>
                <o:OLEObject Type="Embed" ProgID="Equation.DSMT4" ShapeID="_x0000_i2310" DrawAspect="Content" ObjectID="_1694854305" r:id="rId79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= 3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y = </w:t>
            </w:r>
            <w:r w:rsidRPr="00D27CFA">
              <w:rPr>
                <w:rFonts w:ascii="Times New Roman" w:hAnsi="Times New Roman" w:cs="Times New Roman"/>
                <w:position w:val="-8"/>
                <w:sz w:val="24"/>
                <w:szCs w:val="24"/>
                <w:lang w:val="en-US" w:bidi="ta-IN"/>
              </w:rPr>
              <w:object w:dxaOrig="360" w:dyaOrig="360">
                <v:shape id="_x0000_i2311" type="#_x0000_t75" style="width:19.1pt;height:19.1pt" o:ole="">
                  <v:imagedata r:id="rId80" o:title=""/>
                </v:shape>
                <o:OLEObject Type="Embed" ProgID="Equation.DSMT4" ShapeID="_x0000_i2311" DrawAspect="Content" ObjectID="_1694854306" r:id="rId81"/>
              </w:objec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meets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-axis at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(0, </w:t>
            </w:r>
            <w:r w:rsidRPr="00D27CFA">
              <w:rPr>
                <w:rFonts w:ascii="Times New Roman" w:hAnsi="Times New Roman" w:cs="Times New Roman"/>
                <w:position w:val="-8"/>
                <w:sz w:val="24"/>
                <w:szCs w:val="24"/>
                <w:lang w:val="en-US" w:bidi="ta-IN"/>
              </w:rPr>
              <w:object w:dxaOrig="360" w:dyaOrig="360">
                <v:shape id="_x0000_i2312" type="#_x0000_t75" style="width:19.1pt;height:19.1pt" o:ole="">
                  <v:imagedata r:id="rId80" o:title=""/>
                </v:shape>
                <o:OLEObject Type="Embed" ProgID="Equation.DSMT4" ShapeID="_x0000_i2312" DrawAspect="Content" ObjectID="_1694854307" r:id="rId82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). </w:t>
            </w:r>
          </w:p>
        </w:tc>
        <w:tc>
          <w:tcPr>
            <w:tcW w:w="624" w:type="dxa"/>
            <w:vAlign w:val="bottom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0B4868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727B4CF2" wp14:editId="7F43D94B">
                      <wp:simplePos x="0" y="0"/>
                      <wp:positionH relativeFrom="column">
                        <wp:posOffset>3552090</wp:posOffset>
                      </wp:positionH>
                      <wp:positionV relativeFrom="paragraph">
                        <wp:posOffset>25567</wp:posOffset>
                      </wp:positionV>
                      <wp:extent cx="1332865" cy="1079433"/>
                      <wp:effectExtent l="0" t="38100" r="57785" b="64135"/>
                      <wp:wrapNone/>
                      <wp:docPr id="18822" name="Group 188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2865" cy="1079433"/>
                                <a:chOff x="0" y="0"/>
                                <a:chExt cx="1332865" cy="1079433"/>
                              </a:xfrm>
                            </wpg:grpSpPr>
                            <wpg:grpSp>
                              <wpg:cNvPr id="18823" name="Group 13"/>
                              <wpg:cNvGrpSpPr/>
                              <wpg:grpSpPr>
                                <a:xfrm>
                                  <a:off x="0" y="176463"/>
                                  <a:ext cx="1332865" cy="902970"/>
                                  <a:chOff x="0" y="0"/>
                                  <a:chExt cx="1333155" cy="903588"/>
                                </a:xfrm>
                              </wpg:grpSpPr>
                              <wps:wsp>
                                <wps:cNvPr id="18824" name="Right Triangle 14"/>
                                <wps:cNvSpPr/>
                                <wps:spPr>
                                  <a:xfrm rot="14046245">
                                    <a:off x="-114300" y="114300"/>
                                    <a:ext cx="800100" cy="571500"/>
                                  </a:xfrm>
                                  <a:prstGeom prst="rtTriangl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14:contentPart bwMode="auto" r:id="rId83">
                                <w14:nvContentPartPr>
                                  <w14:cNvPr id="18825" name="Ink 15"/>
                                  <w14:cNvContentPartPr/>
                                </w14:nvContentPartPr>
                                <w14:xfrm>
                                  <a:off x="829511" y="432468"/>
                                  <a:ext cx="78480" cy="192240"/>
                                </w14:xfrm>
                              </w14:contentPart>
                              <w14:contentPart bwMode="auto" r:id="rId84">
                                <w14:nvContentPartPr>
                                  <w14:cNvPr id="18826" name="Ink 16"/>
                                  <w14:cNvContentPartPr/>
                                </w14:nvContentPartPr>
                                <w14:xfrm>
                                  <a:off x="80879" y="737268"/>
                                  <a:ext cx="98280" cy="166320"/>
                                </w14:xfrm>
                              </w14:contentPart>
                              <w14:contentPart bwMode="auto" r:id="rId85">
                                <w14:nvContentPartPr>
                                  <w14:cNvPr id="18827" name="Ink 17"/>
                                  <w14:cNvContentPartPr/>
                                </w14:nvContentPartPr>
                                <w14:xfrm>
                                  <a:off x="957848" y="437815"/>
                                  <a:ext cx="62640" cy="121320"/>
                                </w14:xfrm>
                              </w14:contentPart>
                              <w14:contentPart bwMode="auto" r:id="rId86">
                                <w14:nvContentPartPr>
                                  <w14:cNvPr id="18828" name="Ink 18"/>
                                  <w14:cNvContentPartPr/>
                                </w14:nvContentPartPr>
                                <w14:xfrm>
                                  <a:off x="1054100" y="427120"/>
                                  <a:ext cx="44280" cy="95760"/>
                                </w14:xfrm>
                              </w14:contentPart>
                              <w14:contentPart bwMode="auto" r:id="rId87">
                                <w14:nvContentPartPr>
                                  <w14:cNvPr id="18829" name="Ink 19"/>
                                  <w14:cNvContentPartPr/>
                                </w14:nvContentPartPr>
                                <w14:xfrm>
                                  <a:off x="1123616" y="501984"/>
                                  <a:ext cx="22320" cy="71640"/>
                                </w14:xfrm>
                              </w14:contentPart>
                              <w14:contentPart bwMode="auto" r:id="rId88">
                                <w14:nvContentPartPr>
                                  <w14:cNvPr id="18830" name="Ink 20"/>
                                  <w14:cNvContentPartPr/>
                                </w14:nvContentPartPr>
                                <w14:xfrm>
                                  <a:off x="1187784" y="405731"/>
                                  <a:ext cx="49320" cy="119160"/>
                                </w14:xfrm>
                              </w14:contentPart>
                              <w14:contentPart bwMode="auto" r:id="rId89">
                                <w14:nvContentPartPr>
                                  <w14:cNvPr id="18831" name="Ink 31"/>
                                  <w14:cNvContentPartPr/>
                                </w14:nvContentPartPr>
                                <w14:xfrm>
                                  <a:off x="1267995" y="416426"/>
                                  <a:ext cx="65160" cy="152280"/>
                                </w14:xfrm>
                              </w14:contentPart>
                              <w14:contentPart bwMode="auto" r:id="rId90">
                                <w14:nvContentPartPr>
                                  <w14:cNvPr id="18832" name="Ink 32"/>
                                  <w14:cNvContentPartPr/>
                                </w14:nvContentPartPr>
                                <w14:xfrm>
                                  <a:off x="294774" y="501984"/>
                                  <a:ext cx="49680" cy="6480"/>
                                </w14:xfrm>
                              </w14:contentPart>
                              <w14:contentPart bwMode="auto" r:id="rId91">
                                <w14:nvContentPartPr>
                                  <w14:cNvPr id="18833" name="Ink 33"/>
                                  <w14:cNvContentPartPr/>
                                </w14:nvContentPartPr>
                                <w14:xfrm>
                                  <a:off x="278732" y="507331"/>
                                  <a:ext cx="71640" cy="68760"/>
                                </w14:xfrm>
                              </w14:contentPart>
                              <w14:contentPart bwMode="auto" r:id="rId92">
                                <w14:nvContentPartPr>
                                  <w14:cNvPr id="18834" name="Ink 34"/>
                                  <w14:cNvContentPartPr/>
                                </w14:nvContentPartPr>
                                <w14:xfrm>
                                  <a:off x="284079" y="501984"/>
                                  <a:ext cx="94320" cy="6840"/>
                                </w14:xfrm>
                              </w14:contentPart>
                              <w14:contentPart bwMode="auto" r:id="rId93">
                                <w14:nvContentPartPr>
                                  <w14:cNvPr id="18835" name="Ink 35"/>
                                  <w14:cNvContentPartPr/>
                                </w14:nvContentPartPr>
                                <w14:xfrm>
                                  <a:off x="465890" y="507331"/>
                                  <a:ext cx="63000" cy="11880"/>
                                </w14:xfrm>
                              </w14:contentPart>
                              <w14:contentPart bwMode="auto" r:id="rId94">
                                <w14:nvContentPartPr>
                                  <w14:cNvPr id="18836" name="Ink 36"/>
                                  <w14:cNvContentPartPr/>
                                </w14:nvContentPartPr>
                                <w14:xfrm>
                                  <a:off x="599574" y="534068"/>
                                  <a:ext cx="112320" cy="6480"/>
                                </w14:xfrm>
                              </w14:contentPart>
                            </wpg:grpSp>
                            <w14:contentPart bwMode="auto" r:id="rId95">
                              <w14:nvContentPartPr>
                                <w14:cNvPr id="18837" name="Ink 37"/>
                                <w14:cNvContentPartPr/>
                              </w14:nvContentPartPr>
                              <w14:xfrm>
                                <a:off x="80210" y="0"/>
                                <a:ext cx="79560" cy="221040"/>
                              </w14:xfrm>
                            </w14:contentPart>
                            <w14:contentPart bwMode="auto" r:id="rId96">
                              <w14:nvContentPartPr>
                                <w14:cNvPr id="18838" name="Ink 38"/>
                                <w14:cNvContentPartPr/>
                              </w14:nvContentPartPr>
                              <w14:xfrm>
                                <a:off x="85558" y="101600"/>
                                <a:ext cx="48600" cy="14040"/>
                              </w14:xfrm>
                            </w14:contentPart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5006DCD" id="Group 18822" o:spid="_x0000_s1026" style="position:absolute;margin-left:279.7pt;margin-top:2pt;width:104.95pt;height:85pt;z-index:251689984" coordsize="13328,10794" o:gfxdata="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">
                      <v:group id="Group 13" o:spid="_x0000_s1027" style="position:absolute;top:1764;width:13328;height:9030" coordsize="13331,9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"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Right Triangle 14" o:spid="_x0000_s1028" type="#_x0000_t6" style="position:absolute;left:-1143;top:1143;width:8001;height:5715;rotation:-825071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" fillcolor="#5b9bd5 [3204]" strokecolor="#1f4d78 [1604]" strokeweight="1pt"/>
                        <v:shape id="Ink 15" o:spid="_x0000_s1029" type="#_x0000_t75" style="position:absolute;left:8172;top:4184;width:1051;height:21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">
                          <v:imagedata r:id="rId101" o:title=""/>
                        </v:shape>
                        <v:shape id="Ink 16" o:spid="_x0000_s1030" type="#_x0000_t75" style="position:absolute;left:693;top:7228;width:1242;height:19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">
                          <v:imagedata r:id="rId102" o:title=""/>
                        </v:shape>
                        <v:shape id="Ink 17" o:spid="_x0000_s1031" type="#_x0000_t75" style="position:absolute;left:9441;top:4259;width:864;height:14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">
                          <v:imagedata r:id="rId103" o:title=""/>
                        </v:shape>
                        <v:shape id="Ink 18" o:spid="_x0000_s1032" type="#_x0000_t75" style="position:absolute;left:10393;top:4130;width:720;height:12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">
                          <v:imagedata r:id="rId104" o:title=""/>
                        </v:shape>
                        <v:shape id="Ink 19" o:spid="_x0000_s1033" type="#_x0000_t75" style="position:absolute;left:11153;top:4937;width:414;height:9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">
                          <v:imagedata r:id="rId105" o:title=""/>
                        </v:shape>
                        <v:shape id="Ink 20" o:spid="_x0000_s1034" type="#_x0000_t75" style="position:absolute;left:11723;top:3934;width:802;height:14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">
                          <v:imagedata r:id="rId106" o:title=""/>
                        </v:shape>
                        <v:shape id="Ink 31" o:spid="_x0000_s1035" type="#_x0000_t75" style="position:absolute;left:12531;top:4027;width:967;height:18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">
                          <v:imagedata r:id="rId107" o:title=""/>
                        </v:shape>
                        <v:shape id="Ink 32" o:spid="_x0000_s1036" type="#_x0000_t75" style="position:absolute;left:2839;top:4911;width:699;height:2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">
                          <v:imagedata r:id="rId108" o:title=""/>
                        </v:shape>
                        <v:shape id="Ink 33" o:spid="_x0000_s1037" type="#_x0000_t75" style="position:absolute;left:2704;top:4968;width:933;height:9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">
                          <v:imagedata r:id="rId109" o:title=""/>
                        </v:shape>
                        <v:shape id="Ink 34" o:spid="_x0000_s1038" type="#_x0000_t75" style="position:absolute;left:2754;top:4922;width:1123;height:2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">
                          <v:imagedata r:id="rId110" o:title=""/>
                        </v:shape>
                        <v:shape id="Ink 35" o:spid="_x0000_s1039" type="#_x0000_t75" style="position:absolute;left:4540;top:4954;width:846;height: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">
                          <v:imagedata r:id="rId111" o:title=""/>
                        </v:shape>
                        <v:shape id="Ink 36" o:spid="_x0000_s1040" type="#_x0000_t75" style="position:absolute;left:5887;top:5239;width:1332;height:2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">
                          <v:imagedata r:id="rId112" o:title=""/>
                        </v:shape>
                      </v:group>
                      <v:shape id="Ink 37" o:spid="_x0000_s1041" type="#_x0000_t75" style="position:absolute;left:686;top:-129;width:1052;height:24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">
                        <v:imagedata r:id="rId113" o:title=""/>
                      </v:shape>
                      <v:shape id="Ink 38" o:spid="_x0000_s1042" type="#_x0000_t75" style="position:absolute;left:743;top:940;width:742;height:3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">
                        <v:imagedata r:id="rId114" o:title=""/>
                      </v:shape>
                    </v:group>
                  </w:pict>
                </mc:Fallback>
              </mc:AlternateConten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Area of triangle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APR</w: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D27CFA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500" w:dyaOrig="620">
                <v:shape id="_x0000_i2313" type="#_x0000_t75" style="width:75.7pt;height:31.4pt" o:ole="">
                  <v:imagedata r:id="rId115" o:title=""/>
                </v:shape>
                <o:OLEObject Type="Embed" ProgID="Equation.DSMT4" ShapeID="_x0000_i2313" DrawAspect="Content" ObjectID="_1694854308" r:id="rId116"/>
              </w:objec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D27CFA">
              <w:rPr>
                <w:rFonts w:ascii="Times New Roman" w:hAnsi="Times New Roman" w:cs="Times New Roman"/>
                <w:position w:val="-8"/>
                <w:sz w:val="24"/>
                <w:szCs w:val="24"/>
                <w:lang w:val="en-US" w:bidi="ta-IN"/>
              </w:rPr>
              <w:object w:dxaOrig="700" w:dyaOrig="360">
                <v:shape id="_x0000_i2314" type="#_x0000_t75" style="width:35.7pt;height:19.1pt" o:ole="">
                  <v:imagedata r:id="rId117" o:title=""/>
                </v:shape>
                <o:OLEObject Type="Embed" ProgID="Equation.DSMT4" ShapeID="_x0000_i2314" DrawAspect="Content" ObjectID="_1694854309" r:id="rId118"/>
              </w:objec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where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= 4,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1E0B42" w:rsidRDefault="000442E4" w:rsidP="000442E4">
            <w:pPr>
              <w:ind w:left="-20" w:right="-199" w:firstLine="20"/>
              <w:rPr>
                <w:rFonts w:eastAsia="Calibri" w:cstheme="minorBidi"/>
                <w:sz w:val="24"/>
                <w:szCs w:val="24"/>
                <w:lang w:eastAsia="en-US"/>
              </w:rPr>
            </w:pPr>
          </w:p>
        </w:tc>
        <w:tc>
          <w:tcPr>
            <w:tcW w:w="624" w:type="dxa"/>
          </w:tcPr>
          <w:p w:rsidR="000442E4" w:rsidRPr="00007A3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002188" w:rsidP="00ED3C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965" w:type="dxa"/>
          </w:tcPr>
          <w:p w:rsidR="00ED3CD2" w:rsidRPr="002427E2" w:rsidRDefault="000442E4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655946</wp:posOffset>
                      </wp:positionH>
                      <wp:positionV relativeFrom="paragraph">
                        <wp:posOffset>-5504</wp:posOffset>
                      </wp:positionV>
                      <wp:extent cx="3244215" cy="2157295"/>
                      <wp:effectExtent l="0" t="0" r="0" b="33655"/>
                      <wp:wrapNone/>
                      <wp:docPr id="18821" name="Group 188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44215" cy="2157295"/>
                                <a:chOff x="0" y="0"/>
                                <a:chExt cx="3244215" cy="2157295"/>
                              </a:xfrm>
                            </wpg:grpSpPr>
                            <wpg:grpSp>
                              <wpg:cNvPr id="253" name="Group 253"/>
                              <wpg:cNvGrpSpPr/>
                              <wpg:grpSpPr>
                                <a:xfrm>
                                  <a:off x="0" y="0"/>
                                  <a:ext cx="3244215" cy="2155080"/>
                                  <a:chOff x="577687" y="475196"/>
                                  <a:chExt cx="3244989" cy="2191367"/>
                                </a:xfrm>
                              </wpg:grpSpPr>
                              <wpg:grpSp>
                                <wpg:cNvPr id="251" name="Group 251"/>
                                <wpg:cNvGrpSpPr/>
                                <wpg:grpSpPr>
                                  <a:xfrm>
                                    <a:off x="577687" y="475196"/>
                                    <a:ext cx="3082383" cy="2191367"/>
                                    <a:chOff x="577687" y="475196"/>
                                    <a:chExt cx="3082383" cy="2191367"/>
                                  </a:xfrm>
                                </wpg:grpSpPr>
                                <wpg:grpSp>
                                  <wpg:cNvPr id="242" name="Group 242"/>
                                  <wpg:cNvGrpSpPr/>
                                  <wpg:grpSpPr>
                                    <a:xfrm>
                                      <a:off x="577687" y="694477"/>
                                      <a:ext cx="2839088" cy="1972086"/>
                                      <a:chOff x="490937" y="565747"/>
                                      <a:chExt cx="2412748" cy="1606535"/>
                                    </a:xfrm>
                                  </wpg:grpSpPr>
                                  <wps:wsp>
                                    <wps:cNvPr id="206" name="Straight Connector 206"/>
                                    <wps:cNvCnPr/>
                                    <wps:spPr>
                                      <a:xfrm flipH="1">
                                        <a:off x="1491497" y="565747"/>
                                        <a:ext cx="8061" cy="158942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headEnd type="stealth" w="med" len="med"/>
                                        <a:tailEnd type="none" w="med" len="med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7" name="Straight Arrow Connector 207"/>
                                    <wps:cNvCnPr/>
                                    <wps:spPr>
                                      <a:xfrm>
                                        <a:off x="490937" y="1609362"/>
                                        <a:ext cx="241274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tailEnd type="stealt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8" name="Straight Connector 208"/>
                                    <wps:cNvCnPr/>
                                    <wps:spPr>
                                      <a:xfrm>
                                        <a:off x="1244794" y="686382"/>
                                        <a:ext cx="0" cy="148590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43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628853" y="475196"/>
                                      <a:ext cx="285027" cy="3014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4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57810" y="1824484"/>
                                      <a:ext cx="302260" cy="309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5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701664" y="1605628"/>
                                      <a:ext cx="438005" cy="406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0.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6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78451" y="1921707"/>
                                      <a:ext cx="395605" cy="309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position w:val="-4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object w:dxaOrig="300" w:dyaOrig="260">
                                            <v:shape id="_x0000_i2505" type="#_x0000_t75" style="width:15.4pt;height:12.9pt" o:ole="">
                                              <v:imagedata r:id="rId119" o:title=""/>
                                            </v:shape>
                                            <o:OLEObject Type="Embed" ProgID="Equation.DSMT4" ShapeID="_x0000_i2505" DrawAspect="Content" ObjectID="_1694854500" r:id="rId12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8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53992" y="1947004"/>
                                      <a:ext cx="302260" cy="309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9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45195" y="1299873"/>
                                      <a:ext cx="530469" cy="3801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 xml:space="preserve">(4, </w:t>
                                        </w: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a</w:t>
                                        </w: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 xml:space="preserve">)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50" name="Oval 250"/>
                                  <wps:cNvSpPr/>
                                  <wps:spPr>
                                    <a:xfrm>
                                      <a:off x="2532690" y="1574527"/>
                                      <a:ext cx="62230" cy="5651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52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83699" y="1416234"/>
                                    <a:ext cx="738977" cy="3092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40F8" w:rsidRPr="002427E2" w:rsidRDefault="00D840F8" w:rsidP="00ED3CD2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 xml:space="preserve">y </w:t>
                                      </w: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= f(</w:t>
                                      </w: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x</w:t>
                                      </w: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18818" name="Freeform 18818"/>
                              <wps:cNvSpPr/>
                              <wps:spPr>
                                <a:xfrm>
                                  <a:off x="21166" y="1532467"/>
                                  <a:ext cx="834760" cy="624828"/>
                                </a:xfrm>
                                <a:custGeom>
                                  <a:avLst/>
                                  <a:gdLst>
                                    <a:gd name="connsiteX0" fmla="*/ 0 w 827469"/>
                                    <a:gd name="connsiteY0" fmla="*/ 0 h 595086"/>
                                    <a:gd name="connsiteX1" fmla="*/ 391886 w 827469"/>
                                    <a:gd name="connsiteY1" fmla="*/ 38705 h 595086"/>
                                    <a:gd name="connsiteX2" fmla="*/ 662819 w 827469"/>
                                    <a:gd name="connsiteY2" fmla="*/ 135467 h 595086"/>
                                    <a:gd name="connsiteX3" fmla="*/ 764419 w 827469"/>
                                    <a:gd name="connsiteY3" fmla="*/ 217714 h 595086"/>
                                    <a:gd name="connsiteX4" fmla="*/ 817638 w 827469"/>
                                    <a:gd name="connsiteY4" fmla="*/ 401562 h 595086"/>
                                    <a:gd name="connsiteX5" fmla="*/ 827314 w 827469"/>
                                    <a:gd name="connsiteY5" fmla="*/ 595086 h 595086"/>
                                    <a:gd name="connsiteX0" fmla="*/ 0 w 827449"/>
                                    <a:gd name="connsiteY0" fmla="*/ 0 h 595086"/>
                                    <a:gd name="connsiteX1" fmla="*/ 391886 w 827449"/>
                                    <a:gd name="connsiteY1" fmla="*/ 38705 h 595086"/>
                                    <a:gd name="connsiteX2" fmla="*/ 662819 w 827449"/>
                                    <a:gd name="connsiteY2" fmla="*/ 135467 h 595086"/>
                                    <a:gd name="connsiteX3" fmla="*/ 765790 w 827449"/>
                                    <a:gd name="connsiteY3" fmla="*/ 246508 h 595086"/>
                                    <a:gd name="connsiteX4" fmla="*/ 817638 w 827449"/>
                                    <a:gd name="connsiteY4" fmla="*/ 401562 h 595086"/>
                                    <a:gd name="connsiteX5" fmla="*/ 827314 w 827449"/>
                                    <a:gd name="connsiteY5" fmla="*/ 595086 h 595086"/>
                                    <a:gd name="connsiteX0" fmla="*/ 0 w 827449"/>
                                    <a:gd name="connsiteY0" fmla="*/ 0 h 595086"/>
                                    <a:gd name="connsiteX1" fmla="*/ 391886 w 827449"/>
                                    <a:gd name="connsiteY1" fmla="*/ 38705 h 595086"/>
                                    <a:gd name="connsiteX2" fmla="*/ 662819 w 827449"/>
                                    <a:gd name="connsiteY2" fmla="*/ 135467 h 595086"/>
                                    <a:gd name="connsiteX3" fmla="*/ 765790 w 827449"/>
                                    <a:gd name="connsiteY3" fmla="*/ 246508 h 595086"/>
                                    <a:gd name="connsiteX4" fmla="*/ 817638 w 827449"/>
                                    <a:gd name="connsiteY4" fmla="*/ 401562 h 595086"/>
                                    <a:gd name="connsiteX5" fmla="*/ 827314 w 827449"/>
                                    <a:gd name="connsiteY5" fmla="*/ 595086 h 595086"/>
                                    <a:gd name="connsiteX0" fmla="*/ 0 w 827449"/>
                                    <a:gd name="connsiteY0" fmla="*/ 0 h 595086"/>
                                    <a:gd name="connsiteX1" fmla="*/ 391886 w 827449"/>
                                    <a:gd name="connsiteY1" fmla="*/ 38705 h 595086"/>
                                    <a:gd name="connsiteX2" fmla="*/ 662819 w 827449"/>
                                    <a:gd name="connsiteY2" fmla="*/ 135467 h 595086"/>
                                    <a:gd name="connsiteX3" fmla="*/ 765790 w 827449"/>
                                    <a:gd name="connsiteY3" fmla="*/ 246508 h 595086"/>
                                    <a:gd name="connsiteX4" fmla="*/ 817638 w 827449"/>
                                    <a:gd name="connsiteY4" fmla="*/ 401562 h 595086"/>
                                    <a:gd name="connsiteX5" fmla="*/ 827314 w 827449"/>
                                    <a:gd name="connsiteY5" fmla="*/ 595086 h 595086"/>
                                    <a:gd name="connsiteX0" fmla="*/ 0 w 827449"/>
                                    <a:gd name="connsiteY0" fmla="*/ 0 h 595086"/>
                                    <a:gd name="connsiteX1" fmla="*/ 391886 w 827449"/>
                                    <a:gd name="connsiteY1" fmla="*/ 38705 h 595086"/>
                                    <a:gd name="connsiteX2" fmla="*/ 625802 w 827449"/>
                                    <a:gd name="connsiteY2" fmla="*/ 127240 h 595086"/>
                                    <a:gd name="connsiteX3" fmla="*/ 765790 w 827449"/>
                                    <a:gd name="connsiteY3" fmla="*/ 246508 h 595086"/>
                                    <a:gd name="connsiteX4" fmla="*/ 817638 w 827449"/>
                                    <a:gd name="connsiteY4" fmla="*/ 401562 h 595086"/>
                                    <a:gd name="connsiteX5" fmla="*/ 827314 w 827449"/>
                                    <a:gd name="connsiteY5" fmla="*/ 595086 h 595086"/>
                                    <a:gd name="connsiteX0" fmla="*/ 0 w 827515"/>
                                    <a:gd name="connsiteY0" fmla="*/ 0 h 595086"/>
                                    <a:gd name="connsiteX1" fmla="*/ 391886 w 827515"/>
                                    <a:gd name="connsiteY1" fmla="*/ 38705 h 595086"/>
                                    <a:gd name="connsiteX2" fmla="*/ 625802 w 827515"/>
                                    <a:gd name="connsiteY2" fmla="*/ 127240 h 595086"/>
                                    <a:gd name="connsiteX3" fmla="*/ 761677 w 827515"/>
                                    <a:gd name="connsiteY3" fmla="*/ 253364 h 595086"/>
                                    <a:gd name="connsiteX4" fmla="*/ 817638 w 827515"/>
                                    <a:gd name="connsiteY4" fmla="*/ 401562 h 595086"/>
                                    <a:gd name="connsiteX5" fmla="*/ 827314 w 827515"/>
                                    <a:gd name="connsiteY5" fmla="*/ 595086 h 595086"/>
                                    <a:gd name="connsiteX0" fmla="*/ 0 w 827685"/>
                                    <a:gd name="connsiteY0" fmla="*/ 0 h 595086"/>
                                    <a:gd name="connsiteX1" fmla="*/ 391886 w 827685"/>
                                    <a:gd name="connsiteY1" fmla="*/ 38705 h 595086"/>
                                    <a:gd name="connsiteX2" fmla="*/ 625802 w 827685"/>
                                    <a:gd name="connsiteY2" fmla="*/ 127240 h 595086"/>
                                    <a:gd name="connsiteX3" fmla="*/ 754821 w 827685"/>
                                    <a:gd name="connsiteY3" fmla="*/ 260220 h 595086"/>
                                    <a:gd name="connsiteX4" fmla="*/ 817638 w 827685"/>
                                    <a:gd name="connsiteY4" fmla="*/ 401562 h 595086"/>
                                    <a:gd name="connsiteX5" fmla="*/ 827314 w 827685"/>
                                    <a:gd name="connsiteY5" fmla="*/ 595086 h 595086"/>
                                    <a:gd name="connsiteX0" fmla="*/ 0 w 827325"/>
                                    <a:gd name="connsiteY0" fmla="*/ 0 h 595086"/>
                                    <a:gd name="connsiteX1" fmla="*/ 391886 w 827325"/>
                                    <a:gd name="connsiteY1" fmla="*/ 38705 h 595086"/>
                                    <a:gd name="connsiteX2" fmla="*/ 625802 w 827325"/>
                                    <a:gd name="connsiteY2" fmla="*/ 127240 h 595086"/>
                                    <a:gd name="connsiteX3" fmla="*/ 754821 w 827325"/>
                                    <a:gd name="connsiteY3" fmla="*/ 260220 h 595086"/>
                                    <a:gd name="connsiteX4" fmla="*/ 805243 w 827325"/>
                                    <a:gd name="connsiteY4" fmla="*/ 399084 h 595086"/>
                                    <a:gd name="connsiteX5" fmla="*/ 827314 w 827325"/>
                                    <a:gd name="connsiteY5" fmla="*/ 595086 h 595086"/>
                                    <a:gd name="connsiteX0" fmla="*/ 0 w 827327"/>
                                    <a:gd name="connsiteY0" fmla="*/ 0 h 595086"/>
                                    <a:gd name="connsiteX1" fmla="*/ 391886 w 827327"/>
                                    <a:gd name="connsiteY1" fmla="*/ 38705 h 595086"/>
                                    <a:gd name="connsiteX2" fmla="*/ 625802 w 827327"/>
                                    <a:gd name="connsiteY2" fmla="*/ 127240 h 595086"/>
                                    <a:gd name="connsiteX3" fmla="*/ 744903 w 827327"/>
                                    <a:gd name="connsiteY3" fmla="*/ 255263 h 595086"/>
                                    <a:gd name="connsiteX4" fmla="*/ 805243 w 827327"/>
                                    <a:gd name="connsiteY4" fmla="*/ 399084 h 595086"/>
                                    <a:gd name="connsiteX5" fmla="*/ 827314 w 827327"/>
                                    <a:gd name="connsiteY5" fmla="*/ 595086 h 595086"/>
                                    <a:gd name="connsiteX0" fmla="*/ 0 w 834760"/>
                                    <a:gd name="connsiteY0" fmla="*/ 0 h 624828"/>
                                    <a:gd name="connsiteX1" fmla="*/ 391886 w 834760"/>
                                    <a:gd name="connsiteY1" fmla="*/ 38705 h 624828"/>
                                    <a:gd name="connsiteX2" fmla="*/ 625802 w 834760"/>
                                    <a:gd name="connsiteY2" fmla="*/ 127240 h 624828"/>
                                    <a:gd name="connsiteX3" fmla="*/ 744903 w 834760"/>
                                    <a:gd name="connsiteY3" fmla="*/ 255263 h 624828"/>
                                    <a:gd name="connsiteX4" fmla="*/ 805243 w 834760"/>
                                    <a:gd name="connsiteY4" fmla="*/ 399084 h 624828"/>
                                    <a:gd name="connsiteX5" fmla="*/ 834753 w 834760"/>
                                    <a:gd name="connsiteY5" fmla="*/ 624828 h 62482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834760" h="624828">
                                      <a:moveTo>
                                        <a:pt x="0" y="0"/>
                                      </a:moveTo>
                                      <a:cubicBezTo>
                                        <a:pt x="140708" y="8063"/>
                                        <a:pt x="287586" y="17498"/>
                                        <a:pt x="391886" y="38705"/>
                                      </a:cubicBezTo>
                                      <a:cubicBezTo>
                                        <a:pt x="496186" y="59912"/>
                                        <a:pt x="566966" y="91147"/>
                                        <a:pt x="625802" y="127240"/>
                                      </a:cubicBezTo>
                                      <a:cubicBezTo>
                                        <a:pt x="684638" y="163333"/>
                                        <a:pt x="714996" y="209956"/>
                                        <a:pt x="744903" y="255263"/>
                                      </a:cubicBezTo>
                                      <a:cubicBezTo>
                                        <a:pt x="774810" y="300570"/>
                                        <a:pt x="790268" y="337490"/>
                                        <a:pt x="805243" y="399084"/>
                                      </a:cubicBezTo>
                                      <a:cubicBezTo>
                                        <a:pt x="820218" y="460678"/>
                                        <a:pt x="835156" y="559513"/>
                                        <a:pt x="834753" y="624828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820" name="Freeform 18820"/>
                              <wps:cNvSpPr/>
                              <wps:spPr>
                                <a:xfrm>
                                  <a:off x="922866" y="381000"/>
                                  <a:ext cx="1818696" cy="1088646"/>
                                </a:xfrm>
                                <a:custGeom>
                                  <a:avLst/>
                                  <a:gdLst>
                                    <a:gd name="connsiteX0" fmla="*/ 0 w 1818696"/>
                                    <a:gd name="connsiteY0" fmla="*/ 0 h 1088646"/>
                                    <a:gd name="connsiteX1" fmla="*/ 65675 w 1818696"/>
                                    <a:gd name="connsiteY1" fmla="*/ 565817 h 1088646"/>
                                    <a:gd name="connsiteX2" fmla="*/ 282908 w 1818696"/>
                                    <a:gd name="connsiteY2" fmla="*/ 909349 h 1088646"/>
                                    <a:gd name="connsiteX3" fmla="*/ 525401 w 1818696"/>
                                    <a:gd name="connsiteY3" fmla="*/ 1076062 h 1088646"/>
                                    <a:gd name="connsiteX4" fmla="*/ 702218 w 1818696"/>
                                    <a:gd name="connsiteY4" fmla="*/ 1055855 h 1088646"/>
                                    <a:gd name="connsiteX5" fmla="*/ 863880 w 1818696"/>
                                    <a:gd name="connsiteY5" fmla="*/ 889141 h 1088646"/>
                                    <a:gd name="connsiteX6" fmla="*/ 954815 w 1818696"/>
                                    <a:gd name="connsiteY6" fmla="*/ 772946 h 1088646"/>
                                    <a:gd name="connsiteX7" fmla="*/ 1060906 w 1818696"/>
                                    <a:gd name="connsiteY7" fmla="*/ 717375 h 1088646"/>
                                    <a:gd name="connsiteX8" fmla="*/ 1202360 w 1818696"/>
                                    <a:gd name="connsiteY8" fmla="*/ 788102 h 1088646"/>
                                    <a:gd name="connsiteX9" fmla="*/ 1308450 w 1818696"/>
                                    <a:gd name="connsiteY9" fmla="*/ 899245 h 1088646"/>
                                    <a:gd name="connsiteX10" fmla="*/ 1424645 w 1818696"/>
                                    <a:gd name="connsiteY10" fmla="*/ 980076 h 1088646"/>
                                    <a:gd name="connsiteX11" fmla="*/ 1606515 w 1818696"/>
                                    <a:gd name="connsiteY11" fmla="*/ 1040699 h 1088646"/>
                                    <a:gd name="connsiteX12" fmla="*/ 1818696 w 1818696"/>
                                    <a:gd name="connsiteY12" fmla="*/ 1060907 h 1088646"/>
                                    <a:gd name="connsiteX0" fmla="*/ 0 w 1818696"/>
                                    <a:gd name="connsiteY0" fmla="*/ 0 h 1088646"/>
                                    <a:gd name="connsiteX1" fmla="*/ 65675 w 1818696"/>
                                    <a:gd name="connsiteY1" fmla="*/ 565817 h 1088646"/>
                                    <a:gd name="connsiteX2" fmla="*/ 282908 w 1818696"/>
                                    <a:gd name="connsiteY2" fmla="*/ 909349 h 1088646"/>
                                    <a:gd name="connsiteX3" fmla="*/ 525401 w 1818696"/>
                                    <a:gd name="connsiteY3" fmla="*/ 1076062 h 1088646"/>
                                    <a:gd name="connsiteX4" fmla="*/ 702218 w 1818696"/>
                                    <a:gd name="connsiteY4" fmla="*/ 1055855 h 1088646"/>
                                    <a:gd name="connsiteX5" fmla="*/ 863880 w 1818696"/>
                                    <a:gd name="connsiteY5" fmla="*/ 889141 h 1088646"/>
                                    <a:gd name="connsiteX6" fmla="*/ 954815 w 1818696"/>
                                    <a:gd name="connsiteY6" fmla="*/ 772946 h 1088646"/>
                                    <a:gd name="connsiteX7" fmla="*/ 1060906 w 1818696"/>
                                    <a:gd name="connsiteY7" fmla="*/ 717375 h 1088646"/>
                                    <a:gd name="connsiteX8" fmla="*/ 1194522 w 1818696"/>
                                    <a:gd name="connsiteY8" fmla="*/ 793329 h 1088646"/>
                                    <a:gd name="connsiteX9" fmla="*/ 1308450 w 1818696"/>
                                    <a:gd name="connsiteY9" fmla="*/ 899245 h 1088646"/>
                                    <a:gd name="connsiteX10" fmla="*/ 1424645 w 1818696"/>
                                    <a:gd name="connsiteY10" fmla="*/ 980076 h 1088646"/>
                                    <a:gd name="connsiteX11" fmla="*/ 1606515 w 1818696"/>
                                    <a:gd name="connsiteY11" fmla="*/ 1040699 h 1088646"/>
                                    <a:gd name="connsiteX12" fmla="*/ 1818696 w 1818696"/>
                                    <a:gd name="connsiteY12" fmla="*/ 1060907 h 1088646"/>
                                    <a:gd name="connsiteX0" fmla="*/ 0 w 1818696"/>
                                    <a:gd name="connsiteY0" fmla="*/ 0 h 1088646"/>
                                    <a:gd name="connsiteX1" fmla="*/ 65675 w 1818696"/>
                                    <a:gd name="connsiteY1" fmla="*/ 565817 h 1088646"/>
                                    <a:gd name="connsiteX2" fmla="*/ 282908 w 1818696"/>
                                    <a:gd name="connsiteY2" fmla="*/ 909349 h 1088646"/>
                                    <a:gd name="connsiteX3" fmla="*/ 525401 w 1818696"/>
                                    <a:gd name="connsiteY3" fmla="*/ 1076062 h 1088646"/>
                                    <a:gd name="connsiteX4" fmla="*/ 702218 w 1818696"/>
                                    <a:gd name="connsiteY4" fmla="*/ 1055855 h 1088646"/>
                                    <a:gd name="connsiteX5" fmla="*/ 863880 w 1818696"/>
                                    <a:gd name="connsiteY5" fmla="*/ 889141 h 1088646"/>
                                    <a:gd name="connsiteX6" fmla="*/ 954815 w 1818696"/>
                                    <a:gd name="connsiteY6" fmla="*/ 772946 h 1088646"/>
                                    <a:gd name="connsiteX7" fmla="*/ 1060906 w 1818696"/>
                                    <a:gd name="connsiteY7" fmla="*/ 717375 h 1088646"/>
                                    <a:gd name="connsiteX8" fmla="*/ 1194522 w 1818696"/>
                                    <a:gd name="connsiteY8" fmla="*/ 793329 h 1088646"/>
                                    <a:gd name="connsiteX9" fmla="*/ 1308450 w 1818696"/>
                                    <a:gd name="connsiteY9" fmla="*/ 899245 h 1088646"/>
                                    <a:gd name="connsiteX10" fmla="*/ 1424645 w 1818696"/>
                                    <a:gd name="connsiteY10" fmla="*/ 980076 h 1088646"/>
                                    <a:gd name="connsiteX11" fmla="*/ 1606515 w 1818696"/>
                                    <a:gd name="connsiteY11" fmla="*/ 1040699 h 1088646"/>
                                    <a:gd name="connsiteX12" fmla="*/ 1818696 w 1818696"/>
                                    <a:gd name="connsiteY12" fmla="*/ 1060907 h 108864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1818696" h="1088646">
                                      <a:moveTo>
                                        <a:pt x="0" y="0"/>
                                      </a:moveTo>
                                      <a:cubicBezTo>
                                        <a:pt x="9262" y="207129"/>
                                        <a:pt x="18524" y="414259"/>
                                        <a:pt x="65675" y="565817"/>
                                      </a:cubicBezTo>
                                      <a:cubicBezTo>
                                        <a:pt x="112826" y="717375"/>
                                        <a:pt x="206287" y="824308"/>
                                        <a:pt x="282908" y="909349"/>
                                      </a:cubicBezTo>
                                      <a:cubicBezTo>
                                        <a:pt x="359529" y="994390"/>
                                        <a:pt x="455516" y="1051644"/>
                                        <a:pt x="525401" y="1076062"/>
                                      </a:cubicBezTo>
                                      <a:cubicBezTo>
                                        <a:pt x="595286" y="1100480"/>
                                        <a:pt x="645805" y="1087009"/>
                                        <a:pt x="702218" y="1055855"/>
                                      </a:cubicBezTo>
                                      <a:cubicBezTo>
                                        <a:pt x="758631" y="1024701"/>
                                        <a:pt x="821781" y="936292"/>
                                        <a:pt x="863880" y="889141"/>
                                      </a:cubicBezTo>
                                      <a:cubicBezTo>
                                        <a:pt x="905979" y="841990"/>
                                        <a:pt x="921977" y="801574"/>
                                        <a:pt x="954815" y="772946"/>
                                      </a:cubicBezTo>
                                      <a:cubicBezTo>
                                        <a:pt x="987653" y="744318"/>
                                        <a:pt x="1020955" y="713978"/>
                                        <a:pt x="1060906" y="717375"/>
                                      </a:cubicBezTo>
                                      <a:cubicBezTo>
                                        <a:pt x="1100857" y="720772"/>
                                        <a:pt x="1153265" y="749951"/>
                                        <a:pt x="1194522" y="793329"/>
                                      </a:cubicBezTo>
                                      <a:cubicBezTo>
                                        <a:pt x="1235779" y="836707"/>
                                        <a:pt x="1270096" y="868121"/>
                                        <a:pt x="1308450" y="899245"/>
                                      </a:cubicBezTo>
                                      <a:cubicBezTo>
                                        <a:pt x="1346804" y="930370"/>
                                        <a:pt x="1374968" y="956500"/>
                                        <a:pt x="1424645" y="980076"/>
                                      </a:cubicBezTo>
                                      <a:cubicBezTo>
                                        <a:pt x="1474322" y="1003652"/>
                                        <a:pt x="1540840" y="1027227"/>
                                        <a:pt x="1606515" y="1040699"/>
                                      </a:cubicBezTo>
                                      <a:cubicBezTo>
                                        <a:pt x="1672190" y="1054171"/>
                                        <a:pt x="1745443" y="1057539"/>
                                        <a:pt x="1818696" y="1060907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8821" o:spid="_x0000_s1026" style="position:absolute;left:0;text-align:left;margin-left:51.65pt;margin-top:-.45pt;width:255.45pt;height:169.85pt;z-index:251687936" coordsize="32442,2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">
                      <v:group id="Group 253" o:spid="_x0000_s1027" style="position:absolute;width:32442;height:21550" coordorigin="5776,4751" coordsize="32449,21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      <v:group id="Group 251" o:spid="_x0000_s1028" style="position:absolute;left:5776;top:4751;width:30824;height:21914" coordorigin="5776,4751" coordsize="30823,21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      <v:group id="Group 242" o:spid="_x0000_s1029" style="position:absolute;left:5776;top:6944;width:28391;height:19721" coordorigin="4909,5657" coordsize="24127,16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          <v:line id="Straight Connector 206" o:spid="_x0000_s1030" style="position:absolute;flip:x;visibility:visible;mso-wrap-style:square" from="14914,5657" to="14995,21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" strokecolor="black [3200]" strokeweight="1pt">
                              <v:stroke startarrow="classic" joinstyle="miter"/>
                            </v:line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207" o:spid="_x0000_s1031" type="#_x0000_t32" style="position:absolute;left:4909;top:16093;width:2412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" strokecolor="black [3200]" strokeweight="1pt">
                              <v:stroke endarrow="classic" joinstyle="miter"/>
                            </v:shape>
                            <v:line id="Straight Connector 208" o:spid="_x0000_s1032" style="position:absolute;visibility:visible;mso-wrap-style:square" from="12447,6863" to="12447,21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" strokecolor="black [3200]" strokeweight="1pt">
                              <v:stroke dashstyle="dash" joinstyle="miter"/>
                            </v:line>
                          </v:group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_x0000_s1033" type="#_x0000_t202" style="position:absolute;left:16288;top:4751;width:2850;height:30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proofErr w:type="gramStart"/>
                                  <w:r w:rsidRPr="002427E2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shape id="_x0000_s1034" type="#_x0000_t202" style="position:absolute;left:33578;top:18244;width:3022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proofErr w:type="gramStart"/>
                                  <w:r w:rsidRPr="002427E2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shape id="_x0000_s1035" type="#_x0000_t202" style="position:absolute;left:17016;top:16056;width:4380;height:4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TE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fJHC7Uw8AnL1BwAA//8DAFBLAQItABQABgAIAAAAIQDb4fbL7gAAAIUBAAATAAAAAAAAAAAA&#10;AAAAAAAAAABbQ29udGVudF9UeXBlc10ueG1sUEsBAi0AFAAGAAgAAAAhAFr0LFu/AAAAFQEAAAsA&#10;AAAAAAAAAAAAAAAAHwEAAF9yZWxzLy5yZWxzUEsBAi0AFAAGAAgAAAAhALFoZMTEAAAA3AAAAA8A&#10;AAAAAAAAAAAAAAAABwIAAGRycy9kb3ducmV2LnhtbFBLBQYAAAAAAwADALcAAAD4AgAAAAA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>0.5</w:t>
                                  </w:r>
                                </w:p>
                              </w:txbxContent>
                            </v:textbox>
                          </v:shape>
                          <v:shape id="_x0000_s1036" type="#_x0000_t202" style="position:absolute;left:11784;top:19217;width:3956;height:3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vqz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RBJ5n4hGQswcAAAD//wMAUEsBAi0AFAAGAAgAAAAhANvh9svuAAAAhQEAABMAAAAAAAAAAAAA&#10;AAAAAAAAAFtDb250ZW50X1R5cGVzXS54bWxQSwECLQAUAAYACAAAACEAWvQsW78AAAAVAQAACwAA&#10;AAAAAAAAAAAAAAAfAQAAX3JlbHMvLnJlbHNQSwECLQAUAAYACAAAACEAQbr6s8MAAADcAAAADwAA&#10;AAAAAAAAAAAAAAAHAgAAZHJzL2Rvd25yZXYueG1sUEsFBgAAAAADAAMAtwAAAPcCAAAAAA=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position w:val="-4"/>
                                      <w:sz w:val="24"/>
                                      <w:szCs w:val="24"/>
                                      <w:lang w:val="en-SG"/>
                                    </w:rPr>
                                    <w:object w:dxaOrig="300" w:dyaOrig="260">
                                      <v:shape id="_x0000_i1066" type="#_x0000_t75" style="width:15.65pt;height:13.15pt" o:ole="">
                                        <v:imagedata r:id="rId121" o:title=""/>
                                      </v:shape>
                                      <o:OLEObject Type="Embed" ProgID="Equation.DSMT4" ShapeID="_x0000_i1066" DrawAspect="Content" ObjectID="_1694547313" r:id="rId12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_x0000_s1037" type="#_x0000_t202" style="position:absolute;left:19539;top:19470;width:3023;height:3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cta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a18Uw8AnJ9AwAA//8DAFBLAQItABQABgAIAAAAIQDb4fbL7gAAAIUBAAATAAAAAAAAAAAAAAAA&#10;AAAAAABbQ29udGVudF9UeXBlc10ueG1sUEsBAi0AFAAGAAgAAAAhAFr0LFu/AAAAFQEAAAsAAAAA&#10;AAAAAAAAAAAAHwEAAF9yZWxzLy5yZWxzUEsBAi0AFAAGAAgAAAAhAF9py1rBAAAA3AAAAA8AAAAA&#10;AAAAAAAAAAAABwIAAGRycy9kb3ducmV2LnhtbFBLBQYAAAAAAwADALcAAAD1AgAAAAA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038" type="#_x0000_t202" style="position:absolute;left:23451;top:12998;width:5305;height:3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W7B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drA75l4BGT6AwAA//8DAFBLAQItABQABgAIAAAAIQDb4fbL7gAAAIUBAAATAAAAAAAAAAAA&#10;AAAAAAAAAABbQ29udGVudF9UeXBlc10ueG1sUEsBAi0AFAAGAAgAAAAhAFr0LFu/AAAAFQEAAAsA&#10;AAAAAAAAAAAAAAAAHwEAAF9yZWxzLy5yZWxzUEsBAi0AFAAGAAgAAAAhADAlbsHEAAAA3AAAAA8A&#10;AAAAAAAAAAAAAAAABwIAAGRycy9kb3ducmV2LnhtbFBLBQYAAAAAAwADALcAAAD4AgAAAAA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 xml:space="preserve">(4, </w:t>
                                  </w:r>
                                  <w:r w:rsidRPr="002427E2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  <w:t>a</w:t>
                                  </w: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 xml:space="preserve">) </w:t>
                                  </w:r>
                                </w:p>
                              </w:txbxContent>
                            </v:textbox>
                          </v:shape>
                          <v:oval id="Oval 250" o:spid="_x0000_s1039" style="position:absolute;left:25326;top:15745;width:623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" fillcolor="black [3213]" strokecolor="black [3200]" strokeweight="1pt">
                            <v:stroke joinstyle="miter"/>
                          </v:oval>
                        </v:group>
                        <v:shape id="_x0000_s1040" type="#_x0000_t202" style="position:absolute;left:30836;top:14162;width:7390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Gpt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SQKPM/EIyPk/AAAA//8DAFBLAQItABQABgAIAAAAIQDb4fbL7gAAAIUBAAATAAAAAAAAAAAA&#10;AAAAAAAAAABbQ29udGVudF9UeXBlc10ueG1sUEsBAi0AFAAGAAgAAAAhAFr0LFu/AAAAFQEAAAsA&#10;AAAAAAAAAAAAAAAAHwEAAF9yZWxzLy5yZWxzUEsBAi0AFAAGAAgAAAAhALtYam3EAAAA3AAAAA8A&#10;AAAAAAAAAAAAAAAABwIAAGRycy9kb3ducmV2LnhtbFBLBQYAAAAAAwADALcAAAD4AgAAAAA=&#10;" filled="f" stroked="f">
                          <v:textbox>
                            <w:txbxContent>
                              <w:p w:rsidR="00D840F8" w:rsidRPr="002427E2" w:rsidRDefault="00D840F8" w:rsidP="00ED3CD2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r w:rsidRPr="002427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SG"/>
                                  </w:rPr>
                                  <w:t xml:space="preserve">y </w:t>
                                </w:r>
                                <w:r w:rsidRPr="002427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= f(</w:t>
                                </w:r>
                                <w:r w:rsidRPr="002427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SG"/>
                                  </w:rPr>
                                  <w:t>x</w:t>
                                </w:r>
                                <w:r w:rsidRPr="002427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shape id="Freeform 18818" o:spid="_x0000_s1041" style="position:absolute;left:211;top:15324;width:8348;height:6248;visibility:visible;mso-wrap-style:square;v-text-anchor:middle" coordsize="834760,624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" path="m,c140708,8063,287586,17498,391886,38705v104300,21207,175080,52442,233916,88535c684638,163333,714996,209956,744903,255263v29907,45307,45365,82227,60340,143821c820218,460678,835156,559513,834753,624828e" filled="f" strokecolor="black [3213]" strokeweight="1pt">
                        <v:stroke joinstyle="miter"/>
                        <v:path arrowok="t" o:connecttype="custom" o:connectlocs="0,0;391886,38705;625802,127240;744903,255263;805243,399084;834753,624828" o:connectangles="0,0,0,0,0,0"/>
                      </v:shape>
                      <v:shape id="Freeform 18820" o:spid="_x0000_s1042" style="position:absolute;left:9228;top:3810;width:18187;height:10886;visibility:visible;mso-wrap-style:square;v-text-anchor:middle" coordsize="1818696,1088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" path="m,c9262,207129,18524,414259,65675,565817v47151,151558,140612,258491,217233,343532c359529,994390,455516,1051644,525401,1076062v69885,24418,120404,10947,176817,-20207c758631,1024701,821781,936292,863880,889141v42099,-47151,58097,-87567,90935,-116195c987653,744318,1020955,713978,1060906,717375v39951,3397,92359,32576,133616,75954c1235779,836707,1270096,868121,1308450,899245v38354,31125,66518,57255,116195,80831c1474322,1003652,1540840,1027227,1606515,1040699v65675,13472,138928,16840,212181,20208e" filled="f" strokecolor="black [3213]" strokeweight="1pt">
                        <v:stroke joinstyle="miter"/>
                        <v:path arrowok="t" o:connecttype="custom" o:connectlocs="0,0;65675,565817;282908,909349;525401,1076062;702218,1055855;863880,889141;954815,772946;1060906,717375;1194522,793329;1308450,899245;1424645,980076;1606515,1040699;1818696,1060907" o:connectangles="0,0,0,0,0,0,0,0,0,0,0,0,0"/>
                      </v:shape>
                    </v:group>
                  </w:pict>
                </mc:Fallback>
              </mc:AlternateContent>
            </w:r>
            <w:r w:rsidR="00ED3CD2" w:rsidRPr="002427E2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bidi="ta-IN"/>
              </w:rPr>
              <w:object w:dxaOrig="180" w:dyaOrig="279">
                <v:shape id="_x0000_i2315" type="#_x0000_t75" style="width:9.25pt;height:13.55pt" o:ole="">
                  <v:imagedata r:id="rId123" o:title=""/>
                </v:shape>
                <o:OLEObject Type="Embed" ProgID="Equation.DSMT4" ShapeID="_x0000_i2315" DrawAspect="Content" ObjectID="_1694854310" r:id="rId124"/>
              </w:object>
            </w:r>
            <w:r w:rsidR="00ED3CD2" w:rsidRPr="002427E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left" w:pos="6621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27E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2427E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A7296" w:rsidRDefault="00ED3CD2" w:rsidP="00ED3C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The diagram above shows the graph of 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y 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>= f(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). It has a maximum point at </w:t>
            </w:r>
          </w:p>
          <w:p w:rsidR="00ED3CD2" w:rsidRPr="009A7296" w:rsidRDefault="00ED3CD2" w:rsidP="00ED3CD2">
            <w:pPr>
              <w:tabs>
                <w:tab w:val="left" w:pos="204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(4, 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5E286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4E014F"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 w:rsidR="004E014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4E014F">
              <w:rPr>
                <w:rFonts w:ascii="Times New Roman" w:hAnsi="Times New Roman" w:cs="Times New Roman"/>
                <w:sz w:val="24"/>
                <w:szCs w:val="24"/>
              </w:rPr>
              <w:t xml:space="preserve"> &gt; 0,</w:t>
            </w:r>
            <w:r w:rsidR="005E2865">
              <w:rPr>
                <w:rFonts w:ascii="Times New Roman" w:hAnsi="Times New Roman" w:cs="Times New Roman"/>
                <w:sz w:val="24"/>
                <w:szCs w:val="24"/>
              </w:rPr>
              <w:t xml:space="preserve"> and meets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 the axes at (1, 0) and (0, 0.5). The curve has asymptotes with equations 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 = 0 and 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9A7296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bidi="ta-IN"/>
              </w:rPr>
              <w:object w:dxaOrig="300" w:dyaOrig="260">
                <v:shape id="_x0000_i2316" type="#_x0000_t75" style="width:15.4pt;height:12.9pt" o:ole="">
                  <v:imagedata r:id="rId119" o:title=""/>
                </v:shape>
                <o:OLEObject Type="Embed" ProgID="Equation.DSMT4" ShapeID="_x0000_i2316" DrawAspect="Content" ObjectID="_1694854311" r:id="rId125"/>
              </w:objec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A7296" w:rsidRDefault="00ED3CD2" w:rsidP="00ED3C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On separate diagrams, sketch the graphs of </w:t>
            </w: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A7296" w:rsidRDefault="00ED3CD2" w:rsidP="00ED3C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7E38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A7296">
              <w:rPr>
                <w:rFonts w:ascii="Times New Roman" w:hAnsi="Times New Roman" w:cs="Times New Roman"/>
                <w:i/>
                <w:position w:val="-32"/>
                <w:sz w:val="24"/>
                <w:szCs w:val="24"/>
                <w:lang w:val="en-US" w:bidi="ta-IN"/>
              </w:rPr>
              <w:object w:dxaOrig="940" w:dyaOrig="700">
                <v:shape id="_x0000_i2317" type="#_x0000_t75" style="width:46.15pt;height:34.45pt" o:ole="">
                  <v:imagedata r:id="rId126" o:title=""/>
                </v:shape>
                <o:OLEObject Type="Embed" ProgID="Equation.DSMT4" ShapeID="_x0000_i2317" DrawAspect="Content" ObjectID="_1694854312" r:id="rId127"/>
              </w:objec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624" w:type="dxa"/>
            <w:vAlign w:val="center"/>
          </w:tcPr>
          <w:p w:rsidR="00ED3CD2" w:rsidRPr="002427E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7E2"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A7296" w:rsidRDefault="00ED3CD2" w:rsidP="00ED3C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7E38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 w:rsidRPr="009A729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ta-IN"/>
              </w:rPr>
              <w:object w:dxaOrig="1040" w:dyaOrig="400">
                <v:shape id="_x0000_i2318" type="#_x0000_t75" style="width:51.7pt;height:20.3pt" o:ole="">
                  <v:imagedata r:id="rId128" o:title=""/>
                </v:shape>
                <o:OLEObject Type="Embed" ProgID="Equation.DSMT4" ShapeID="_x0000_i2318" DrawAspect="Content" ObjectID="_1694854313" r:id="rId129"/>
              </w:objec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624" w:type="dxa"/>
            <w:vAlign w:val="center"/>
          </w:tcPr>
          <w:p w:rsidR="00ED3CD2" w:rsidRPr="002427E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7E2"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A7296" w:rsidRDefault="00ED3CD2" w:rsidP="00ED3C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>stating the equation(s) of any asymptotes and where possible, the coordinates of any turning point(s) and axial intercept(s).</w:t>
            </w: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823D4" w:rsidRDefault="008823D4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823D4" w:rsidRDefault="008823D4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823D4" w:rsidRDefault="008823D4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823D4" w:rsidRDefault="008823D4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823D4" w:rsidRPr="002427E2" w:rsidRDefault="008823D4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A7296" w:rsidRDefault="00ED3CD2" w:rsidP="00ED3CD2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olution</w:t>
            </w: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A7296" w:rsidRDefault="00ED3CD2" w:rsidP="00ED3CD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70002674" wp14:editId="50D024CE">
                      <wp:simplePos x="0" y="0"/>
                      <wp:positionH relativeFrom="column">
                        <wp:posOffset>708413</wp:posOffset>
                      </wp:positionH>
                      <wp:positionV relativeFrom="paragraph">
                        <wp:posOffset>81571</wp:posOffset>
                      </wp:positionV>
                      <wp:extent cx="3301365" cy="2358390"/>
                      <wp:effectExtent l="0" t="0" r="0" b="22860"/>
                      <wp:wrapNone/>
                      <wp:docPr id="340" name="Group 3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01365" cy="2358390"/>
                                <a:chOff x="0" y="-87824"/>
                                <a:chExt cx="3301750" cy="2358584"/>
                              </a:xfrm>
                            </wpg:grpSpPr>
                            <wpg:grpSp>
                              <wpg:cNvPr id="336" name="Group 336"/>
                              <wpg:cNvGrpSpPr/>
                              <wpg:grpSpPr>
                                <a:xfrm>
                                  <a:off x="0" y="-87824"/>
                                  <a:ext cx="3194837" cy="2358584"/>
                                  <a:chOff x="0" y="-87824"/>
                                  <a:chExt cx="3092211" cy="2358584"/>
                                </a:xfrm>
                              </wpg:grpSpPr>
                              <wpg:grpSp>
                                <wpg:cNvPr id="303" name="Group 303"/>
                                <wpg:cNvGrpSpPr/>
                                <wpg:grpSpPr>
                                  <a:xfrm>
                                    <a:off x="0" y="-87824"/>
                                    <a:ext cx="3092211" cy="2358584"/>
                                    <a:chOff x="577687" y="445145"/>
                                    <a:chExt cx="3093111" cy="2359226"/>
                                  </a:xfrm>
                                </wpg:grpSpPr>
                                <wpg:grpSp>
                                  <wpg:cNvPr id="304" name="Group 304"/>
                                  <wpg:cNvGrpSpPr/>
                                  <wpg:grpSpPr>
                                    <a:xfrm>
                                      <a:off x="577687" y="445145"/>
                                      <a:ext cx="3093111" cy="2359226"/>
                                      <a:chOff x="577687" y="445145"/>
                                      <a:chExt cx="3093111" cy="2359226"/>
                                    </a:xfrm>
                                  </wpg:grpSpPr>
                                  <wpg:grpSp>
                                    <wpg:cNvPr id="305" name="Group 305"/>
                                    <wpg:cNvGrpSpPr/>
                                    <wpg:grpSpPr>
                                      <a:xfrm>
                                        <a:off x="577687" y="699754"/>
                                        <a:ext cx="2839088" cy="2104617"/>
                                        <a:chOff x="490937" y="570046"/>
                                        <a:chExt cx="2412748" cy="1714500"/>
                                      </a:xfrm>
                                    </wpg:grpSpPr>
                                    <wps:wsp>
                                      <wps:cNvPr id="306" name="Straight Connector 306"/>
                                      <wps:cNvCnPr/>
                                      <wps:spPr>
                                        <a:xfrm>
                                          <a:off x="1521673" y="570046"/>
                                          <a:ext cx="0" cy="171450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headEnd type="stealth" w="med" len="med"/>
                                          <a:tailEnd type="none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07" name="Straight Arrow Connector 307"/>
                                      <wps:cNvCnPr/>
                                      <wps:spPr>
                                        <a:xfrm>
                                          <a:off x="490937" y="1609362"/>
                                          <a:ext cx="241274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12700">
                                          <a:tailEnd type="stealth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08" name="Straight Connector 308"/>
                                      <wps:cNvCnPr/>
                                      <wps:spPr>
                                        <a:xfrm>
                                          <a:off x="1837705" y="776746"/>
                                          <a:ext cx="0" cy="148590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312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64781" y="445145"/>
                                        <a:ext cx="302260" cy="3098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13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68538" y="1807133"/>
                                        <a:ext cx="302260" cy="3098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16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40363" y="1963660"/>
                                        <a:ext cx="302260" cy="3098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17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44039" y="1452147"/>
                                        <a:ext cx="738505" cy="563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(4,</w:t>
                                          </w: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position w:val="-24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object w:dxaOrig="240" w:dyaOrig="620">
                                              <v:shape id="_x0000_i2506" type="#_x0000_t75" style="width:11.1pt;height:31.4pt" o:ole="">
                                                <v:imagedata r:id="rId130" o:title=""/>
                                              </v:shape>
                                              <o:OLEObject Type="Embed" ProgID="Equation.DSMT4" ShapeID="_x0000_i2506" DrawAspect="Content" ObjectID="_1694854501" r:id="rId131"/>
                                            </w:object>
                                          </w: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 xml:space="preserve">)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18" name="Oval 318"/>
                                    <wps:cNvSpPr/>
                                    <wps:spPr>
                                      <a:xfrm>
                                        <a:off x="2443876" y="1588043"/>
                                        <a:ext cx="62230" cy="5651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19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73775" y="2166199"/>
                                      <a:ext cx="738977" cy="309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 xml:space="preserve">y </w:t>
                                        </w: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= f(</w:t>
                                        </w: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x</w:t>
                                        </w: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269" name="Oval 269"/>
                                <wps:cNvSpPr/>
                                <wps:spPr>
                                  <a:xfrm flipH="1" flipV="1">
                                    <a:off x="828816" y="1405384"/>
                                    <a:ext cx="61468" cy="673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1" name="Freeform 331"/>
                                <wps:cNvSpPr/>
                                <wps:spPr>
                                  <a:xfrm>
                                    <a:off x="572063" y="459453"/>
                                    <a:ext cx="972958" cy="1742816"/>
                                  </a:xfrm>
                                  <a:custGeom>
                                    <a:avLst/>
                                    <a:gdLst>
                                      <a:gd name="connsiteX0" fmla="*/ 0 w 1022506"/>
                                      <a:gd name="connsiteY0" fmla="*/ 1666640 h 1666640"/>
                                      <a:gd name="connsiteX1" fmla="*/ 342337 w 1022506"/>
                                      <a:gd name="connsiteY1" fmla="*/ 905391 h 1666640"/>
                                      <a:gd name="connsiteX2" fmla="*/ 824311 w 1022506"/>
                                      <a:gd name="connsiteY2" fmla="*/ 576567 h 1666640"/>
                                      <a:gd name="connsiteX3" fmla="*/ 968453 w 1022506"/>
                                      <a:gd name="connsiteY3" fmla="*/ 364859 h 1666640"/>
                                      <a:gd name="connsiteX4" fmla="*/ 1004489 w 1022506"/>
                                      <a:gd name="connsiteY4" fmla="*/ 175672 h 1666640"/>
                                      <a:gd name="connsiteX5" fmla="*/ 1022506 w 1022506"/>
                                      <a:gd name="connsiteY5" fmla="*/ 0 h 1666640"/>
                                      <a:gd name="connsiteX6" fmla="*/ 1022506 w 1022506"/>
                                      <a:gd name="connsiteY6" fmla="*/ 0 h 166664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</a:cxnLst>
                                    <a:rect l="l" t="t" r="r" b="b"/>
                                    <a:pathLst>
                                      <a:path w="1022506" h="1666640">
                                        <a:moveTo>
                                          <a:pt x="0" y="1666640"/>
                                        </a:moveTo>
                                        <a:cubicBezTo>
                                          <a:pt x="102476" y="1376855"/>
                                          <a:pt x="204952" y="1087070"/>
                                          <a:pt x="342337" y="905391"/>
                                        </a:cubicBezTo>
                                        <a:cubicBezTo>
                                          <a:pt x="479722" y="723712"/>
                                          <a:pt x="719958" y="666656"/>
                                          <a:pt x="824311" y="576567"/>
                                        </a:cubicBezTo>
                                        <a:cubicBezTo>
                                          <a:pt x="928664" y="486478"/>
                                          <a:pt x="938423" y="431675"/>
                                          <a:pt x="968453" y="364859"/>
                                        </a:cubicBezTo>
                                        <a:cubicBezTo>
                                          <a:pt x="998483" y="298043"/>
                                          <a:pt x="995480" y="236482"/>
                                          <a:pt x="1004489" y="175672"/>
                                        </a:cubicBezTo>
                                        <a:cubicBezTo>
                                          <a:pt x="1013498" y="114862"/>
                                          <a:pt x="1022506" y="0"/>
                                          <a:pt x="1022506" y="0"/>
                                        </a:cubicBezTo>
                                        <a:lnTo>
                                          <a:pt x="1022506" y="0"/>
                                        </a:lnTo>
                                      </a:path>
                                    </a:pathLst>
                                  </a:cu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2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9328" y="1391870"/>
                                    <a:ext cx="626116" cy="3121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40F8" w:rsidRPr="002427E2" w:rsidRDefault="00D840F8" w:rsidP="00ED3CD2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(</w:t>
                                      </w: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position w:val="-4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object w:dxaOrig="300" w:dyaOrig="260">
                                          <v:shape id="_x0000_i2507" type="#_x0000_t75" style="width:15.4pt;height:12.9pt" o:ole="">
                                            <v:imagedata r:id="rId119" o:title=""/>
                                          </v:shape>
                                          <o:OLEObject Type="Embed" ProgID="Equation.DSMT4" ShapeID="_x0000_i2507" DrawAspect="Content" ObjectID="_1694854502" r:id="rId132"/>
                                        </w:object>
                                      </w: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, 0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333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2240" y="923409"/>
                                    <a:ext cx="571956" cy="3098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40F8" w:rsidRPr="002427E2" w:rsidRDefault="00D840F8" w:rsidP="00ED3CD2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(0, 2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334" name="Oval 334"/>
                                <wps:cNvSpPr/>
                                <wps:spPr>
                                  <a:xfrm>
                                    <a:off x="1171153" y="1130613"/>
                                    <a:ext cx="62212" cy="565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5" name="Freeform 335"/>
                                <wps:cNvSpPr/>
                                <wps:spPr>
                                  <a:xfrm>
                                    <a:off x="1617091" y="454948"/>
                                    <a:ext cx="779267" cy="636339"/>
                                  </a:xfrm>
                                  <a:custGeom>
                                    <a:avLst/>
                                    <a:gdLst>
                                      <a:gd name="connsiteX0" fmla="*/ 0 w 779267"/>
                                      <a:gd name="connsiteY0" fmla="*/ 0 h 637493"/>
                                      <a:gd name="connsiteX1" fmla="*/ 157655 w 779267"/>
                                      <a:gd name="connsiteY1" fmla="*/ 513506 h 637493"/>
                                      <a:gd name="connsiteX2" fmla="*/ 301797 w 779267"/>
                                      <a:gd name="connsiteY2" fmla="*/ 635125 h 637493"/>
                                      <a:gd name="connsiteX3" fmla="*/ 572063 w 779267"/>
                                      <a:gd name="connsiteY3" fmla="*/ 445939 h 637493"/>
                                      <a:gd name="connsiteX4" fmla="*/ 779267 w 779267"/>
                                      <a:gd name="connsiteY4" fmla="*/ 63062 h 637493"/>
                                      <a:gd name="connsiteX5" fmla="*/ 779267 w 779267"/>
                                      <a:gd name="connsiteY5" fmla="*/ 63062 h 637493"/>
                                      <a:gd name="connsiteX0" fmla="*/ 0 w 779267"/>
                                      <a:gd name="connsiteY0" fmla="*/ 0 h 636339"/>
                                      <a:gd name="connsiteX1" fmla="*/ 47215 w 779267"/>
                                      <a:gd name="connsiteY1" fmla="*/ 252481 h 636339"/>
                                      <a:gd name="connsiteX2" fmla="*/ 157655 w 779267"/>
                                      <a:gd name="connsiteY2" fmla="*/ 513506 h 636339"/>
                                      <a:gd name="connsiteX3" fmla="*/ 301797 w 779267"/>
                                      <a:gd name="connsiteY3" fmla="*/ 635125 h 636339"/>
                                      <a:gd name="connsiteX4" fmla="*/ 572063 w 779267"/>
                                      <a:gd name="connsiteY4" fmla="*/ 445939 h 636339"/>
                                      <a:gd name="connsiteX5" fmla="*/ 779267 w 779267"/>
                                      <a:gd name="connsiteY5" fmla="*/ 63062 h 636339"/>
                                      <a:gd name="connsiteX6" fmla="*/ 779267 w 779267"/>
                                      <a:gd name="connsiteY6" fmla="*/ 63062 h 636339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</a:cxnLst>
                                    <a:rect l="l" t="t" r="r" b="b"/>
                                    <a:pathLst>
                                      <a:path w="779267" h="636339">
                                        <a:moveTo>
                                          <a:pt x="0" y="0"/>
                                        </a:moveTo>
                                        <a:cubicBezTo>
                                          <a:pt x="10512" y="38323"/>
                                          <a:pt x="20939" y="166897"/>
                                          <a:pt x="47215" y="252481"/>
                                        </a:cubicBezTo>
                                        <a:cubicBezTo>
                                          <a:pt x="73491" y="338065"/>
                                          <a:pt x="115225" y="449732"/>
                                          <a:pt x="157655" y="513506"/>
                                        </a:cubicBezTo>
                                        <a:cubicBezTo>
                                          <a:pt x="200085" y="577280"/>
                                          <a:pt x="232729" y="646386"/>
                                          <a:pt x="301797" y="635125"/>
                                        </a:cubicBezTo>
                                        <a:cubicBezTo>
                                          <a:pt x="370865" y="623864"/>
                                          <a:pt x="492485" y="541283"/>
                                          <a:pt x="572063" y="445939"/>
                                        </a:cubicBezTo>
                                        <a:cubicBezTo>
                                          <a:pt x="651641" y="350595"/>
                                          <a:pt x="779267" y="63062"/>
                                          <a:pt x="779267" y="63062"/>
                                        </a:cubicBezTo>
                                        <a:lnTo>
                                          <a:pt x="779267" y="63062"/>
                                        </a:lnTo>
                                      </a:path>
                                    </a:pathLst>
                                  </a:cu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3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1943" y="585577"/>
                                  <a:ext cx="819807" cy="5450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Pr="002427E2" w:rsidRDefault="00D840F8" w:rsidP="00ED3CD2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SG"/>
                                      </w:rPr>
                                    </w:pPr>
                                    <w:r w:rsidRPr="002427E2">
                                      <w:rPr>
                                        <w:rFonts w:ascii="Times New Roman" w:hAnsi="Times New Roman" w:cs="Times New Roman"/>
                                        <w:position w:val="-32"/>
                                        <w:sz w:val="24"/>
                                        <w:szCs w:val="24"/>
                                      </w:rPr>
                                      <w:object w:dxaOrig="1040" w:dyaOrig="700">
                                        <v:shape id="_x0000_i2508" type="#_x0000_t75" style="width:50.45pt;height:33.85pt" o:ole="">
                                          <v:imagedata r:id="rId133" o:title=""/>
                                        </v:shape>
                                        <o:OLEObject Type="Embed" ProgID="Equation.DSMT4" ShapeID="_x0000_i2508" DrawAspect="Content" ObjectID="_1694854503" r:id="rId13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0002674" id="Group 340" o:spid="_x0000_s1043" style="position:absolute;margin-left:55.8pt;margin-top:6.4pt;width:259.95pt;height:185.7pt;z-index:251678720;mso-height-relative:margin" coordorigin=",-878" coordsize="33017,23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">
                      <v:group id="Group 336" o:spid="_x0000_s1044" style="position:absolute;top:-878;width:31948;height:23585" coordorigin=",-878" coordsize="30922,23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Pv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nC75lwBOTyDQAA//8DAFBLAQItABQABgAIAAAAIQDb4fbL7gAAAIUBAAATAAAAAAAAAAAA&#10;AAAAAAAAAABbQ29udGVudF9UeXBlc10ueG1sUEsBAi0AFAAGAAgAAAAhAFr0LFu/AAAAFQEAAAsA&#10;AAAAAAAAAAAAAAAAHwEAAF9yZWxzLy5yZWxzUEsBAi0AFAAGAAgAAAAhAMjJA+/EAAAA3AAAAA8A&#10;AAAAAAAAAAAAAAAABwIAAGRycy9kb3ducmV2LnhtbFBLBQYAAAAAAwADALcAAAD4AgAAAAA=&#10;">
                        <v:group id="Group 303" o:spid="_x0000_s1045" style="position:absolute;top:-878;width:30922;height:23585" coordorigin="5776,4451" coordsize="30931,23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        <v:group id="Group 304" o:spid="_x0000_s1046" style="position:absolute;left:5776;top:4451;width:30931;height:23592" coordorigin="5776,4451" coordsize="30931,23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          <v:group id="Group 305" o:spid="_x0000_s1047" style="position:absolute;left:5776;top:6997;width:28391;height:21046" coordorigin="4909,5700" coordsize="24127,17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            <v:line id="Straight Connector 306" o:spid="_x0000_s1048" style="position:absolute;visibility:visible;mso-wrap-style:square" from="15216,5700" to="15216,22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" strokecolor="black [3200]" strokeweight="1pt">
                                <v:stroke startarrow="classic" joinstyle="miter"/>
                              </v:line>
                              <v:shape id="Straight Arrow Connector 307" o:spid="_x0000_s1049" type="#_x0000_t32" style="position:absolute;left:4909;top:16093;width:2412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" strokecolor="black [3200]" strokeweight="1pt">
                                <v:stroke endarrow="classic" joinstyle="miter"/>
                              </v:shape>
                              <v:line id="Straight Connector 308" o:spid="_x0000_s1050" style="position:absolute;visibility:visible;mso-wrap-style:square" from="18377,7767" to="18377,22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" strokecolor="black [3200]" strokeweight="1pt">
                                <v:stroke dashstyle="dash" joinstyle="miter"/>
                              </v:line>
                            </v:group>
                            <v:shape id="_x0000_s1051" type="#_x0000_t202" style="position:absolute;left:16647;top:4451;width:3023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9ww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T2fwdyYeAZn9AgAA//8DAFBLAQItABQABgAIAAAAIQDb4fbL7gAAAIUBAAATAAAAAAAAAAAA&#10;AAAAAAAAAABbQ29udGVudF9UeXBlc10ueG1sUEsBAi0AFAAGAAgAAAAhAFr0LFu/AAAAFQEAAAsA&#10;AAAAAAAAAAAAAAAAHwEAAF9yZWxzLy5yZWxzUEsBAi0AFAAGAAgAAAAhAFvT3DDEAAAA3AAAAA8A&#10;AAAAAAAAAAAAAAAABwIAAGRycy9kb3ducmV2LnhtbFBLBQYAAAAAAwADALcAAAD4AgAAAAA=&#10;" filled="f" stroked="f">
                              <v:textbox>
                                <w:txbxContent>
                                  <w:p w:rsidR="00D840F8" w:rsidRPr="002427E2" w:rsidRDefault="00D840F8" w:rsidP="00ED3CD2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SG"/>
                                      </w:rPr>
                                    </w:pPr>
                                    <w:proofErr w:type="gramStart"/>
                                    <w:r w:rsidRPr="002427E2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SG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  <v:shape id="_x0000_s1052" type="#_x0000_t202" style="position:absolute;left:33685;top:18071;width:3022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" filled="f" stroked="f">
                              <v:textbox>
                                <w:txbxContent>
                                  <w:p w:rsidR="00D840F8" w:rsidRPr="002427E2" w:rsidRDefault="00D840F8" w:rsidP="00ED3CD2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SG"/>
                                      </w:rPr>
                                    </w:pPr>
                                    <w:proofErr w:type="gramStart"/>
                                    <w:r w:rsidRPr="002427E2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SG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  <v:shape id="_x0000_s1053" type="#_x0000_t202" style="position:absolute;left:19403;top:19636;width:3023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" filled="f" stroked="f">
                              <v:textbox>
                                <w:txbxContent>
                                  <w:p w:rsidR="00D840F8" w:rsidRPr="002427E2" w:rsidRDefault="00D840F8" w:rsidP="00ED3CD2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SG"/>
                                      </w:rPr>
                                    </w:pPr>
                                    <w:r w:rsidRPr="002427E2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SG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_x0000_s1054" type="#_x0000_t202" style="position:absolute;left:24440;top:14521;width:7385;height:5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" filled="f" stroked="f">
                              <v:textbox>
                                <w:txbxContent>
                                  <w:p w:rsidR="00D840F8" w:rsidRPr="002427E2" w:rsidRDefault="00D840F8" w:rsidP="00ED3CD2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SG"/>
                                      </w:rPr>
                                    </w:pPr>
                                    <w:r w:rsidRPr="002427E2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SG"/>
                                      </w:rPr>
                                      <w:t>(4,</w:t>
                                    </w:r>
                                    <w:r w:rsidRPr="002427E2">
                                      <w:rPr>
                                        <w:rFonts w:ascii="Times New Roman" w:hAnsi="Times New Roman" w:cs="Times New Roman"/>
                                        <w:position w:val="-24"/>
                                        <w:sz w:val="24"/>
                                        <w:szCs w:val="24"/>
                                        <w:lang w:val="en-SG"/>
                                      </w:rPr>
                                      <w:object w:dxaOrig="240" w:dyaOrig="620">
                                        <v:shape id="_x0000_i1072" type="#_x0000_t75" style="width:11.25pt;height:31.3pt" o:ole="">
                                          <v:imagedata r:id="rId135" o:title=""/>
                                        </v:shape>
                                        <o:OLEObject Type="Embed" ProgID="Equation.DSMT4" ShapeID="_x0000_i1072" DrawAspect="Content" ObjectID="_1694547314" r:id="rId136"/>
                                      </w:object>
                                    </w:r>
                                    <w:r w:rsidRPr="002427E2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SG"/>
                                      </w:rPr>
                                      <w:t xml:space="preserve">) </w:t>
                                    </w:r>
                                  </w:p>
                                </w:txbxContent>
                              </v:textbox>
                            </v:shape>
                            <v:oval id="Oval 318" o:spid="_x0000_s1055" style="position:absolute;left:24438;top:15880;width:623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" fillcolor="black [3213]" strokecolor="black [3200]" strokeweight="1pt">
                              <v:stroke joinstyle="miter"/>
                            </v:oval>
                          </v:group>
                          <v:shape id="_x0000_s1056" type="#_x0000_t202" style="position:absolute;left:22737;top:21661;width:7390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05B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arGF/zPxCMjdHwAAAP//AwBQSwECLQAUAAYACAAAACEA2+H2y+4AAACFAQAAEwAAAAAAAAAA&#10;AAAAAAAAAAAAW0NvbnRlbnRfVHlwZXNdLnhtbFBLAQItABQABgAIAAAAIQBa9CxbvwAAABUBAAAL&#10;AAAAAAAAAAAAAAAAAB8BAABfcmVscy8ucmVsc1BLAQItABQABgAIAAAAIQBVd05BxQAAANwAAAAP&#10;AAAAAAAAAAAAAAAAAAcCAABkcnMvZG93bnJldi54bWxQSwUGAAAAAAMAAwC3AAAA+QIAAAAA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  <w:t xml:space="preserve">y </w:t>
                                  </w: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>= f(</w:t>
                                  </w:r>
                                  <w:r w:rsidRPr="002427E2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  <w:t>x</w:t>
                                  </w: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</v:group>
                        <v:oval id="Oval 269" o:spid="_x0000_s1057" style="position:absolute;left:8288;top:14053;width:614;height:673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" fillcolor="black [3213]" strokecolor="black [3200]" strokeweight="1pt">
                          <v:stroke joinstyle="miter"/>
                        </v:oval>
                        <v:shape id="Freeform 331" o:spid="_x0000_s1058" style="position:absolute;left:5720;top:4594;width:9730;height:17428;visibility:visible;mso-wrap-style:square;v-text-anchor:middle" coordsize="1022506,1666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" path="m,1666640c102476,1376855,204952,1087070,342337,905391,479722,723712,719958,666656,824311,576567,928664,486478,938423,431675,968453,364859v30030,-66816,27027,-128377,36036,-189187c1013498,114862,1022506,,1022506,r,e" filled="f" strokecolor="black [3200]" strokeweight="1pt">
                          <v:stroke joinstyle="miter"/>
                          <v:path arrowok="t" o:connecttype="custom" o:connectlocs="0,1742816;325748,946773;784367,602920;921524,381535;955814,183701;972958,0;972958,0" o:connectangles="0,0,0,0,0,0,0"/>
                        </v:shape>
                        <v:shape id="_x0000_s1059" type="#_x0000_t202" style="position:absolute;left:2593;top:13918;width:6261;height:3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oBQ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0wk8zsQjIJd3AAAA//8DAFBLAQItABQABgAIAAAAIQDb4fbL7gAAAIUBAAATAAAAAAAAAAAA&#10;AAAAAAAAAABbQ29udGVudF9UeXBlc10ueG1sUEsBAi0AFAAGAAgAAAAhAFr0LFu/AAAAFQEAAAsA&#10;AAAAAAAAAAAAAAAAHwEAAF9yZWxzLy5yZWxzUEsBAi0AFAAGAAgAAAAhABBmgFDEAAAA3AAAAA8A&#10;AAAAAAAAAAAAAAAABwIAAGRycy9kb3ducmV2LnhtbFBLBQYAAAAAAwADALcAAAD4AgAAAAA=&#10;" filled="f" stroked="f">
                          <v:textbox>
                            <w:txbxContent>
                              <w:p w:rsidR="00D840F8" w:rsidRPr="002427E2" w:rsidRDefault="00D840F8" w:rsidP="00ED3CD2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r w:rsidRPr="002427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(</w:t>
                                </w:r>
                                <w:r w:rsidRPr="002427E2">
                                  <w:rPr>
                                    <w:rFonts w:ascii="Times New Roman" w:hAnsi="Times New Roman" w:cs="Times New Roman"/>
                                    <w:position w:val="-4"/>
                                    <w:sz w:val="24"/>
                                    <w:szCs w:val="24"/>
                                    <w:lang w:val="en-SG"/>
                                  </w:rPr>
                                  <w:object w:dxaOrig="300" w:dyaOrig="260">
                                    <v:shape id="_x0000_i1074" type="#_x0000_t75" style="width:15.65pt;height:13.15pt" o:ole="">
                                      <v:imagedata r:id="rId121" o:title=""/>
                                    </v:shape>
                                    <o:OLEObject Type="Embed" ProgID="Equation.DSMT4" ShapeID="_x0000_i1074" DrawAspect="Content" ObjectID="_1694547315" r:id="rId137"/>
                                  </w:object>
                                </w:r>
                                <w:r w:rsidRPr="002427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, 0)</w:t>
                                </w:r>
                              </w:p>
                            </w:txbxContent>
                          </v:textbox>
                        </v:shape>
                        <v:shape id="_x0000_s1060" type="#_x0000_t202" style="position:absolute;left:7522;top:9234;width:5719;height:3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" filled="f" stroked="f">
                          <v:textbox>
                            <w:txbxContent>
                              <w:p w:rsidR="00D840F8" w:rsidRPr="002427E2" w:rsidRDefault="00D840F8" w:rsidP="00ED3CD2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r w:rsidRPr="002427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(0, 2)</w:t>
                                </w:r>
                              </w:p>
                            </w:txbxContent>
                          </v:textbox>
                        </v:shape>
                        <v:oval id="Oval 334" o:spid="_x0000_s1061" style="position:absolute;left:11711;top:11306;width:622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" fillcolor="black [3213]" strokecolor="black [3200]" strokeweight="1pt">
                          <v:stroke joinstyle="miter"/>
                        </v:oval>
                        <v:shape id="Freeform 335" o:spid="_x0000_s1062" style="position:absolute;left:16170;top:4549;width:7793;height:6363;visibility:visible;mso-wrap-style:square;v-text-anchor:middle" coordsize="779267,636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" path="m,c10512,38323,20939,166897,47215,252481v26276,85584,68010,197251,110440,261025c200085,577280,232729,646386,301797,635125,370865,623864,492485,541283,572063,445939,651641,350595,779267,63062,779267,63062r,e" filled="f" strokecolor="black [3200]" strokeweight="1pt">
                          <v:stroke joinstyle="miter"/>
                          <v:path arrowok="t" o:connecttype="custom" o:connectlocs="0,0;47215,252481;157655,513506;301797,635125;572063,445939;779267,63062;779267,63062" o:connectangles="0,0,0,0,0,0,0"/>
                        </v:shape>
                      </v:group>
                      <v:shape id="_x0000_s1063" type="#_x0000_t202" style="position:absolute;left:24819;top:5855;width:8198;height:5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hIh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" filled="f" stroked="f">
                        <v:textbox>
                          <w:txbxContent>
                            <w:p w:rsidR="00D840F8" w:rsidRPr="002427E2" w:rsidRDefault="00D840F8" w:rsidP="00ED3CD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SG"/>
                                </w:rPr>
                              </w:pPr>
                              <w:r w:rsidRPr="002427E2">
                                <w:rPr>
                                  <w:rFonts w:ascii="Times New Roman" w:hAnsi="Times New Roman" w:cs="Times New Roman"/>
                                  <w:position w:val="-32"/>
                                  <w:sz w:val="24"/>
                                  <w:szCs w:val="24"/>
                                </w:rPr>
                                <w:object w:dxaOrig="1040" w:dyaOrig="700">
                                  <v:shape id="_x0000_i1076" type="#_x0000_t75" style="width:50.7pt;height:33.8pt" o:ole="">
                                    <v:imagedata r:id="rId138" o:title=""/>
                                  </v:shape>
                                  <o:OLEObject Type="Embed" ProgID="Equation.DSMT4" ShapeID="_x0000_i1076" DrawAspect="Content" ObjectID="_1694547316" r:id="rId13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9A7296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7E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</w:t>
            </w: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7E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C20C5A1" wp14:editId="704AA6AC">
                      <wp:simplePos x="0" y="0"/>
                      <wp:positionH relativeFrom="column">
                        <wp:posOffset>2133062</wp:posOffset>
                      </wp:positionH>
                      <wp:positionV relativeFrom="paragraph">
                        <wp:posOffset>19094</wp:posOffset>
                      </wp:positionV>
                      <wp:extent cx="624873" cy="309773"/>
                      <wp:effectExtent l="0" t="0" r="0" b="0"/>
                      <wp:wrapNone/>
                      <wp:docPr id="34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4873" cy="30977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  <w:t>x</w:t>
                                  </w: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 xml:space="preserve"> = 1</w:t>
                                  </w:r>
                                </w:p>
                                <w:p w:rsidR="00D840F8" w:rsidRPr="005F6C3E" w:rsidRDefault="00D840F8" w:rsidP="00ED3CD2">
                                  <w:pPr>
                                    <w:rPr>
                                      <w:lang w:val="en-SG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C20C5A1" id="Text Box 2" o:spid="_x0000_s1064" type="#_x0000_t202" style="position:absolute;margin-left:167.95pt;margin-top:1.5pt;width:49.2pt;height:24.4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" filled="f" stroked="f">
                      <v:textbox>
                        <w:txbxContent>
                          <w:p w:rsidR="00D840F8" w:rsidRPr="002427E2" w:rsidRDefault="00D840F8" w:rsidP="00ED3CD2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SG"/>
                              </w:rPr>
                            </w:pPr>
                            <w:r w:rsidRPr="002427E2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SG"/>
                              </w:rPr>
                              <w:t>x</w:t>
                            </w:r>
                            <w:r w:rsidRPr="002427E2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SG"/>
                              </w:rPr>
                              <w:t xml:space="preserve"> = 1</w:t>
                            </w:r>
                          </w:p>
                          <w:p w:rsidR="00D840F8" w:rsidRPr="005F6C3E" w:rsidRDefault="00D840F8" w:rsidP="00ED3CD2">
                            <w:pPr>
                              <w:rPr>
                                <w:lang w:val="en-SG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7330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8823D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A7296" w:rsidRDefault="00ED3CD2" w:rsidP="00ED3CD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7AE917FB" wp14:editId="5B49EFFE">
                      <wp:simplePos x="0" y="0"/>
                      <wp:positionH relativeFrom="column">
                        <wp:posOffset>398522</wp:posOffset>
                      </wp:positionH>
                      <wp:positionV relativeFrom="paragraph">
                        <wp:posOffset>99609</wp:posOffset>
                      </wp:positionV>
                      <wp:extent cx="3526370" cy="2128178"/>
                      <wp:effectExtent l="0" t="0" r="0" b="24765"/>
                      <wp:wrapNone/>
                      <wp:docPr id="341" name="Group 34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26370" cy="2128178"/>
                                <a:chOff x="139831" y="521848"/>
                                <a:chExt cx="3526659" cy="2149324"/>
                              </a:xfrm>
                            </wpg:grpSpPr>
                            <wpg:grpSp>
                              <wpg:cNvPr id="329" name="Group 329"/>
                              <wpg:cNvGrpSpPr/>
                              <wpg:grpSpPr>
                                <a:xfrm>
                                  <a:off x="139831" y="521848"/>
                                  <a:ext cx="3526659" cy="2149324"/>
                                  <a:chOff x="139855" y="445344"/>
                                  <a:chExt cx="3527269" cy="2149617"/>
                                </a:xfrm>
                              </wpg:grpSpPr>
                              <wps:wsp>
                                <wps:cNvPr id="263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24210" y="445344"/>
                                    <a:ext cx="302260" cy="3098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40F8" w:rsidRPr="002427E2" w:rsidRDefault="00D840F8" w:rsidP="00ED3CD2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328" name="Group 328"/>
                                <wpg:cNvGrpSpPr/>
                                <wpg:grpSpPr>
                                  <a:xfrm>
                                    <a:off x="139855" y="474214"/>
                                    <a:ext cx="3527269" cy="2120747"/>
                                    <a:chOff x="189404" y="474214"/>
                                    <a:chExt cx="3527269" cy="2120747"/>
                                  </a:xfrm>
                                </wpg:grpSpPr>
                                <wps:wsp>
                                  <wps:cNvPr id="258" name="Straight Arrow Connector 258"/>
                                  <wps:cNvCnPr/>
                                  <wps:spPr>
                                    <a:xfrm>
                                      <a:off x="657647" y="1445923"/>
                                      <a:ext cx="2839088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327" name="Group 327"/>
                                  <wpg:cNvGrpSpPr/>
                                  <wpg:grpSpPr>
                                    <a:xfrm>
                                      <a:off x="189404" y="474214"/>
                                      <a:ext cx="3527269" cy="2120747"/>
                                      <a:chOff x="189407" y="474313"/>
                                      <a:chExt cx="3527318" cy="2121191"/>
                                    </a:xfrm>
                                  </wpg:grpSpPr>
                                  <wps:wsp>
                                    <wps:cNvPr id="259" name="Straight Connector 259"/>
                                    <wps:cNvCnPr/>
                                    <wps:spPr>
                                      <a:xfrm>
                                        <a:off x="1592161" y="714168"/>
                                        <a:ext cx="0" cy="186066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326" name="Group 326"/>
                                    <wpg:cNvGrpSpPr/>
                                    <wpg:grpSpPr>
                                      <a:xfrm>
                                        <a:off x="189407" y="474313"/>
                                        <a:ext cx="3527318" cy="2121191"/>
                                        <a:chOff x="189407" y="474313"/>
                                        <a:chExt cx="3527318" cy="2121191"/>
                                      </a:xfrm>
                                    </wpg:grpSpPr>
                                    <wpg:grpSp>
                                      <wpg:cNvPr id="302" name="Group 302"/>
                                      <wpg:cNvGrpSpPr/>
                                      <wpg:grpSpPr>
                                        <a:xfrm>
                                          <a:off x="189407" y="474313"/>
                                          <a:ext cx="3527318" cy="2121191"/>
                                          <a:chOff x="18238" y="474313"/>
                                          <a:chExt cx="3527318" cy="2121191"/>
                                        </a:xfrm>
                                      </wpg:grpSpPr>
                                      <wps:wsp>
                                        <wps:cNvPr id="257" name="Straight Connector 257"/>
                                        <wps:cNvCnPr/>
                                        <wps:spPr>
                                          <a:xfrm>
                                            <a:off x="1601900" y="698663"/>
                                            <a:ext cx="0" cy="189684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headEnd type="stealth" w="med" len="med"/>
                                            <a:tailEnd type="none" w="med" len="me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g:grpSp>
                                        <wpg:cNvPr id="279" name="Group 279"/>
                                        <wpg:cNvGrpSpPr/>
                                        <wpg:grpSpPr>
                                          <a:xfrm>
                                            <a:off x="18238" y="474313"/>
                                            <a:ext cx="3527318" cy="1341814"/>
                                            <a:chOff x="18238" y="474313"/>
                                            <a:chExt cx="3527318" cy="1341814"/>
                                          </a:xfrm>
                                        </wpg:grpSpPr>
                                        <wps:wsp>
                                          <wps:cNvPr id="264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243296" y="1256738"/>
                                              <a:ext cx="302260" cy="3098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D840F8" w:rsidRPr="002427E2" w:rsidRDefault="00D840F8" w:rsidP="00ED3CD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</w:pP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s:wsp>
                                          <wps:cNvPr id="266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094714" y="1414172"/>
                                              <a:ext cx="395605" cy="3098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D840F8" w:rsidRPr="002427E2" w:rsidRDefault="00D840F8" w:rsidP="00ED3CD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</w:pP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position w:val="-4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object w:dxaOrig="300" w:dyaOrig="260">
                                                    <v:shape id="_x0000_i2509" type="#_x0000_t75" style="width:15.4pt;height:13.55pt" o:ole="">
                                                      <v:imagedata r:id="rId119" o:title=""/>
                                                    </v:shape>
                                                    <o:OLEObject Type="Embed" ProgID="Equation.DSMT4" ShapeID="_x0000_i2509" DrawAspect="Content" ObjectID="_1694854504" r:id="rId140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s:wsp>
                                          <wps:cNvPr id="267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658662" y="1409095"/>
                                              <a:ext cx="572063" cy="3098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D840F8" w:rsidRPr="002427E2" w:rsidRDefault="00D840F8" w:rsidP="00ED3CD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</w:pP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t>(1, 0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s:wsp>
                                          <wps:cNvPr id="270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308372" y="553393"/>
                                              <a:ext cx="738977" cy="3092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D840F8" w:rsidRPr="002427E2" w:rsidRDefault="00D840F8" w:rsidP="00ED3CD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</w:pP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position w:val="-14"/>
                                                    <w:sz w:val="24"/>
                                                    <w:szCs w:val="24"/>
                                                  </w:rPr>
                                                  <w:object w:dxaOrig="1040" w:dyaOrig="400">
                                                    <v:shape id="_x0000_i2510" type="#_x0000_t75" style="width:48pt;height:19.1pt" o:ole="">
                                                      <v:imagedata r:id="rId128" o:title=""/>
                                                    </v:shape>
                                                    <o:OLEObject Type="Embed" ProgID="Equation.DSMT4" ShapeID="_x0000_i2510" DrawAspect="Content" ObjectID="_1694854505" r:id="rId14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s:wsp>
                                          <wps:cNvPr id="274" name="Freeform 274"/>
                                          <wps:cNvSpPr/>
                                          <wps:spPr>
                                            <a:xfrm>
                                              <a:off x="2432393" y="1445916"/>
                                              <a:ext cx="756841" cy="370211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756841"/>
                                                <a:gd name="connsiteY0" fmla="*/ 0 h 370211"/>
                                                <a:gd name="connsiteX1" fmla="*/ 78779 w 756841"/>
                                                <a:gd name="connsiteY1" fmla="*/ 270100 h 370211"/>
                                                <a:gd name="connsiteX2" fmla="*/ 151931 w 756841"/>
                                                <a:gd name="connsiteY2" fmla="*/ 360133 h 370211"/>
                                                <a:gd name="connsiteX3" fmla="*/ 264472 w 756841"/>
                                                <a:gd name="connsiteY3" fmla="*/ 357320 h 370211"/>
                                                <a:gd name="connsiteX4" fmla="*/ 351692 w 756841"/>
                                                <a:gd name="connsiteY4" fmla="*/ 264473 h 370211"/>
                                                <a:gd name="connsiteX5" fmla="*/ 450166 w 756841"/>
                                                <a:gd name="connsiteY5" fmla="*/ 157558 h 370211"/>
                                                <a:gd name="connsiteX6" fmla="*/ 545826 w 756841"/>
                                                <a:gd name="connsiteY6" fmla="*/ 87220 h 370211"/>
                                                <a:gd name="connsiteX7" fmla="*/ 672435 w 756841"/>
                                                <a:gd name="connsiteY7" fmla="*/ 50644 h 370211"/>
                                                <a:gd name="connsiteX8" fmla="*/ 756841 w 756841"/>
                                                <a:gd name="connsiteY8" fmla="*/ 42203 h 370211"/>
                                                <a:gd name="connsiteX9" fmla="*/ 756841 w 756841"/>
                                                <a:gd name="connsiteY9" fmla="*/ 42203 h 3702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  <a:cxn ang="0">
                                                  <a:pos x="connsiteX4" y="connsiteY4"/>
                                                </a:cxn>
                                                <a:cxn ang="0">
                                                  <a:pos x="connsiteX5" y="connsiteY5"/>
                                                </a:cxn>
                                                <a:cxn ang="0">
                                                  <a:pos x="connsiteX6" y="connsiteY6"/>
                                                </a:cxn>
                                                <a:cxn ang="0">
                                                  <a:pos x="connsiteX7" y="connsiteY7"/>
                                                </a:cxn>
                                                <a:cxn ang="0">
                                                  <a:pos x="connsiteX8" y="connsiteY8"/>
                                                </a:cxn>
                                                <a:cxn ang="0">
                                                  <a:pos x="connsiteX9" y="connsiteY9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756841" h="370211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26728" y="105039"/>
                                                    <a:pt x="53457" y="210078"/>
                                                    <a:pt x="78779" y="270100"/>
                                                  </a:cubicBezTo>
                                                  <a:cubicBezTo>
                                                    <a:pt x="104101" y="330122"/>
                                                    <a:pt x="120982" y="345596"/>
                                                    <a:pt x="151931" y="360133"/>
                                                  </a:cubicBezTo>
                                                  <a:cubicBezTo>
                                                    <a:pt x="182880" y="374670"/>
                                                    <a:pt x="231179" y="373263"/>
                                                    <a:pt x="264472" y="357320"/>
                                                  </a:cubicBezTo>
                                                  <a:cubicBezTo>
                                                    <a:pt x="297766" y="341377"/>
                                                    <a:pt x="351692" y="264473"/>
                                                    <a:pt x="351692" y="264473"/>
                                                  </a:cubicBezTo>
                                                  <a:cubicBezTo>
                                                    <a:pt x="382641" y="231179"/>
                                                    <a:pt x="417810" y="187100"/>
                                                    <a:pt x="450166" y="157558"/>
                                                  </a:cubicBezTo>
                                                  <a:cubicBezTo>
                                                    <a:pt x="482522" y="128016"/>
                                                    <a:pt x="508781" y="105039"/>
                                                    <a:pt x="545826" y="87220"/>
                                                  </a:cubicBezTo>
                                                  <a:cubicBezTo>
                                                    <a:pt x="582871" y="69401"/>
                                                    <a:pt x="637266" y="58147"/>
                                                    <a:pt x="672435" y="50644"/>
                                                  </a:cubicBezTo>
                                                  <a:cubicBezTo>
                                                    <a:pt x="707604" y="43141"/>
                                                    <a:pt x="756841" y="42203"/>
                                                    <a:pt x="756841" y="42203"/>
                                                  </a:cubicBezTo>
                                                  <a:lnTo>
                                                    <a:pt x="756841" y="42203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ln w="12700"/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76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404313" y="1401553"/>
                                              <a:ext cx="572063" cy="3098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D840F8" w:rsidRPr="002427E2" w:rsidRDefault="00D840F8" w:rsidP="00ED3CD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t>(4</w:t>
                                                </w: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t>, 0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s:wsp>
                                          <wps:cNvPr id="277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8238" y="1301282"/>
                                              <a:ext cx="572063" cy="3098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D840F8" w:rsidRPr="002427E2" w:rsidRDefault="00D840F8" w:rsidP="00ED3CD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</w:pP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t>y</w:t>
                                                </w: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t xml:space="preserve"> = 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s:wsp>
                                          <wps:cNvPr id="278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012714" y="474313"/>
                                              <a:ext cx="624990" cy="3098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D840F8" w:rsidRPr="002427E2" w:rsidRDefault="00D840F8" w:rsidP="00ED3CD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</w:pP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t>x</w:t>
                                                </w: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t xml:space="preserve"> = </w:t>
                                                </w:r>
                                                <w:r w:rsidRPr="002427E2">
                                                  <w:rPr>
                                                    <w:rFonts w:ascii="Times New Roman" w:hAnsi="Times New Roman" w:cs="Times New Roman"/>
                                                    <w:position w:val="-4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  <w:object w:dxaOrig="300" w:dyaOrig="260">
                                                    <v:shape id="_x0000_i2511" type="#_x0000_t75" style="width:15.4pt;height:12.9pt" o:ole="">
                                                      <v:imagedata r:id="rId119" o:title=""/>
                                                    </v:shape>
                                                    <o:OLEObject Type="Embed" ProgID="Equation.DSMT4" ShapeID="_x0000_i2511" DrawAspect="Content" ObjectID="_1694854506" r:id="rId142"/>
                                                  </w:object>
                                                </w:r>
                                              </w:p>
                                              <w:p w:rsidR="00D840F8" w:rsidRPr="002427E2" w:rsidRDefault="00D840F8" w:rsidP="00ED3CD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24"/>
                                                    <w:szCs w:val="24"/>
                                                    <w:lang w:val="en-SG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324" name="Freeform 324"/>
                                      <wps:cNvSpPr/>
                                      <wps:spPr>
                                        <a:xfrm>
                                          <a:off x="1611856" y="1028830"/>
                                          <a:ext cx="994962" cy="152389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1004489"/>
                                            <a:gd name="connsiteY0" fmla="*/ 1282180 h 1282180"/>
                                            <a:gd name="connsiteX1" fmla="*/ 360355 w 1004489"/>
                                            <a:gd name="connsiteY1" fmla="*/ 611020 h 1282180"/>
                                            <a:gd name="connsiteX2" fmla="*/ 702692 w 1004489"/>
                                            <a:gd name="connsiteY2" fmla="*/ 20939 h 1282180"/>
                                            <a:gd name="connsiteX3" fmla="*/ 900887 w 1004489"/>
                                            <a:gd name="connsiteY3" fmla="*/ 178594 h 1282180"/>
                                            <a:gd name="connsiteX4" fmla="*/ 1004489 w 1004489"/>
                                            <a:gd name="connsiteY4" fmla="*/ 624533 h 1282180"/>
                                            <a:gd name="connsiteX5" fmla="*/ 1004489 w 1004489"/>
                                            <a:gd name="connsiteY5" fmla="*/ 624533 h 1282180"/>
                                            <a:gd name="connsiteX0" fmla="*/ 0 w 1004489"/>
                                            <a:gd name="connsiteY0" fmla="*/ 1282180 h 1282180"/>
                                            <a:gd name="connsiteX1" fmla="*/ 122384 w 1004489"/>
                                            <a:gd name="connsiteY1" fmla="*/ 996213 h 1282180"/>
                                            <a:gd name="connsiteX2" fmla="*/ 360355 w 1004489"/>
                                            <a:gd name="connsiteY2" fmla="*/ 611020 h 1282180"/>
                                            <a:gd name="connsiteX3" fmla="*/ 702692 w 1004489"/>
                                            <a:gd name="connsiteY3" fmla="*/ 20939 h 1282180"/>
                                            <a:gd name="connsiteX4" fmla="*/ 900887 w 1004489"/>
                                            <a:gd name="connsiteY4" fmla="*/ 178594 h 1282180"/>
                                            <a:gd name="connsiteX5" fmla="*/ 1004489 w 1004489"/>
                                            <a:gd name="connsiteY5" fmla="*/ 624533 h 1282180"/>
                                            <a:gd name="connsiteX6" fmla="*/ 1004489 w 1004489"/>
                                            <a:gd name="connsiteY6" fmla="*/ 624533 h 1282180"/>
                                            <a:gd name="connsiteX0" fmla="*/ 0 w 944555"/>
                                            <a:gd name="connsiteY0" fmla="*/ 1297058 h 1297058"/>
                                            <a:gd name="connsiteX1" fmla="*/ 62450 w 944555"/>
                                            <a:gd name="connsiteY1" fmla="*/ 996213 h 1297058"/>
                                            <a:gd name="connsiteX2" fmla="*/ 300421 w 944555"/>
                                            <a:gd name="connsiteY2" fmla="*/ 611020 h 1297058"/>
                                            <a:gd name="connsiteX3" fmla="*/ 642758 w 944555"/>
                                            <a:gd name="connsiteY3" fmla="*/ 20939 h 1297058"/>
                                            <a:gd name="connsiteX4" fmla="*/ 840953 w 944555"/>
                                            <a:gd name="connsiteY4" fmla="*/ 178594 h 1297058"/>
                                            <a:gd name="connsiteX5" fmla="*/ 944555 w 944555"/>
                                            <a:gd name="connsiteY5" fmla="*/ 624533 h 1297058"/>
                                            <a:gd name="connsiteX6" fmla="*/ 944555 w 944555"/>
                                            <a:gd name="connsiteY6" fmla="*/ 624533 h 1297058"/>
                                            <a:gd name="connsiteX0" fmla="*/ 0 w 944555"/>
                                            <a:gd name="connsiteY0" fmla="*/ 1297058 h 1297058"/>
                                            <a:gd name="connsiteX1" fmla="*/ 87313 w 944555"/>
                                            <a:gd name="connsiteY1" fmla="*/ 1040851 h 1297058"/>
                                            <a:gd name="connsiteX2" fmla="*/ 300421 w 944555"/>
                                            <a:gd name="connsiteY2" fmla="*/ 611020 h 1297058"/>
                                            <a:gd name="connsiteX3" fmla="*/ 642758 w 944555"/>
                                            <a:gd name="connsiteY3" fmla="*/ 20939 h 1297058"/>
                                            <a:gd name="connsiteX4" fmla="*/ 840953 w 944555"/>
                                            <a:gd name="connsiteY4" fmla="*/ 178594 h 1297058"/>
                                            <a:gd name="connsiteX5" fmla="*/ 944555 w 944555"/>
                                            <a:gd name="connsiteY5" fmla="*/ 624533 h 1297058"/>
                                            <a:gd name="connsiteX6" fmla="*/ 944555 w 944555"/>
                                            <a:gd name="connsiteY6" fmla="*/ 624533 h 1297058"/>
                                            <a:gd name="connsiteX0" fmla="*/ 0 w 929638"/>
                                            <a:gd name="connsiteY0" fmla="*/ 1331777 h 1331777"/>
                                            <a:gd name="connsiteX1" fmla="*/ 72396 w 929638"/>
                                            <a:gd name="connsiteY1" fmla="*/ 1040851 h 1331777"/>
                                            <a:gd name="connsiteX2" fmla="*/ 285504 w 929638"/>
                                            <a:gd name="connsiteY2" fmla="*/ 611020 h 1331777"/>
                                            <a:gd name="connsiteX3" fmla="*/ 627841 w 929638"/>
                                            <a:gd name="connsiteY3" fmla="*/ 20939 h 1331777"/>
                                            <a:gd name="connsiteX4" fmla="*/ 826036 w 929638"/>
                                            <a:gd name="connsiteY4" fmla="*/ 178594 h 1331777"/>
                                            <a:gd name="connsiteX5" fmla="*/ 929638 w 929638"/>
                                            <a:gd name="connsiteY5" fmla="*/ 624533 h 1331777"/>
                                            <a:gd name="connsiteX6" fmla="*/ 929638 w 929638"/>
                                            <a:gd name="connsiteY6" fmla="*/ 624533 h 1331777"/>
                                            <a:gd name="connsiteX0" fmla="*/ 0 w 929638"/>
                                            <a:gd name="connsiteY0" fmla="*/ 1190931 h 1190931"/>
                                            <a:gd name="connsiteX1" fmla="*/ 72396 w 929638"/>
                                            <a:gd name="connsiteY1" fmla="*/ 900005 h 1190931"/>
                                            <a:gd name="connsiteX2" fmla="*/ 285504 w 929638"/>
                                            <a:gd name="connsiteY2" fmla="*/ 470174 h 1190931"/>
                                            <a:gd name="connsiteX3" fmla="*/ 627841 w 929638"/>
                                            <a:gd name="connsiteY3" fmla="*/ 73523 h 1190931"/>
                                            <a:gd name="connsiteX4" fmla="*/ 826036 w 929638"/>
                                            <a:gd name="connsiteY4" fmla="*/ 37748 h 1190931"/>
                                            <a:gd name="connsiteX5" fmla="*/ 929638 w 929638"/>
                                            <a:gd name="connsiteY5" fmla="*/ 483687 h 1190931"/>
                                            <a:gd name="connsiteX6" fmla="*/ 929638 w 929638"/>
                                            <a:gd name="connsiteY6" fmla="*/ 483687 h 1190931"/>
                                            <a:gd name="connsiteX0" fmla="*/ 0 w 929638"/>
                                            <a:gd name="connsiteY0" fmla="*/ 1128235 h 1128235"/>
                                            <a:gd name="connsiteX1" fmla="*/ 72396 w 929638"/>
                                            <a:gd name="connsiteY1" fmla="*/ 837309 h 1128235"/>
                                            <a:gd name="connsiteX2" fmla="*/ 285504 w 929638"/>
                                            <a:gd name="connsiteY2" fmla="*/ 407478 h 1128235"/>
                                            <a:gd name="connsiteX3" fmla="*/ 627841 w 929638"/>
                                            <a:gd name="connsiteY3" fmla="*/ 10827 h 1128235"/>
                                            <a:gd name="connsiteX4" fmla="*/ 781283 w 929638"/>
                                            <a:gd name="connsiteY4" fmla="*/ 138724 h 1128235"/>
                                            <a:gd name="connsiteX5" fmla="*/ 929638 w 929638"/>
                                            <a:gd name="connsiteY5" fmla="*/ 420991 h 1128235"/>
                                            <a:gd name="connsiteX6" fmla="*/ 929638 w 929638"/>
                                            <a:gd name="connsiteY6" fmla="*/ 420991 h 1128235"/>
                                            <a:gd name="connsiteX0" fmla="*/ 0 w 929638"/>
                                            <a:gd name="connsiteY0" fmla="*/ 1105257 h 1105257"/>
                                            <a:gd name="connsiteX1" fmla="*/ 72396 w 929638"/>
                                            <a:gd name="connsiteY1" fmla="*/ 814331 h 1105257"/>
                                            <a:gd name="connsiteX2" fmla="*/ 285504 w 929638"/>
                                            <a:gd name="connsiteY2" fmla="*/ 384500 h 1105257"/>
                                            <a:gd name="connsiteX3" fmla="*/ 568170 w 929638"/>
                                            <a:gd name="connsiteY3" fmla="*/ 12648 h 1105257"/>
                                            <a:gd name="connsiteX4" fmla="*/ 781283 w 929638"/>
                                            <a:gd name="connsiteY4" fmla="*/ 115746 h 1105257"/>
                                            <a:gd name="connsiteX5" fmla="*/ 929638 w 929638"/>
                                            <a:gd name="connsiteY5" fmla="*/ 398013 h 1105257"/>
                                            <a:gd name="connsiteX6" fmla="*/ 929638 w 929638"/>
                                            <a:gd name="connsiteY6" fmla="*/ 398013 h 1105257"/>
                                            <a:gd name="connsiteX0" fmla="*/ 0 w 947563"/>
                                            <a:gd name="connsiteY0" fmla="*/ 1105257 h 1105257"/>
                                            <a:gd name="connsiteX1" fmla="*/ 90321 w 947563"/>
                                            <a:gd name="connsiteY1" fmla="*/ 814331 h 1105257"/>
                                            <a:gd name="connsiteX2" fmla="*/ 303429 w 947563"/>
                                            <a:gd name="connsiteY2" fmla="*/ 384500 h 1105257"/>
                                            <a:gd name="connsiteX3" fmla="*/ 586095 w 947563"/>
                                            <a:gd name="connsiteY3" fmla="*/ 12648 h 1105257"/>
                                            <a:gd name="connsiteX4" fmla="*/ 799208 w 947563"/>
                                            <a:gd name="connsiteY4" fmla="*/ 115746 h 1105257"/>
                                            <a:gd name="connsiteX5" fmla="*/ 947563 w 947563"/>
                                            <a:gd name="connsiteY5" fmla="*/ 398013 h 1105257"/>
                                            <a:gd name="connsiteX6" fmla="*/ 947563 w 947563"/>
                                            <a:gd name="connsiteY6" fmla="*/ 398013 h 1105257"/>
                                            <a:gd name="connsiteX0" fmla="*/ 0 w 957509"/>
                                            <a:gd name="connsiteY0" fmla="*/ 1462371 h 1462371"/>
                                            <a:gd name="connsiteX1" fmla="*/ 100267 w 957509"/>
                                            <a:gd name="connsiteY1" fmla="*/ 814331 h 1462371"/>
                                            <a:gd name="connsiteX2" fmla="*/ 313375 w 957509"/>
                                            <a:gd name="connsiteY2" fmla="*/ 384500 h 1462371"/>
                                            <a:gd name="connsiteX3" fmla="*/ 596041 w 957509"/>
                                            <a:gd name="connsiteY3" fmla="*/ 12648 h 1462371"/>
                                            <a:gd name="connsiteX4" fmla="*/ 809154 w 957509"/>
                                            <a:gd name="connsiteY4" fmla="*/ 115746 h 1462371"/>
                                            <a:gd name="connsiteX5" fmla="*/ 957509 w 957509"/>
                                            <a:gd name="connsiteY5" fmla="*/ 398013 h 1462371"/>
                                            <a:gd name="connsiteX6" fmla="*/ 957509 w 957509"/>
                                            <a:gd name="connsiteY6" fmla="*/ 398013 h 1462371"/>
                                            <a:gd name="connsiteX0" fmla="*/ 0 w 957509"/>
                                            <a:gd name="connsiteY0" fmla="*/ 1462371 h 1462371"/>
                                            <a:gd name="connsiteX1" fmla="*/ 88885 w 957509"/>
                                            <a:gd name="connsiteY1" fmla="*/ 948249 h 1462371"/>
                                            <a:gd name="connsiteX2" fmla="*/ 313375 w 957509"/>
                                            <a:gd name="connsiteY2" fmla="*/ 384500 h 1462371"/>
                                            <a:gd name="connsiteX3" fmla="*/ 596041 w 957509"/>
                                            <a:gd name="connsiteY3" fmla="*/ 12648 h 1462371"/>
                                            <a:gd name="connsiteX4" fmla="*/ 809154 w 957509"/>
                                            <a:gd name="connsiteY4" fmla="*/ 115746 h 1462371"/>
                                            <a:gd name="connsiteX5" fmla="*/ 957509 w 957509"/>
                                            <a:gd name="connsiteY5" fmla="*/ 398013 h 1462371"/>
                                            <a:gd name="connsiteX6" fmla="*/ 957509 w 957509"/>
                                            <a:gd name="connsiteY6" fmla="*/ 398013 h 146237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957509" h="1462371">
                                              <a:moveTo>
                                                <a:pt x="0" y="1462371"/>
                                              </a:moveTo>
                                              <a:cubicBezTo>
                                                <a:pt x="24930" y="1413852"/>
                                                <a:pt x="36656" y="1127894"/>
                                                <a:pt x="88885" y="948249"/>
                                              </a:cubicBezTo>
                                              <a:cubicBezTo>
                                                <a:pt x="141114" y="768604"/>
                                                <a:pt x="228849" y="540433"/>
                                                <a:pt x="313375" y="384500"/>
                                              </a:cubicBezTo>
                                              <a:cubicBezTo>
                                                <a:pt x="397901" y="228567"/>
                                                <a:pt x="513411" y="57440"/>
                                                <a:pt x="596041" y="12648"/>
                                              </a:cubicBezTo>
                                              <a:cubicBezTo>
                                                <a:pt x="678671" y="-32144"/>
                                                <a:pt x="748909" y="51519"/>
                                                <a:pt x="809154" y="115746"/>
                                              </a:cubicBezTo>
                                              <a:cubicBezTo>
                                                <a:pt x="869399" y="179974"/>
                                                <a:pt x="957509" y="398013"/>
                                                <a:pt x="957509" y="398013"/>
                                              </a:cubicBezTo>
                                              <a:lnTo>
                                                <a:pt x="957509" y="398013"/>
                                              </a:lnTo>
                                            </a:path>
                                          </a:pathLst>
                                        </a:custGeom>
                                        <a:ln w="12700"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337" name="Oval 337"/>
                              <wps:cNvSpPr/>
                              <wps:spPr>
                                <a:xfrm>
                                  <a:off x="2531492" y="1499976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8" name="Oval 338"/>
                              <wps:cNvSpPr/>
                              <wps:spPr>
                                <a:xfrm>
                                  <a:off x="1846818" y="1499976"/>
                                  <a:ext cx="54610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E917FB" id="Group 341" o:spid="_x0000_s1065" style="position:absolute;margin-left:31.4pt;margin-top:7.85pt;width:277.65pt;height:167.55pt;z-index:251680768;mso-width-relative:margin;mso-height-relative:margin" coordorigin="1398,5218" coordsize="35266,21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">
                      <v:group id="Group 329" o:spid="_x0000_s1066" style="position:absolute;left:1398;top:5218;width:35266;height:21493" coordorigin="1398,4453" coordsize="35272,21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<v:shape id="_x0000_s1067" type="#_x0000_t202" style="position:absolute;left:16242;top:4453;width:3022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AVL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E8e4PnmXgE5OoBAAD//wMAUEsBAi0AFAAGAAgAAAAhANvh9svuAAAAhQEAABMAAAAAAAAAAAAA&#10;AAAAAAAAAFtDb250ZW50X1R5cGVzXS54bWxQSwECLQAUAAYACAAAACEAWvQsW78AAAAVAQAACwAA&#10;AAAAAAAAAAAAAAAfAQAAX3JlbHMvLnJlbHNQSwECLQAUAAYACAAAACEAGngFS8MAAADcAAAADwAA&#10;AAAAAAAAAAAAAAAHAgAAZHJzL2Rvd25yZXYueG1sUEsFBgAAAAADAAMAtwAAAPcCAAAAAA==&#10;" filled="f" stroked="f">
                          <v:textbox>
                            <w:txbxContent>
                              <w:p w:rsidR="00D840F8" w:rsidRPr="002427E2" w:rsidRDefault="00D840F8" w:rsidP="00ED3CD2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proofErr w:type="gramStart"/>
                                <w:r w:rsidRPr="002427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SG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group id="Group 328" o:spid="_x0000_s1068" style="position:absolute;left:1398;top:4742;width:35273;height:21207" coordorigin="1894,4742" coordsize="35272,2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<v:shape id="Straight Arrow Connector 258" o:spid="_x0000_s1069" type="#_x0000_t32" style="position:absolute;left:6576;top:14459;width:2839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" strokecolor="black [3200]" strokeweight="1pt">
                            <v:stroke endarrow="classic" joinstyle="miter"/>
                          </v:shape>
                          <v:group id="Group 327" o:spid="_x0000_s1070" style="position:absolute;left:1894;top:4742;width:35272;height:21207" coordorigin="1894,4743" coordsize="35273,21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DC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NXuHvTDgCcv0LAAD//wMAUEsBAi0AFAAGAAgAAAAhANvh9svuAAAAhQEAABMAAAAAAAAA&#10;AAAAAAAAAAAAAFtDb250ZW50X1R5cGVzXS54bWxQSwECLQAUAAYACAAAACEAWvQsW78AAAAVAQAA&#10;CwAAAAAAAAAAAAAAAAAfAQAAX3JlbHMvLnJlbHNQSwECLQAUAAYACAAAACEAIlwwqcYAAADcAAAA&#10;DwAAAAAAAAAAAAAAAAAHAgAAZHJzL2Rvd25yZXYueG1sUEsFBgAAAAADAAMAtwAAAPoCAAAAAA==&#10;">
                            <v:line id="Straight Connector 259" o:spid="_x0000_s1071" style="position:absolute;visibility:visible;mso-wrap-style:square" from="15921,7141" to="15921,25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" strokecolor="black [3200]" strokeweight="1pt">
                              <v:stroke dashstyle="dash" joinstyle="miter"/>
                            </v:line>
                            <v:group id="Group 326" o:spid="_x0000_s1072" style="position:absolute;left:1894;top:4743;width:35273;height:21212" coordorigin="1894,4743" coordsize="35273,21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JU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XgGzzPhCMjlAwAA//8DAFBLAQItABQABgAIAAAAIQDb4fbL7gAAAIUBAAATAAAAAAAAAAAA&#10;AAAAAAAAAABbQ29udGVudF9UeXBlc10ueG1sUEsBAi0AFAAGAAgAAAAhAFr0LFu/AAAAFQEAAAsA&#10;AAAAAAAAAAAAAAAAHwEAAF9yZWxzLy5yZWxzUEsBAi0AFAAGAAgAAAAhAE0QlTLEAAAA3AAAAA8A&#10;AAAAAAAAAAAAAAAABwIAAGRycy9kb3ducmV2LnhtbFBLBQYAAAAAAwADALcAAAD4AgAAAAA=&#10;">
                              <v:group id="Group 302" o:spid="_x0000_s1073" style="position:absolute;left:1894;top:4743;width:35273;height:21212" coordorigin="182,4743" coordsize="35273,21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        <v:line id="Straight Connector 257" o:spid="_x0000_s1074" style="position:absolute;visibility:visible;mso-wrap-style:square" from="16019,6986" to="16019,25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" strokecolor="black [3200]" strokeweight="1pt">
                                  <v:stroke startarrow="classic" joinstyle="miter"/>
                                </v:line>
                                <v:group id="Group 279" o:spid="_x0000_s1075" style="position:absolute;left:182;top:4743;width:35273;height:13418" coordorigin="182,4743" coordsize="35273,13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HA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8HZ5nwhGQ6z8AAAD//wMAUEsBAi0AFAAGAAgAAAAhANvh9svuAAAAhQEAABMAAAAAAAAA&#10;AAAAAAAAAAAAAFtDb250ZW50X1R5cGVzXS54bWxQSwECLQAUAAYACAAAACEAWvQsW78AAAAVAQAA&#10;CwAAAAAAAAAAAAAAAAAfAQAAX3JlbHMvLnJlbHNQSwECLQAUAAYACAAAACEAWd0hwMYAAADcAAAA&#10;DwAAAAAAAAAAAAAAAAAHAgAAZHJzL2Rvd25yZXYueG1sUEsFBgAAAAADAAMAtwAAAPoCAAAAAA==&#10;">
                                  <v:shape id="_x0000_s1076" type="#_x0000_t202" style="position:absolute;left:32432;top:12567;width:3023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0/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JCJ5n4hGQswcAAAD//wMAUEsBAi0AFAAGAAgAAAAhANvh9svuAAAAhQEAABMAAAAAAAAAAAAA&#10;AAAAAAAAAFtDb250ZW50X1R5cGVzXS54bWxQSwECLQAUAAYACAAAACEAWvQsW78AAAAVAQAACwAA&#10;AAAAAAAAAAAAAAAfAQAAX3JlbHMvLnJlbHNQSwECLQAUAAYACAAAACEAlZGdP8MAAADcAAAADwAA&#10;AAAAAAAAAAAAAAAHAgAAZHJzL2Rvd25yZXYueG1sUEsFBgAAAAADAAMAtwAAAPcCAAAAAA==&#10;" filled="f" stroked="f">
                                    <v:textbo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proofErr w:type="gramStart"/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x</w:t>
                                          </w:r>
                                          <w:proofErr w:type="gramEnd"/>
                                        </w:p>
                                      </w:txbxContent>
                                    </v:textbox>
                                  </v:shape>
                                  <v:shape id="_x0000_s1077" type="#_x0000_t202" style="position:absolute;left:10947;top:14141;width:3956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" filled="f" stroked="f">
                                    <v:textbo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position w:val="-4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object w:dxaOrig="300" w:dyaOrig="260">
                                              <v:shape id="_x0000_i1078" type="#_x0000_t75" style="width:15.65pt;height:13.75pt" o:ole="">
                                                <v:imagedata r:id="rId121" o:title=""/>
                                              </v:shape>
                                              <o:OLEObject Type="Embed" ProgID="Equation.DSMT4" ShapeID="_x0000_i1078" DrawAspect="Content" ObjectID="_1694547317" r:id="rId14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078" type="#_x0000_t202" style="position:absolute;left:16586;top:14090;width:5721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wNI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E8fYfHmXgE5PIOAAD//wMAUEsBAi0AFAAGAAgAAAAhANvh9svuAAAAhQEAABMAAAAAAAAAAAAA&#10;AAAAAAAAAFtDb250ZW50X1R5cGVzXS54bWxQSwECLQAUAAYACAAAACEAWvQsW78AAAAVAQAACwAA&#10;AAAAAAAAAAAAAAAfAQAAX3JlbHMvLnJlbHNQSwECLQAUAAYACAAAACEAZUMDSMMAAADcAAAADwAA&#10;AAAAAAAAAAAAAAAHAgAAZHJzL2Rvd25yZXYueG1sUEsFBgAAAAADAAMAtwAAAPcCAAAAAA==&#10;" filled="f" stroked="f">
                                    <v:textbo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(1, 0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079" type="#_x0000_t202" style="position:absolute;left:23083;top:5533;width:7390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w3h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vx4Jh4BuXgCAAD//wMAUEsBAi0AFAAGAAgAAAAhANvh9svuAAAAhQEAABMAAAAAAAAAAAAAAAAA&#10;AAAAAFtDb250ZW50X1R5cGVzXS54bWxQSwECLQAUAAYACAAAACEAWvQsW78AAAAVAQAACwAAAAAA&#10;AAAAAAAAAAAfAQAAX3JlbHMvLnJlbHNQSwECLQAUAAYACAAAACEAb3MN4cAAAADcAAAADwAAAAAA&#10;AAAAAAAAAAAHAgAAZHJzL2Rvd25yZXYueG1sUEsFBgAAAAADAAMAtwAAAPQCAAAAAA==&#10;" filled="f" stroked="f">
                                    <v:textbo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position w:val="-14"/>
                                              <w:sz w:val="24"/>
                                              <w:szCs w:val="24"/>
                                            </w:rPr>
                                            <w:object w:dxaOrig="1040" w:dyaOrig="400">
                                              <v:shape id="_x0000_i1080" type="#_x0000_t75" style="width:48.2pt;height:18.8pt" o:ole="">
                                                <v:imagedata r:id="rId144" o:title=""/>
                                              </v:shape>
                                              <o:OLEObject Type="Embed" ProgID="Equation.DSMT4" ShapeID="_x0000_i1080" DrawAspect="Content" ObjectID="_1694547318" r:id="rId14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Freeform 274" o:spid="_x0000_s1080" style="position:absolute;left:24323;top:14459;width:7569;height:3702;visibility:visible;mso-wrap-style:square;v-text-anchor:middle" coordsize="756841,370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" path="m,c26728,105039,53457,210078,78779,270100v25322,60022,42203,75496,73152,90033c182880,374670,231179,373263,264472,357320v33294,-15943,87220,-92847,87220,-92847c382641,231179,417810,187100,450166,157558v32356,-29542,58615,-52519,95660,-70338c582871,69401,637266,58147,672435,50644v35169,-7503,84406,-8441,84406,-8441l756841,42203e" filled="f" strokecolor="black [3200]" strokeweight="1pt">
                                    <v:stroke joinstyle="miter"/>
                                    <v:path arrowok="t" o:connecttype="custom" o:connectlocs="0,0;78779,270100;151931,360133;264472,357320;351692,264473;450166,157558;545826,87220;672435,50644;756841,42203;756841,42203" o:connectangles="0,0,0,0,0,0,0,0,0,0"/>
                                  </v:shape>
                                  <v:shape id="_x0000_s1081" type="#_x0000_t202" style="position:absolute;left:24043;top:14015;width:5720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                      <v:textbo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(4</w:t>
                                          </w: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, 0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082" type="#_x0000_t202" style="position:absolute;left:182;top:13012;width:5721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                      <v:textbo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y</w:t>
                                          </w: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 xml:space="preserve"> = 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083" type="#_x0000_t202" style="position:absolute;left:10127;top:4743;width:6250;height:3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                      <v:textbox>
                                      <w:txbxContent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>x</w:t>
                                          </w: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t xml:space="preserve"> = </w:t>
                                          </w:r>
                                          <w:r w:rsidRPr="002427E2">
                                            <w:rPr>
                                              <w:rFonts w:ascii="Times New Roman" w:hAnsi="Times New Roman" w:cs="Times New Roman"/>
                                              <w:position w:val="-4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  <w:object w:dxaOrig="300" w:dyaOrig="260">
                                              <v:shape id="_x0000_i1082" type="#_x0000_t75" style="width:15.65pt;height:13.15pt" o:ole="">
                                                <v:imagedata r:id="rId121" o:title=""/>
                                              </v:shape>
                                              <o:OLEObject Type="Embed" ProgID="Equation.DSMT4" ShapeID="_x0000_i1082" DrawAspect="Content" ObjectID="_1694547319" r:id="rId146"/>
                                            </w:object>
                                          </w:r>
                                        </w:p>
                                        <w:p w:rsidR="00D840F8" w:rsidRPr="002427E2" w:rsidRDefault="00D840F8" w:rsidP="00ED3CD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4"/>
                                              <w:szCs w:val="24"/>
                                              <w:lang w:val="en-SG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shape id="Freeform 324" o:spid="_x0000_s1084" style="position:absolute;left:16118;top:10288;width:9950;height:15239;visibility:visible;mso-wrap-style:square;v-text-anchor:middle" coordsize="957509,1462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" path="m,1462371c24930,1413852,36656,1127894,88885,948249,141114,768604,228849,540433,313375,384500,397901,228567,513411,57440,596041,12648v82630,-44792,152868,38871,213113,103098c869399,179974,957509,398013,957509,398013r,e" filled="f" strokecolor="black [3200]" strokeweight="1pt">
                                <v:stroke joinstyle="miter"/>
                                <v:path arrowok="t" o:connecttype="custom" o:connectlocs="0,1523891;92362,988141;325633,400675;619355,13180;840804,120615;994962,414757;994962,414757" o:connectangles="0,0,0,0,0,0,0"/>
                              </v:shape>
                            </v:group>
                          </v:group>
                        </v:group>
                      </v:group>
                      <v:oval id="Oval 337" o:spid="_x0000_s1085" style="position:absolute;left:25314;top:14999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" fillcolor="black [3213]" strokecolor="black [3213]" strokeweight="1pt">
                        <v:stroke joinstyle="miter"/>
                      </v:oval>
                      <v:oval id="Oval 338" o:spid="_x0000_s1086" style="position:absolute;left:18468;top:14999;width:54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" fillcolor="black [3213]" strokecolor="black [3213]" strokeweight="1pt">
                        <v:stroke joinstyle="miter"/>
                      </v:oval>
                    </v:group>
                  </w:pict>
                </mc:Fallback>
              </mc:AlternateContent>
            </w:r>
            <w:r w:rsidRPr="009A7296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3E88CE32" wp14:editId="215B35B9">
                      <wp:simplePos x="0" y="0"/>
                      <wp:positionH relativeFrom="column">
                        <wp:posOffset>914862</wp:posOffset>
                      </wp:positionH>
                      <wp:positionV relativeFrom="paragraph">
                        <wp:posOffset>81917</wp:posOffset>
                      </wp:positionV>
                      <wp:extent cx="842010" cy="1069383"/>
                      <wp:effectExtent l="0" t="0" r="15240" b="16510"/>
                      <wp:wrapNone/>
                      <wp:docPr id="18816" name="Freeform 188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42010" cy="1069383"/>
                              </a:xfrm>
                              <a:custGeom>
                                <a:avLst/>
                                <a:gdLst>
                                  <a:gd name="connsiteX0" fmla="*/ 0 w 842075"/>
                                  <a:gd name="connsiteY0" fmla="*/ 0 h 991892"/>
                                  <a:gd name="connsiteX1" fmla="*/ 387458 w 842075"/>
                                  <a:gd name="connsiteY1" fmla="*/ 36163 h 991892"/>
                                  <a:gd name="connsiteX2" fmla="*/ 661261 w 842075"/>
                                  <a:gd name="connsiteY2" fmla="*/ 175648 h 991892"/>
                                  <a:gd name="connsiteX3" fmla="*/ 811078 w 842075"/>
                                  <a:gd name="connsiteY3" fmla="*/ 392624 h 991892"/>
                                  <a:gd name="connsiteX4" fmla="*/ 842075 w 842075"/>
                                  <a:gd name="connsiteY4" fmla="*/ 991892 h 991892"/>
                                  <a:gd name="connsiteX0" fmla="*/ 0 w 842075"/>
                                  <a:gd name="connsiteY0" fmla="*/ 0 h 991892"/>
                                  <a:gd name="connsiteX1" fmla="*/ 387458 w 842075"/>
                                  <a:gd name="connsiteY1" fmla="*/ 36163 h 991892"/>
                                  <a:gd name="connsiteX2" fmla="*/ 661261 w 842075"/>
                                  <a:gd name="connsiteY2" fmla="*/ 175648 h 991892"/>
                                  <a:gd name="connsiteX3" fmla="*/ 795577 w 842075"/>
                                  <a:gd name="connsiteY3" fmla="*/ 506280 h 991892"/>
                                  <a:gd name="connsiteX4" fmla="*/ 842075 w 842075"/>
                                  <a:gd name="connsiteY4" fmla="*/ 991892 h 991892"/>
                                  <a:gd name="connsiteX0" fmla="*/ 0 w 842075"/>
                                  <a:gd name="connsiteY0" fmla="*/ 0 h 991892"/>
                                  <a:gd name="connsiteX1" fmla="*/ 387458 w 842075"/>
                                  <a:gd name="connsiteY1" fmla="*/ 36163 h 991892"/>
                                  <a:gd name="connsiteX2" fmla="*/ 666427 w 842075"/>
                                  <a:gd name="connsiteY2" fmla="*/ 247975 h 991892"/>
                                  <a:gd name="connsiteX3" fmla="*/ 795577 w 842075"/>
                                  <a:gd name="connsiteY3" fmla="*/ 506280 h 991892"/>
                                  <a:gd name="connsiteX4" fmla="*/ 842075 w 842075"/>
                                  <a:gd name="connsiteY4" fmla="*/ 991892 h 991892"/>
                                  <a:gd name="connsiteX0" fmla="*/ 0 w 842075"/>
                                  <a:gd name="connsiteY0" fmla="*/ 0 h 991892"/>
                                  <a:gd name="connsiteX1" fmla="*/ 387458 w 842075"/>
                                  <a:gd name="connsiteY1" fmla="*/ 92991 h 991892"/>
                                  <a:gd name="connsiteX2" fmla="*/ 666427 w 842075"/>
                                  <a:gd name="connsiteY2" fmla="*/ 247975 h 991892"/>
                                  <a:gd name="connsiteX3" fmla="*/ 795577 w 842075"/>
                                  <a:gd name="connsiteY3" fmla="*/ 506280 h 991892"/>
                                  <a:gd name="connsiteX4" fmla="*/ 842075 w 842075"/>
                                  <a:gd name="connsiteY4" fmla="*/ 991892 h 991892"/>
                                  <a:gd name="connsiteX0" fmla="*/ 0 w 842075"/>
                                  <a:gd name="connsiteY0" fmla="*/ 0 h 991892"/>
                                  <a:gd name="connsiteX1" fmla="*/ 397792 w 842075"/>
                                  <a:gd name="connsiteY1" fmla="*/ 67159 h 991892"/>
                                  <a:gd name="connsiteX2" fmla="*/ 666427 w 842075"/>
                                  <a:gd name="connsiteY2" fmla="*/ 247975 h 991892"/>
                                  <a:gd name="connsiteX3" fmla="*/ 795577 w 842075"/>
                                  <a:gd name="connsiteY3" fmla="*/ 506280 h 991892"/>
                                  <a:gd name="connsiteX4" fmla="*/ 842075 w 842075"/>
                                  <a:gd name="connsiteY4" fmla="*/ 991892 h 9918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842075" h="991892">
                                    <a:moveTo>
                                      <a:pt x="0" y="0"/>
                                    </a:moveTo>
                                    <a:cubicBezTo>
                                      <a:pt x="138624" y="3444"/>
                                      <a:pt x="286721" y="25830"/>
                                      <a:pt x="397792" y="67159"/>
                                    </a:cubicBezTo>
                                    <a:cubicBezTo>
                                      <a:pt x="508863" y="108488"/>
                                      <a:pt x="600130" y="174788"/>
                                      <a:pt x="666427" y="247975"/>
                                    </a:cubicBezTo>
                                    <a:cubicBezTo>
                                      <a:pt x="732724" y="321162"/>
                                      <a:pt x="766302" y="382294"/>
                                      <a:pt x="795577" y="506280"/>
                                    </a:cubicBezTo>
                                    <a:cubicBezTo>
                                      <a:pt x="824852" y="630266"/>
                                      <a:pt x="841644" y="760278"/>
                                      <a:pt x="842075" y="99189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FDAC04" id="Freeform 18816" o:spid="_x0000_s1026" style="position:absolute;margin-left:72.05pt;margin-top:6.45pt;width:66.3pt;height:84.2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842075,9918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" path="m,c138624,3444,286721,25830,397792,67159v111071,41329,202338,107629,268635,180816c732724,321162,766302,382294,795577,506280v29275,123986,46067,253998,46498,485612e" filled="f" strokecolor="black [3213]" strokeweight="1pt">
                      <v:stroke joinstyle="miter"/>
                      <v:path arrowok="t" o:connecttype="custom" o:connectlocs="0,0;397761,72406;666376,267348;795516,545833;842010,1069383" o:connectangles="0,0,0,0,0"/>
                    </v:shape>
                  </w:pict>
                </mc:Fallback>
              </mc:AlternateContent>
            </w: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25351E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A80" w:rsidRPr="004E18E8" w:rsidTr="008823D4">
        <w:tc>
          <w:tcPr>
            <w:tcW w:w="675" w:type="dxa"/>
          </w:tcPr>
          <w:p w:rsidR="005F4A80" w:rsidRPr="001A3257" w:rsidRDefault="00002188" w:rsidP="005F4A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965" w:type="dxa"/>
          </w:tcPr>
          <w:p w:rsidR="005F4A80" w:rsidRPr="00F07C3A" w:rsidRDefault="005F4A80" w:rsidP="005F4A80">
            <w:pPr>
              <w:tabs>
                <w:tab w:val="right" w:pos="9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07C3A">
              <w:rPr>
                <w:rFonts w:ascii="Times New Roman" w:hAnsi="Times New Roman" w:cs="Times New Roman"/>
                <w:sz w:val="24"/>
                <w:szCs w:val="24"/>
              </w:rPr>
              <w:t xml:space="preserve">The functions f and g </w:t>
            </w:r>
            <w:r w:rsidR="00F61478">
              <w:rPr>
                <w:rFonts w:ascii="Times New Roman" w:hAnsi="Times New Roman" w:cs="Times New Roman"/>
                <w:sz w:val="24"/>
                <w:szCs w:val="24"/>
              </w:rPr>
              <w:t>are defined by</w:t>
            </w:r>
          </w:p>
          <w:p w:rsidR="005F4A80" w:rsidRPr="00F07C3A" w:rsidRDefault="005F4A80" w:rsidP="005F4A80">
            <w:pPr>
              <w:tabs>
                <w:tab w:val="right" w:pos="9000"/>
              </w:tabs>
              <w:ind w:left="2160" w:hanging="180"/>
              <w:rPr>
                <w:rFonts w:ascii="Times New Roman" w:hAnsi="Times New Roman" w:cs="Times New Roman"/>
                <w:sz w:val="24"/>
                <w:szCs w:val="24"/>
              </w:rPr>
            </w:pPr>
            <w:r w:rsidRPr="00FC520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2820" w:dyaOrig="360">
                <v:shape id="_x0000_i2319" type="#_x0000_t75" style="width:140.9pt;height:17.85pt" o:ole="">
                  <v:imagedata r:id="rId147" o:title=""/>
                </v:shape>
                <o:OLEObject Type="Embed" ProgID="Equation.DSMT4" ShapeID="_x0000_i2319" DrawAspect="Content" ObjectID="_1694854314" r:id="rId148"/>
              </w:object>
            </w:r>
          </w:p>
          <w:p w:rsidR="005F4A80" w:rsidRPr="00F07C3A" w:rsidRDefault="005F4A80" w:rsidP="005F4A8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</w:t>
            </w:r>
            <w:r w:rsidRPr="00F07C3A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1500" w:dyaOrig="360">
                <v:shape id="_x0000_i2320" type="#_x0000_t75" style="width:75.1pt;height:19.1pt" o:ole="">
                  <v:imagedata r:id="rId149" o:title=""/>
                </v:shape>
                <o:OLEObject Type="Embed" ProgID="Equation.DSMT4" ShapeID="_x0000_i2320" DrawAspect="Content" ObjectID="_1694854315" r:id="rId150"/>
              </w:object>
            </w:r>
            <w:r w:rsidRPr="00F07C3A">
              <w:rPr>
                <w:rFonts w:ascii="Times New Roman" w:hAnsi="Times New Roman" w:cs="Times New Roman"/>
                <w:sz w:val="24"/>
                <w:szCs w:val="24"/>
              </w:rPr>
              <w:t xml:space="preserve">,           </w:t>
            </w:r>
            <w:r w:rsidRPr="00F07C3A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560" w:dyaOrig="279">
                <v:shape id="_x0000_i2321" type="#_x0000_t75" style="width:27.7pt;height:12.9pt" o:ole="">
                  <v:imagedata r:id="rId151" o:title=""/>
                </v:shape>
                <o:OLEObject Type="Embed" ProgID="Equation.DSMT4" ShapeID="_x0000_i2321" DrawAspect="Content" ObjectID="_1694854316" r:id="rId1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A80" w:rsidRPr="004E18E8" w:rsidTr="008823D4">
        <w:tc>
          <w:tcPr>
            <w:tcW w:w="675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5F4A80" w:rsidRPr="00420568" w:rsidRDefault="00084B9A" w:rsidP="00032BB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72" w:hanging="45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or this part of the question, it is given that</w:t>
            </w:r>
            <w:r w:rsidR="005F4A80" w:rsidRPr="0007770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2322" type="#_x0000_t75" style="width:27.7pt;height:12.9pt" o:ole="">
                  <v:imagedata r:id="rId153" o:title=""/>
                </v:shape>
                <o:OLEObject Type="Embed" ProgID="Equation.DSMT4" ShapeID="_x0000_i2322" DrawAspect="Content" ObjectID="_1694854317" r:id="rId154"/>
              </w:object>
            </w:r>
            <w:r w:rsidR="005F4A80">
              <w:rPr>
                <w:rFonts w:ascii="Times New Roman" w:hAnsi="Times New Roman" w:cs="Times New Roman"/>
                <w:sz w:val="24"/>
                <w:szCs w:val="24"/>
              </w:rPr>
              <w:t xml:space="preserve">. Show that the composite function </w:t>
            </w:r>
            <w:r w:rsidR="00A72793">
              <w:rPr>
                <w:rFonts w:ascii="Times New Roman" w:hAnsi="Times New Roman" w:cs="Times New Roman"/>
                <w:sz w:val="24"/>
                <w:szCs w:val="24"/>
              </w:rPr>
              <w:t xml:space="preserve">fg </w:t>
            </w:r>
            <w:r w:rsidR="004E014F">
              <w:rPr>
                <w:rFonts w:ascii="Times New Roman" w:hAnsi="Times New Roman" w:cs="Times New Roman"/>
                <w:sz w:val="24"/>
                <w:szCs w:val="24"/>
              </w:rPr>
              <w:t xml:space="preserve">exists. Hence find the </w:t>
            </w:r>
            <w:r w:rsidR="005F4A80">
              <w:rPr>
                <w:rFonts w:ascii="Times New Roman" w:hAnsi="Times New Roman" w:cs="Times New Roman"/>
                <w:sz w:val="24"/>
                <w:szCs w:val="24"/>
              </w:rPr>
              <w:t>range of fg.</w:t>
            </w:r>
          </w:p>
        </w:tc>
        <w:tc>
          <w:tcPr>
            <w:tcW w:w="624" w:type="dxa"/>
            <w:vAlign w:val="bottom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691790" w:rsidRPr="004E18E8" w:rsidTr="008823D4">
        <w:tc>
          <w:tcPr>
            <w:tcW w:w="675" w:type="dxa"/>
          </w:tcPr>
          <w:p w:rsidR="00691790" w:rsidRPr="008B1265" w:rsidRDefault="00691790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691790" w:rsidRPr="00C45677" w:rsidRDefault="00084B9A" w:rsidP="00032BB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72" w:hanging="45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 xml:space="preserve">It is now given that </w:t>
            </w:r>
            <w:r w:rsidRPr="0007770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2323" type="#_x0000_t75" style="width:11.1pt;height:12.9pt" o:ole="">
                  <v:imagedata r:id="rId155" o:title=""/>
                </v:shape>
                <o:OLEObject Type="Embed" ProgID="Equation.DSMT4" ShapeID="_x0000_i2323" DrawAspect="Content" ObjectID="_1694854318" r:id="rId1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a real constant that is not necessary equals to 5. </w:t>
            </w:r>
            <w:r w:rsidR="00691790"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 xml:space="preserve">If the domain of f is restricted to </w:t>
            </w:r>
            <w:r w:rsidR="00691790" w:rsidRPr="00FC5201">
              <w:rPr>
                <w:rFonts w:ascii="Times New Roman" w:eastAsia="SimSun" w:hAnsi="Times New Roman" w:cs="Times New Roman"/>
                <w:position w:val="-24"/>
                <w:sz w:val="24"/>
                <w:szCs w:val="24"/>
                <w:lang w:eastAsia="ko-KR"/>
              </w:rPr>
              <w:object w:dxaOrig="620" w:dyaOrig="620">
                <v:shape id="_x0000_i2324" type="#_x0000_t75" style="width:30.15pt;height:30.15pt" o:ole="">
                  <v:imagedata r:id="rId157" o:title=""/>
                </v:shape>
                <o:OLEObject Type="Embed" ProgID="Equation.DSMT4" ShapeID="_x0000_i2324" DrawAspect="Content" ObjectID="_1694854319" r:id="rId158"/>
              </w:object>
            </w:r>
            <w:r w:rsidR="00691790"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>,  f</w:t>
            </w:r>
            <w:r w:rsidR="00691790" w:rsidRPr="00C45677"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>ind</w:t>
            </w:r>
            <w:r w:rsidR="00691790" w:rsidRPr="00C45677">
              <w:rPr>
                <w:rFonts w:ascii="Times New Roman" w:eastAsia="SimSun" w:hAnsi="Times New Roman" w:cs="Times New Roman"/>
                <w:position w:val="-4"/>
                <w:sz w:val="24"/>
                <w:szCs w:val="24"/>
                <w:lang w:eastAsia="ko-KR"/>
              </w:rPr>
              <w:object w:dxaOrig="340" w:dyaOrig="300">
                <v:shape id="_x0000_i2325" type="#_x0000_t75" style="width:16.6pt;height:15.4pt" o:ole="">
                  <v:imagedata r:id="rId159" o:title=""/>
                </v:shape>
                <o:OLEObject Type="Embed" ProgID="Equation.DSMT4" ShapeID="_x0000_i2325" DrawAspect="Content" ObjectID="_1694854320" r:id="rId160"/>
              </w:object>
            </w:r>
            <w:r w:rsidR="00691790" w:rsidRPr="00C45677"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 xml:space="preserve"> </w:t>
            </w:r>
            <w:r w:rsidR="00691790" w:rsidRPr="00C45677">
              <w:rPr>
                <w:rFonts w:ascii="Times New Roman" w:hAnsi="Times New Roman" w:cs="Times New Roman"/>
                <w:sz w:val="24"/>
                <w:szCs w:val="24"/>
              </w:rPr>
              <w:t>in a similar form.</w:t>
            </w:r>
          </w:p>
        </w:tc>
        <w:tc>
          <w:tcPr>
            <w:tcW w:w="624" w:type="dxa"/>
            <w:vAlign w:val="bottom"/>
          </w:tcPr>
          <w:p w:rsidR="00691790" w:rsidRPr="008B1265" w:rsidRDefault="00691790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5F4A80" w:rsidRPr="004E18E8" w:rsidTr="008823D4">
        <w:tc>
          <w:tcPr>
            <w:tcW w:w="675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5F4A80" w:rsidRPr="001E59C1" w:rsidRDefault="005F4A80" w:rsidP="005F4A8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A80" w:rsidRPr="004E18E8" w:rsidTr="008823D4">
        <w:tc>
          <w:tcPr>
            <w:tcW w:w="675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5F4A80" w:rsidRPr="008B1265" w:rsidRDefault="005F4A80" w:rsidP="005F4A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</w:p>
        </w:tc>
        <w:tc>
          <w:tcPr>
            <w:tcW w:w="624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1790" w:rsidRPr="004E18E8" w:rsidTr="008823D4">
        <w:tc>
          <w:tcPr>
            <w:tcW w:w="675" w:type="dxa"/>
          </w:tcPr>
          <w:p w:rsidR="00691790" w:rsidRDefault="00691790" w:rsidP="0069179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65" w:type="dxa"/>
          </w:tcPr>
          <w:p w:rsidR="00691790" w:rsidRDefault="00691790" w:rsidP="00691790">
            <w:pPr>
              <w:tabs>
                <w:tab w:val="left" w:pos="993"/>
                <w:tab w:val="left" w:pos="2127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E81998">
              <w:rPr>
                <w:rFonts w:ascii="Times New Roman" w:hAnsi="Times New Roman" w:cs="Times New Roman"/>
                <w:b/>
                <w:sz w:val="24"/>
                <w:szCs w:val="24"/>
              </w:rPr>
              <w:t>i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691790" w:rsidRPr="00E81998" w:rsidRDefault="00691790" w:rsidP="00691790">
            <w:pPr>
              <w:tabs>
                <w:tab w:val="left" w:pos="993"/>
                <w:tab w:val="left" w:pos="212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C5201">
              <w:rPr>
                <w:position w:val="-34"/>
                <w:lang w:val="en-US" w:bidi="ta-IN"/>
              </w:rPr>
              <w:object w:dxaOrig="3739" w:dyaOrig="800">
                <v:shape id="_x0000_i2326" type="#_x0000_t75" style="width:186.45pt;height:40pt" o:ole="">
                  <v:imagedata r:id="rId161" o:title=""/>
                </v:shape>
                <o:OLEObject Type="Embed" ProgID="Equation.DSMT4" ShapeID="_x0000_i2326" DrawAspect="Content" ObjectID="_1694854321" r:id="rId162"/>
              </w:object>
            </w:r>
          </w:p>
        </w:tc>
        <w:tc>
          <w:tcPr>
            <w:tcW w:w="624" w:type="dxa"/>
            <w:vAlign w:val="bottom"/>
          </w:tcPr>
          <w:p w:rsidR="001C4D0A" w:rsidRDefault="001C4D0A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4D0A" w:rsidRDefault="001C4D0A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1790" w:rsidRDefault="00691790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1790" w:rsidRPr="004E18E8" w:rsidTr="008823D4">
        <w:tc>
          <w:tcPr>
            <w:tcW w:w="675" w:type="dxa"/>
          </w:tcPr>
          <w:p w:rsidR="00691790" w:rsidRDefault="00691790" w:rsidP="0069179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65" w:type="dxa"/>
          </w:tcPr>
          <w:p w:rsidR="00691790" w:rsidRPr="005A18B0" w:rsidRDefault="00691790" w:rsidP="00691790">
            <w:pPr>
              <w:tabs>
                <w:tab w:val="left" w:pos="993"/>
                <w:tab w:val="left" w:pos="2127"/>
              </w:tabs>
            </w:pPr>
            <w:r w:rsidRPr="00031499">
              <w:rPr>
                <w:position w:val="-28"/>
                <w:lang w:val="en-US" w:bidi="ta-IN"/>
              </w:rPr>
              <w:object w:dxaOrig="2240" w:dyaOrig="740">
                <v:shape id="_x0000_i2327" type="#_x0000_t75" style="width:112pt;height:36.9pt" o:ole="">
                  <v:imagedata r:id="rId163" o:title=""/>
                </v:shape>
                <o:OLEObject Type="Embed" ProgID="Equation.DSMT4" ShapeID="_x0000_i2327" DrawAspect="Content" ObjectID="_1694854322" r:id="rId164"/>
              </w:object>
            </w:r>
          </w:p>
        </w:tc>
        <w:tc>
          <w:tcPr>
            <w:tcW w:w="624" w:type="dxa"/>
            <w:vAlign w:val="bottom"/>
          </w:tcPr>
          <w:p w:rsidR="00691790" w:rsidRDefault="00691790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1790" w:rsidRPr="004E18E8" w:rsidTr="008823D4">
        <w:tc>
          <w:tcPr>
            <w:tcW w:w="675" w:type="dxa"/>
          </w:tcPr>
          <w:p w:rsidR="00691790" w:rsidRDefault="00691790" w:rsidP="0069179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65" w:type="dxa"/>
          </w:tcPr>
          <w:p w:rsidR="00691790" w:rsidRDefault="00691790" w:rsidP="00691790">
            <w:pPr>
              <w:tabs>
                <w:tab w:val="left" w:pos="993"/>
                <w:tab w:val="left" w:pos="2127"/>
              </w:tabs>
            </w:pPr>
            <w:r w:rsidRPr="00031499">
              <w:rPr>
                <w:position w:val="-28"/>
                <w:lang w:val="en-US" w:bidi="ta-IN"/>
              </w:rPr>
              <w:object w:dxaOrig="2820" w:dyaOrig="740">
                <v:shape id="_x0000_i2328" type="#_x0000_t75" style="width:141.55pt;height:36.9pt" o:ole="">
                  <v:imagedata r:id="rId165" o:title=""/>
                </v:shape>
                <o:OLEObject Type="Embed" ProgID="Equation.DSMT4" ShapeID="_x0000_i2328" DrawAspect="Content" ObjectID="_1694854323" r:id="rId166"/>
              </w:object>
            </w:r>
          </w:p>
        </w:tc>
        <w:tc>
          <w:tcPr>
            <w:tcW w:w="624" w:type="dxa"/>
            <w:vAlign w:val="bottom"/>
          </w:tcPr>
          <w:p w:rsidR="00691790" w:rsidRDefault="00691790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1790" w:rsidRPr="004E18E8" w:rsidTr="008823D4">
        <w:tc>
          <w:tcPr>
            <w:tcW w:w="675" w:type="dxa"/>
          </w:tcPr>
          <w:p w:rsidR="00691790" w:rsidRDefault="00691790" w:rsidP="0069179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65" w:type="dxa"/>
          </w:tcPr>
          <w:p w:rsidR="00691790" w:rsidRPr="005A18B0" w:rsidRDefault="00691790" w:rsidP="00691790">
            <w:pPr>
              <w:tabs>
                <w:tab w:val="left" w:pos="993"/>
                <w:tab w:val="left" w:pos="2127"/>
              </w:tabs>
            </w:pPr>
            <w:r w:rsidRPr="000B0A48">
              <w:rPr>
                <w:position w:val="-64"/>
                <w:lang w:val="en-US" w:bidi="ta-IN"/>
              </w:rPr>
              <w:object w:dxaOrig="3240" w:dyaOrig="1400">
                <v:shape id="_x0000_i2329" type="#_x0000_t75" style="width:162.45pt;height:70.75pt" o:ole="">
                  <v:imagedata r:id="rId167" o:title=""/>
                </v:shape>
                <o:OLEObject Type="Embed" ProgID="Equation.DSMT4" ShapeID="_x0000_i2329" DrawAspect="Content" ObjectID="_1694854324" r:id="rId168"/>
              </w:object>
            </w:r>
          </w:p>
        </w:tc>
        <w:tc>
          <w:tcPr>
            <w:tcW w:w="624" w:type="dxa"/>
            <w:vAlign w:val="bottom"/>
          </w:tcPr>
          <w:p w:rsidR="00691790" w:rsidRDefault="00691790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A80" w:rsidRPr="004E18E8" w:rsidTr="008823D4">
        <w:tc>
          <w:tcPr>
            <w:tcW w:w="675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5F4A80" w:rsidRPr="00E81998" w:rsidRDefault="005F4A80" w:rsidP="005F4A80">
            <w:pPr>
              <w:rPr>
                <w:rFonts w:ascii="Times New Roman" w:hAnsi="Times New Roman" w:cs="Times New Roman"/>
                <w:b/>
                <w:sz w:val="24"/>
                <w:szCs w:val="24"/>
                <w:lang w:val="es-MX"/>
              </w:rPr>
            </w:pPr>
            <w:r w:rsidRPr="00E81998">
              <w:rPr>
                <w:rFonts w:ascii="Times New Roman" w:hAnsi="Times New Roman" w:cs="Times New Roman"/>
                <w:b/>
                <w:sz w:val="24"/>
                <w:szCs w:val="24"/>
                <w:lang w:val="es-MX"/>
              </w:rPr>
              <w:t>(</w:t>
            </w:r>
            <w:r w:rsidR="00691790">
              <w:rPr>
                <w:rFonts w:ascii="Times New Roman" w:hAnsi="Times New Roman" w:cs="Times New Roman"/>
                <w:b/>
                <w:sz w:val="24"/>
                <w:szCs w:val="24"/>
                <w:lang w:val="es-MX"/>
              </w:rPr>
              <w:t>i</w:t>
            </w:r>
            <w:r w:rsidRPr="00E81998">
              <w:rPr>
                <w:rFonts w:ascii="Times New Roman" w:hAnsi="Times New Roman" w:cs="Times New Roman"/>
                <w:b/>
                <w:sz w:val="24"/>
                <w:szCs w:val="24"/>
                <w:lang w:val="es-MX"/>
              </w:rPr>
              <w:t>i)</w:t>
            </w:r>
          </w:p>
          <w:p w:rsidR="005F4A80" w:rsidRPr="00210E1C" w:rsidRDefault="005F4A80" w:rsidP="005F4A80">
            <w:pPr>
              <w:rPr>
                <w:rFonts w:ascii="Times New Roman" w:hAnsi="Times New Roman" w:cs="Times New Roman"/>
                <w:sz w:val="24"/>
                <w:szCs w:val="24"/>
                <w:lang w:val="es-MX"/>
              </w:rPr>
            </w:pPr>
            <w:r w:rsidRPr="00E81998">
              <w:rPr>
                <w:rFonts w:ascii="Times New Roman" w:hAnsi="Times New Roman" w:cs="Times New Roman"/>
                <w:position w:val="-32"/>
                <w:sz w:val="24"/>
                <w:szCs w:val="24"/>
                <w:lang w:val="es-MX" w:bidi="ta-IN"/>
              </w:rPr>
              <w:object w:dxaOrig="2880" w:dyaOrig="780">
                <v:shape id="_x0000_i2330" type="#_x0000_t75" style="width:2in;height:40pt" o:ole="">
                  <v:imagedata r:id="rId169" o:title=""/>
                </v:shape>
                <o:OLEObject Type="Embed" ProgID="Equation.DSMT4" ShapeID="_x0000_i2330" DrawAspect="Content" ObjectID="_1694854325" r:id="rId170"/>
              </w:object>
            </w:r>
          </w:p>
        </w:tc>
        <w:tc>
          <w:tcPr>
            <w:tcW w:w="624" w:type="dxa"/>
            <w:vAlign w:val="bottom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A80" w:rsidRPr="004E18E8" w:rsidTr="008823D4">
        <w:tc>
          <w:tcPr>
            <w:tcW w:w="675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5F4A80" w:rsidRPr="008D1E18" w:rsidRDefault="005F4A80" w:rsidP="005F4A80">
            <w:pPr>
              <w:rPr>
                <w:rFonts w:ascii="Times New Roman" w:hAnsi="Times New Roman" w:cs="Times New Roman"/>
                <w:b/>
                <w:sz w:val="24"/>
                <w:szCs w:val="24"/>
                <w:lang w:val="es-MX"/>
              </w:rPr>
            </w:pPr>
            <w:r w:rsidRPr="00E81998">
              <w:rPr>
                <w:rFonts w:ascii="Times New Roman" w:hAnsi="Times New Roman" w:cs="Times New Roman"/>
                <w:b/>
                <w:position w:val="-68"/>
                <w:sz w:val="24"/>
                <w:szCs w:val="24"/>
                <w:lang w:val="es-MX" w:bidi="ta-IN"/>
              </w:rPr>
              <w:object w:dxaOrig="3159" w:dyaOrig="1480">
                <v:shape id="_x0000_i2331" type="#_x0000_t75" style="width:157.55pt;height:73.25pt" o:ole="">
                  <v:imagedata r:id="rId171" o:title=""/>
                </v:shape>
                <o:OLEObject Type="Embed" ProgID="Equation.DSMT4" ShapeID="_x0000_i2331" DrawAspect="Content" ObjectID="_1694854326" r:id="rId172"/>
              </w:object>
            </w:r>
          </w:p>
        </w:tc>
        <w:tc>
          <w:tcPr>
            <w:tcW w:w="624" w:type="dxa"/>
            <w:vAlign w:val="bottom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A80" w:rsidRPr="004E18E8" w:rsidTr="008823D4">
        <w:tc>
          <w:tcPr>
            <w:tcW w:w="675" w:type="dxa"/>
          </w:tcPr>
          <w:p w:rsidR="005F4A80" w:rsidRDefault="005F4A80" w:rsidP="005F4A8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65" w:type="dxa"/>
          </w:tcPr>
          <w:p w:rsidR="005F4A80" w:rsidRPr="00E81998" w:rsidRDefault="005F4A80" w:rsidP="005F4A80">
            <w:pPr>
              <w:tabs>
                <w:tab w:val="left" w:pos="993"/>
                <w:tab w:val="left" w:pos="212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81998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4459" w:dyaOrig="720">
                <v:shape id="_x0000_i2332" type="#_x0000_t75" style="width:222.75pt;height:36.3pt" o:ole="">
                  <v:imagedata r:id="rId173" o:title=""/>
                </v:shape>
                <o:OLEObject Type="Embed" ProgID="Equation.DSMT4" ShapeID="_x0000_i2332" DrawAspect="Content" ObjectID="_1694854327" r:id="rId174"/>
              </w:object>
            </w:r>
          </w:p>
        </w:tc>
        <w:tc>
          <w:tcPr>
            <w:tcW w:w="624" w:type="dxa"/>
            <w:vAlign w:val="bottom"/>
          </w:tcPr>
          <w:p w:rsidR="005F4A80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F4A80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A80" w:rsidRPr="004E18E8" w:rsidTr="008823D4">
        <w:tc>
          <w:tcPr>
            <w:tcW w:w="675" w:type="dxa"/>
          </w:tcPr>
          <w:p w:rsidR="005F4A80" w:rsidRDefault="005F4A80" w:rsidP="005F4A8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65" w:type="dxa"/>
          </w:tcPr>
          <w:p w:rsidR="005F4A80" w:rsidRPr="005A18B0" w:rsidRDefault="005F4A80" w:rsidP="005F4A80">
            <w:pPr>
              <w:tabs>
                <w:tab w:val="left" w:pos="993"/>
                <w:tab w:val="left" w:pos="2127"/>
              </w:tabs>
            </w:pPr>
          </w:p>
        </w:tc>
        <w:tc>
          <w:tcPr>
            <w:tcW w:w="624" w:type="dxa"/>
            <w:vAlign w:val="bottom"/>
          </w:tcPr>
          <w:p w:rsidR="005F4A80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ED3CD2" w:rsidRDefault="00ED3CD2" w:rsidP="00ED3CD2">
            <w:pPr>
              <w:jc w:val="center"/>
              <w:rPr>
                <w:rFonts w:ascii="Times New Roman" w:hAnsi="Times New Roman" w:cs="Times New Roman"/>
                <w:b/>
                <w:sz w:val="14"/>
                <w:szCs w:val="14"/>
              </w:rPr>
            </w:pPr>
          </w:p>
          <w:p w:rsidR="00ED3CD2" w:rsidRPr="00ED3CD2" w:rsidRDefault="00002188" w:rsidP="00ED3C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965" w:type="dxa"/>
          </w:tcPr>
          <w:p w:rsidR="00ED3CD2" w:rsidRPr="006B65C3" w:rsidRDefault="00ED3CD2" w:rsidP="00ED3CD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96245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Find </w:t>
            </w:r>
            <w:r w:rsidR="0062014C" w:rsidRPr="006F571D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120" w:dyaOrig="620">
                <v:shape id="_x0000_i2333" type="#_x0000_t75" style="width:56pt;height:31.4pt" o:ole="">
                  <v:imagedata r:id="rId175" o:title=""/>
                </v:shape>
                <o:OLEObject Type="Embed" ProgID="Equation.DSMT4" ShapeID="_x0000_i2333" DrawAspect="Content" ObjectID="_1694854328" r:id="rId1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6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Hence find </w:t>
            </w:r>
            <w:r w:rsidR="0062014C" w:rsidRPr="006F571D">
              <w:rPr>
                <w:rFonts w:ascii="Times New Roman" w:hAnsi="Times New Roman" w:cs="Times New Roman"/>
                <w:position w:val="-22"/>
                <w:sz w:val="24"/>
                <w:szCs w:val="24"/>
                <w:lang w:val="en-US" w:bidi="ta-IN"/>
              </w:rPr>
              <w:object w:dxaOrig="1060" w:dyaOrig="560">
                <v:shape id="_x0000_i2334" type="#_x0000_t75" style="width:52.9pt;height:28.9pt" o:ole="">
                  <v:imagedata r:id="rId177" o:title=""/>
                </v:shape>
                <o:OLEObject Type="Embed" ProgID="Equation.DSMT4" ShapeID="_x0000_i2334" DrawAspect="Content" ObjectID="_1694854329" r:id="rId1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A96245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6245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C27D8">
              <w:rPr>
                <w:rFonts w:ascii="Times New Roman" w:hAnsi="Times New Roman" w:cs="Times New Roman"/>
                <w:sz w:val="24"/>
                <w:szCs w:val="24"/>
              </w:rPr>
              <w:t>Find</w:t>
            </w:r>
            <w:r w:rsidRPr="006F571D">
              <w:rPr>
                <w:rFonts w:ascii="Times New Roman" w:hAnsi="Times New Roman" w:cs="Times New Roman"/>
                <w:position w:val="-22"/>
                <w:sz w:val="24"/>
                <w:szCs w:val="24"/>
                <w:lang w:val="en-US" w:bidi="ta-IN"/>
              </w:rPr>
              <w:object w:dxaOrig="2420" w:dyaOrig="560">
                <v:shape id="_x0000_i2335" type="#_x0000_t75" style="width:120.6pt;height:28.9pt" o:ole="">
                  <v:imagedata r:id="rId179" o:title=""/>
                </v:shape>
                <o:OLEObject Type="Embed" ProgID="Equation.DSMT4" ShapeID="_x0000_i2335" DrawAspect="Content" ObjectID="_1694854330" r:id="rId1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374F20" w:rsidTr="008823D4">
        <w:tc>
          <w:tcPr>
            <w:tcW w:w="675" w:type="dxa"/>
          </w:tcPr>
          <w:p w:rsidR="00ED3CD2" w:rsidRPr="00D75805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ED3CD2" w:rsidRDefault="00ED3CD2" w:rsidP="004B444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3CD2">
              <w:rPr>
                <w:rFonts w:ascii="Times New Roman" w:hAnsi="Times New Roman" w:cs="Times New Roman"/>
                <w:b/>
                <w:sz w:val="24"/>
                <w:szCs w:val="24"/>
              </w:rPr>
              <w:t>(c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D3CD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="004B444F">
              <w:rPr>
                <w:rFonts w:ascii="Times New Roman" w:hAnsi="Times New Roman" w:cs="Times New Roman"/>
                <w:sz w:val="24"/>
                <w:szCs w:val="24"/>
              </w:rPr>
              <w:t xml:space="preserve">or </w:t>
            </w:r>
            <w:r w:rsidR="004B444F" w:rsidRPr="004B444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600" w:dyaOrig="320">
                <v:shape id="_x0000_i2336" type="#_x0000_t75" style="width:30.15pt;height:15.4pt" o:ole="">
                  <v:imagedata r:id="rId181" o:title=""/>
                </v:shape>
                <o:OLEObject Type="Embed" ProgID="Equation.DSMT4" ShapeID="_x0000_i2336" DrawAspect="Content" ObjectID="_1694854331" r:id="rId182"/>
              </w:object>
            </w:r>
            <w:r w:rsidR="004B444F" w:rsidRPr="004B444F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, f</w:t>
            </w:r>
            <w:r w:rsidRPr="00ED3CD2">
              <w:rPr>
                <w:rFonts w:ascii="Times New Roman" w:hAnsi="Times New Roman" w:cs="Times New Roman"/>
                <w:sz w:val="24"/>
                <w:szCs w:val="24"/>
              </w:rPr>
              <w:t xml:space="preserve">ind the value of </w:t>
            </w:r>
            <w:r w:rsidRPr="00565263">
              <w:rPr>
                <w:position w:val="-20"/>
                <w:lang w:val="en-US" w:bidi="ta-IN"/>
              </w:rPr>
              <w:object w:dxaOrig="1340" w:dyaOrig="560">
                <v:shape id="_x0000_i2337" type="#_x0000_t75" style="width:67.1pt;height:27.7pt" o:ole="">
                  <v:imagedata r:id="rId183" o:title=""/>
                </v:shape>
                <o:OLEObject Type="Embed" ProgID="Equation.DSMT4" ShapeID="_x0000_i2337" DrawAspect="Content" ObjectID="_1694854332" r:id="rId184"/>
              </w:object>
            </w:r>
            <w:r w:rsidRPr="00ED3CD2">
              <w:rPr>
                <w:rFonts w:ascii="Times New Roman" w:hAnsi="Times New Roman" w:cs="Times New Roman"/>
                <w:sz w:val="24"/>
                <w:szCs w:val="24"/>
              </w:rPr>
              <w:t xml:space="preserve"> in terms of </w:t>
            </w:r>
            <w:r w:rsidRPr="00ED3CD2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ED3CD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624" w:type="dxa"/>
            <w:vAlign w:val="center"/>
          </w:tcPr>
          <w:p w:rsidR="00ED3CD2" w:rsidRPr="00D75805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DE224C" w:rsidRDefault="00ED3CD2" w:rsidP="00ED3CD2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</w:p>
        </w:tc>
        <w:tc>
          <w:tcPr>
            <w:tcW w:w="624" w:type="dxa"/>
            <w:vAlign w:val="center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E06549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6F571D" w:rsidRDefault="00ED3CD2" w:rsidP="00ED3CD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71D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</w:p>
        </w:tc>
        <w:tc>
          <w:tcPr>
            <w:tcW w:w="624" w:type="dxa"/>
          </w:tcPr>
          <w:p w:rsidR="00ED3CD2" w:rsidRPr="00E06549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E06549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6B65C3" w:rsidRDefault="00ED3CD2" w:rsidP="00ED3CD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369E">
              <w:rPr>
                <w:rFonts w:ascii="Times New Roman" w:hAnsi="Times New Roman" w:cs="Times New Roman"/>
                <w:b/>
                <w:sz w:val="24"/>
                <w:szCs w:val="24"/>
                <w:lang w:val="en-US" w:bidi="ta-IN"/>
              </w:rPr>
              <w:t>(a)</w:t>
            </w:r>
            <w:r w:rsidR="0062014C" w:rsidRPr="006F571D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659" w:dyaOrig="620">
                <v:shape id="_x0000_i2338" type="#_x0000_t75" style="width:132.3pt;height:31.4pt" o:ole="">
                  <v:imagedata r:id="rId185" o:title=""/>
                </v:shape>
                <o:OLEObject Type="Embed" ProgID="Equation.DSMT4" ShapeID="_x0000_i2338" DrawAspect="Content" ObjectID="_1694854333" r:id="rId186"/>
              </w:object>
            </w:r>
          </w:p>
        </w:tc>
        <w:tc>
          <w:tcPr>
            <w:tcW w:w="624" w:type="dxa"/>
            <w:vAlign w:val="bottom"/>
          </w:tcPr>
          <w:p w:rsidR="00ED3CD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Default="0062014C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571D">
              <w:rPr>
                <w:rFonts w:ascii="Times New Roman" w:hAnsi="Times New Roman" w:cs="Times New Roman"/>
                <w:position w:val="-22"/>
                <w:sz w:val="24"/>
                <w:szCs w:val="24"/>
                <w:lang w:val="en-US" w:bidi="ta-IN"/>
              </w:rPr>
              <w:object w:dxaOrig="3400" w:dyaOrig="560">
                <v:shape id="_x0000_i2339" type="#_x0000_t75" style="width:169.85pt;height:28.9pt" o:ole="">
                  <v:imagedata r:id="rId187" o:title=""/>
                </v:shape>
                <o:OLEObject Type="Embed" ProgID="Equation.DSMT4" ShapeID="_x0000_i2339" DrawAspect="Content" ObjectID="_1694854334" r:id="rId188"/>
              </w:objec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DE224C" w:rsidRDefault="0062014C" w:rsidP="00ED3CD2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6F571D">
              <w:rPr>
                <w:rFonts w:ascii="Times New Roman" w:hAnsi="Times New Roman" w:cs="Times New Roman"/>
                <w:position w:val="-22"/>
                <w:sz w:val="24"/>
                <w:szCs w:val="24"/>
                <w:lang w:val="en-US" w:bidi="ta-IN"/>
              </w:rPr>
              <w:object w:dxaOrig="2799" w:dyaOrig="560">
                <v:shape id="_x0000_i2340" type="#_x0000_t75" style="width:139.7pt;height:28.9pt" o:ole="">
                  <v:imagedata r:id="rId189" o:title=""/>
                </v:shape>
                <o:OLEObject Type="Embed" ProgID="Equation.DSMT4" ShapeID="_x0000_i2340" DrawAspect="Content" ObjectID="_1694854335" r:id="rId190"/>
              </w:object>
            </w:r>
          </w:p>
        </w:tc>
        <w:tc>
          <w:tcPr>
            <w:tcW w:w="624" w:type="dxa"/>
            <w:vAlign w:val="center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25351E" w:rsidRDefault="0062014C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6245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000" w:dyaOrig="620">
                <v:shape id="_x0000_i2341" type="#_x0000_t75" style="width:100.3pt;height:31.4pt" o:ole="">
                  <v:imagedata r:id="rId191" o:title=""/>
                </v:shape>
                <o:OLEObject Type="Embed" ProgID="Equation.DSMT4" ShapeID="_x0000_i2341" DrawAspect="Content" ObjectID="_1694854336" r:id="rId192"/>
              </w:object>
            </w:r>
          </w:p>
        </w:tc>
        <w:tc>
          <w:tcPr>
            <w:tcW w:w="624" w:type="dxa"/>
            <w:vAlign w:val="center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7369E" w:rsidRDefault="00ED3CD2" w:rsidP="00ED3CD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369E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F571D">
              <w:rPr>
                <w:rFonts w:ascii="Times New Roman" w:hAnsi="Times New Roman" w:cs="Times New Roman"/>
                <w:position w:val="-22"/>
                <w:sz w:val="24"/>
                <w:szCs w:val="24"/>
                <w:lang w:val="en-US" w:bidi="ta-IN"/>
              </w:rPr>
              <w:object w:dxaOrig="5120" w:dyaOrig="560">
                <v:shape id="_x0000_i2342" type="#_x0000_t75" style="width:255.4pt;height:28.9pt" o:ole="">
                  <v:imagedata r:id="rId193" o:title=""/>
                </v:shape>
                <o:OLEObject Type="Embed" ProgID="Equation.DSMT4" ShapeID="_x0000_i2342" DrawAspect="Content" ObjectID="_1694854337" r:id="rId194"/>
              </w:object>
            </w:r>
          </w:p>
        </w:tc>
        <w:tc>
          <w:tcPr>
            <w:tcW w:w="624" w:type="dxa"/>
            <w:vAlign w:val="center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25351E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369E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3560" w:dyaOrig="680">
                <v:shape id="_x0000_i2343" type="#_x0000_t75" style="width:177.25pt;height:34.45pt" o:ole="">
                  <v:imagedata r:id="rId195" o:title=""/>
                </v:shape>
                <o:OLEObject Type="Embed" ProgID="Equation.DSMT4" ShapeID="_x0000_i2343" DrawAspect="Content" ObjectID="_1694854338" r:id="rId196"/>
              </w:object>
            </w:r>
          </w:p>
        </w:tc>
        <w:tc>
          <w:tcPr>
            <w:tcW w:w="624" w:type="dxa"/>
            <w:vAlign w:val="center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25351E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369E">
              <w:rPr>
                <w:rFonts w:ascii="Times New Roman" w:hAnsi="Times New Roman" w:cs="Times New Roman"/>
                <w:position w:val="-60"/>
                <w:sz w:val="24"/>
                <w:szCs w:val="24"/>
                <w:lang w:val="en-US" w:bidi="ta-IN"/>
              </w:rPr>
              <w:object w:dxaOrig="1900" w:dyaOrig="1320">
                <v:shape id="_x0000_i2344" type="#_x0000_t75" style="width:95.4pt;height:67.1pt" o:ole="">
                  <v:imagedata r:id="rId197" o:title=""/>
                </v:shape>
                <o:OLEObject Type="Embed" ProgID="Equation.DSMT4" ShapeID="_x0000_i2344" DrawAspect="Content" ObjectID="_1694854339" r:id="rId198"/>
              </w:object>
            </w:r>
          </w:p>
        </w:tc>
        <w:tc>
          <w:tcPr>
            <w:tcW w:w="624" w:type="dxa"/>
            <w:vAlign w:val="bottom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D75805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9F5DF4" w:rsidRDefault="004B444F" w:rsidP="00ED3CD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c</w:t>
            </w:r>
            <w:r w:rsidR="00ED3CD2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="00ED3CD2" w:rsidRPr="005652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D3CD2" w:rsidRPr="00B05E52">
              <w:rPr>
                <w:rFonts w:ascii="Times New Roman" w:hAnsi="Times New Roman" w:cs="Times New Roman"/>
                <w:position w:val="-20"/>
                <w:sz w:val="24"/>
                <w:szCs w:val="24"/>
                <w:lang w:val="en-US" w:bidi="ta-IN"/>
              </w:rPr>
              <w:object w:dxaOrig="4540" w:dyaOrig="560">
                <v:shape id="_x0000_i2345" type="#_x0000_t75" style="width:227.7pt;height:27.7pt" o:ole="">
                  <v:imagedata r:id="rId199" o:title=""/>
                </v:shape>
                <o:OLEObject Type="Embed" ProgID="Equation.DSMT4" ShapeID="_x0000_i2345" DrawAspect="Content" ObjectID="_1694854340" r:id="rId200"/>
              </w:object>
            </w:r>
          </w:p>
        </w:tc>
        <w:tc>
          <w:tcPr>
            <w:tcW w:w="624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D75805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Pr="00D75805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</w:t>
            </w:r>
            <w:r w:rsidRPr="00B05E52">
              <w:rPr>
                <w:rFonts w:ascii="Times New Roman" w:hAnsi="Times New Roman" w:cs="Times New Roman"/>
                <w:position w:val="-188"/>
                <w:sz w:val="24"/>
                <w:szCs w:val="24"/>
                <w:lang w:val="en-US" w:bidi="ta-IN"/>
              </w:rPr>
              <w:object w:dxaOrig="2680" w:dyaOrig="2439">
                <v:shape id="_x0000_i2346" type="#_x0000_t75" style="width:134.15pt;height:122.45pt" o:ole="">
                  <v:imagedata r:id="rId201" o:title=""/>
                </v:shape>
                <o:OLEObject Type="Embed" ProgID="Equation.DSMT4" ShapeID="_x0000_i2346" DrawAspect="Content" ObjectID="_1694854341" r:id="rId202"/>
              </w:object>
            </w:r>
          </w:p>
        </w:tc>
        <w:tc>
          <w:tcPr>
            <w:tcW w:w="624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CD2" w:rsidRPr="00D75805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8823D4">
        <w:tc>
          <w:tcPr>
            <w:tcW w:w="675" w:type="dxa"/>
          </w:tcPr>
          <w:p w:rsidR="00ED3CD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ED3CD2" w:rsidRPr="0025351E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center"/>
          </w:tcPr>
          <w:p w:rsidR="00ED3CD2" w:rsidRPr="00DE224C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02188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965" w:type="dxa"/>
          </w:tcPr>
          <w:p w:rsidR="000442E4" w:rsidRPr="00023597" w:rsidRDefault="000442E4" w:rsidP="00032BB8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Relative to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origin </w:t>
            </w:r>
            <w:r w:rsidRPr="000849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ko-KR"/>
              </w:rPr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,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the 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points </w:t>
            </w:r>
            <w:r w:rsidRPr="000849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ko-KR"/>
              </w:rPr>
              <w:t>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 </w:t>
            </w:r>
            <w:r w:rsidRPr="000849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ko-KR"/>
              </w:rPr>
              <w:t>B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have position vectors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b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respectively, where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re non-zero vectors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The point </w:t>
            </w:r>
            <w:r w:rsidRPr="00B77BA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on </w:t>
            </w:r>
            <w:r w:rsidRPr="00B77BAF">
              <w:rPr>
                <w:rFonts w:ascii="Times New Roman" w:hAnsi="Times New Roman" w:cs="Times New Roman"/>
                <w:i/>
                <w:sz w:val="24"/>
                <w:szCs w:val="24"/>
              </w:rPr>
              <w:t>BA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duced such that </w:t>
            </w:r>
            <w:r w:rsidR="00A661C9" w:rsidRPr="002427E2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1440" w:dyaOrig="279">
                <v:shape id="_x0000_i2347" type="#_x0000_t75" style="width:1in;height:13.55pt" o:ole="">
                  <v:imagedata r:id="rId203" o:title=""/>
                </v:shape>
                <o:OLEObject Type="Embed" ProgID="Equation.DSMT4" ShapeID="_x0000_i2347" DrawAspect="Content" ObjectID="_1694854342" r:id="rId204"/>
              </w:object>
            </w:r>
            <w:r w:rsidR="00023597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 and </w:t>
            </w:r>
            <w:r w:rsidR="00023597" w:rsidRPr="00023597">
              <w:rPr>
                <w:rFonts w:ascii="Times New Roman" w:hAnsi="Times New Roman" w:cs="Times New Roman"/>
                <w:i/>
                <w:sz w:val="24"/>
                <w:szCs w:val="24"/>
                <w:lang w:val="en-US" w:bidi="ta-IN"/>
              </w:rPr>
              <w:t>OC</w:t>
            </w:r>
            <w:r w:rsidR="00023597">
              <w:rPr>
                <w:rFonts w:ascii="Times New Roman" w:hAnsi="Times New Roman" w:cs="Times New Roman"/>
                <w:i/>
                <w:sz w:val="24"/>
                <w:szCs w:val="24"/>
                <w:lang w:val="en-US" w:bidi="ta-IN"/>
              </w:rPr>
              <w:t xml:space="preserve"> </w:t>
            </w:r>
            <w:r w:rsidR="00023597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 is perpendicular to </w:t>
            </w:r>
            <w:r w:rsidR="00023597" w:rsidRPr="00023597">
              <w:rPr>
                <w:rFonts w:ascii="Times New Roman" w:hAnsi="Times New Roman" w:cs="Times New Roman"/>
                <w:i/>
                <w:sz w:val="24"/>
                <w:szCs w:val="24"/>
                <w:lang w:val="en-US" w:bidi="ta-IN"/>
              </w:rPr>
              <w:t>OB</w:t>
            </w:r>
            <w:r w:rsidR="00023597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bottom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E06549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B77BAF" w:rsidRDefault="000442E4" w:rsidP="00032BB8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473" w:hanging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Find </w:t>
            </w:r>
            <w:r w:rsidRPr="000849B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 w:eastAsia="ko-KR" w:bidi="ta-IN"/>
              </w:rPr>
              <w:object w:dxaOrig="420" w:dyaOrig="360">
                <v:shape id="_x0000_i2348" type="#_x0000_t75" style="width:21.55pt;height:17.85pt" o:ole="">
                  <v:imagedata r:id="rId205" o:title=""/>
                </v:shape>
                <o:OLEObject Type="Embed" ProgID="Equation.DSMT4" ShapeID="_x0000_i2348" DrawAspect="Content" ObjectID="_1694854343" r:id="rId206"/>
              </w:objec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in terms of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b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.</w:t>
            </w:r>
          </w:p>
        </w:tc>
        <w:tc>
          <w:tcPr>
            <w:tcW w:w="624" w:type="dxa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A7D5C" w:rsidRDefault="000442E4" w:rsidP="00032BB8">
            <w:pPr>
              <w:pStyle w:val="ListParagraph"/>
              <w:numPr>
                <w:ilvl w:val="0"/>
                <w:numId w:val="10"/>
              </w:numPr>
              <w:tabs>
                <w:tab w:val="left" w:pos="360"/>
                <w:tab w:val="left" w:pos="900"/>
                <w:tab w:val="right" w:pos="9360"/>
              </w:tabs>
              <w:spacing w:after="0" w:line="240" w:lineRule="auto"/>
              <w:ind w:left="74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Show that </w:t>
            </w:r>
            <w:r w:rsidRPr="00DA7D5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20">
                <v:shape id="_x0000_i2349" type="#_x0000_t75" style="width:58.45pt;height:31.4pt" o:ole="">
                  <v:imagedata r:id="rId207" o:title=""/>
                </v:shape>
                <o:OLEObject Type="Embed" ProgID="Equation.DSMT4" ShapeID="_x0000_i2349" DrawAspect="Content" ObjectID="_1694854344" r:id="rId2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023597" w:rsidRPr="00374F20" w:rsidTr="008823D4">
        <w:tc>
          <w:tcPr>
            <w:tcW w:w="675" w:type="dxa"/>
          </w:tcPr>
          <w:p w:rsidR="00023597" w:rsidRPr="00E06549" w:rsidRDefault="00023597" w:rsidP="0002359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23597" w:rsidRPr="00DA7D5C" w:rsidRDefault="00023597" w:rsidP="00032BB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point </w:t>
            </w:r>
            <w:r w:rsidRPr="00DA7D5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on the line </w:t>
            </w:r>
            <w:r w:rsidRPr="00DA7D5C">
              <w:rPr>
                <w:rFonts w:ascii="Times New Roman" w:hAnsi="Times New Roman" w:cs="Times New Roman"/>
                <w:i/>
                <w:sz w:val="24"/>
                <w:szCs w:val="24"/>
              </w:rPr>
              <w:t>O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uch that it is the image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lin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023597" w:rsidRDefault="00023597" w:rsidP="0002359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023597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965" w:type="dxa"/>
          </w:tcPr>
          <w:p w:rsidR="000442E4" w:rsidRPr="001A684E" w:rsidRDefault="000442E4" w:rsidP="00032BB8">
            <w:pPr>
              <w:tabs>
                <w:tab w:val="left" w:pos="360"/>
                <w:tab w:val="left" w:pos="900"/>
                <w:tab w:val="right" w:pos="9360"/>
              </w:tabs>
              <w:ind w:left="473" w:hanging="47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84E">
              <w:rPr>
                <w:rFonts w:ascii="Times New Roman" w:hAnsi="Times New Roman" w:cs="Times New Roman"/>
                <w:b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area of triangl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C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Leave your answer in the form of </w:t>
            </w:r>
            <w:r w:rsidRPr="001A684E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ta-IN"/>
              </w:rPr>
              <w:object w:dxaOrig="740" w:dyaOrig="400">
                <v:shape id="_x0000_i2350" type="#_x0000_t75" style="width:36.9pt;height:19.7pt" o:ole="">
                  <v:imagedata r:id="rId209" o:title=""/>
                </v:shape>
                <o:OLEObject Type="Embed" ProgID="Equation.DSMT4" ShapeID="_x0000_i2350" DrawAspect="Content" ObjectID="_1694854345" r:id="rId2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n exact real constant. </w:t>
            </w:r>
          </w:p>
        </w:tc>
        <w:tc>
          <w:tcPr>
            <w:tcW w:w="624" w:type="dxa"/>
            <w:vAlign w:val="bottom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AE50C0" w:rsidRDefault="000442E4" w:rsidP="00032BB8">
            <w:pPr>
              <w:jc w:val="both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The point </w:t>
            </w:r>
            <w:r w:rsidRPr="00AE50C0"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is the foot of perpendicular of </w:t>
            </w:r>
            <w:r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to the line </w:t>
            </w:r>
            <w:r w:rsidRPr="00AE50C0"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AB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0442E4" w:rsidRPr="00DE224C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E06549" w:rsidRDefault="000442E4" w:rsidP="00032BB8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E50C0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</w:t>
            </w:r>
            <w:r w:rsidRPr="00AE50C0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</w:t>
            </w:r>
            <w:r w:rsidRPr="00AE50C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Given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that </w:t>
            </w:r>
            <w:r w:rsidRPr="00DA7D5C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200" w:dyaOrig="620">
                <v:shape id="_x0000_i2351" type="#_x0000_t75" style="width:60.9pt;height:31.4pt" o:ole="">
                  <v:imagedata r:id="rId211" o:title=""/>
                </v:shape>
                <o:OLEObject Type="Embed" ProgID="Equation.DSMT4" ShapeID="_x0000_i2351" DrawAspect="Content" ObjectID="_1694854346" r:id="rId2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find the position vector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erms of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 xml:space="preserve"> 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b</w:t>
            </w:r>
            <w:r w:rsidRPr="00AE50C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.</w:t>
            </w:r>
          </w:p>
        </w:tc>
        <w:tc>
          <w:tcPr>
            <w:tcW w:w="624" w:type="dxa"/>
            <w:vAlign w:val="center"/>
          </w:tcPr>
          <w:p w:rsidR="000442E4" w:rsidRPr="00DE224C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AE50C0" w:rsidRDefault="000442E4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AE50C0" w:rsidRDefault="000442E4" w:rsidP="000442E4">
            <w:pPr>
              <w:spacing w:line="276" w:lineRule="auto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AE50C0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olution</w:t>
            </w:r>
          </w:p>
        </w:tc>
        <w:tc>
          <w:tcPr>
            <w:tcW w:w="624" w:type="dxa"/>
            <w:vAlign w:val="bottom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E06549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424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50C0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y Ratio Theorem,</w:t>
            </w:r>
          </w:p>
        </w:tc>
        <w:tc>
          <w:tcPr>
            <w:tcW w:w="624" w:type="dxa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E06549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6B65C3" w:rsidRDefault="000442E4" w:rsidP="000442E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50C0">
              <w:rPr>
                <w:rFonts w:ascii="Times New Roman" w:eastAsia="Times New Roman" w:hAnsi="Times New Roman" w:cs="Times New Roman"/>
                <w:position w:val="-58"/>
                <w:sz w:val="24"/>
                <w:szCs w:val="24"/>
                <w:lang w:val="en-US" w:eastAsia="ko-KR" w:bidi="ta-IN"/>
              </w:rPr>
              <w:object w:dxaOrig="1440" w:dyaOrig="1280">
                <v:shape id="_x0000_i2352" type="#_x0000_t75" style="width:1in;height:65.25pt" o:ole="">
                  <v:imagedata r:id="rId213" o:title=""/>
                </v:shape>
                <o:OLEObject Type="Embed" ProgID="Equation.DSMT4" ShapeID="_x0000_i2352" DrawAspect="Content" ObjectID="_1694854347" r:id="rId214"/>
              </w:object>
            </w:r>
          </w:p>
        </w:tc>
        <w:tc>
          <w:tcPr>
            <w:tcW w:w="624" w:type="dxa"/>
            <w:vAlign w:val="bottom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AE50C0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50C0">
              <w:rPr>
                <w:rFonts w:ascii="Times New Roman" w:hAnsi="Times New Roman" w:cs="Times New Roman"/>
                <w:b/>
                <w:sz w:val="24"/>
                <w:szCs w:val="24"/>
              </w:rPr>
              <w:t>(ii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A0A88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800" w:dyaOrig="279">
                <v:shape id="_x0000_i2353" type="#_x0000_t75" style="width:40pt;height:13.55pt" o:ole="">
                  <v:imagedata r:id="rId215" o:title=""/>
                </v:shape>
                <o:OLEObject Type="Embed" ProgID="Equation.DSMT4" ShapeID="_x0000_i2353" DrawAspect="Content" ObjectID="_1694854348" r:id="rId216"/>
              </w:object>
            </w:r>
            <w:r w:rsidRPr="00AE50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624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E224C" w:rsidRDefault="000442E4" w:rsidP="000442E4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EA0A88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1420" w:dyaOrig="620">
                <v:shape id="_x0000_i2354" type="#_x0000_t75" style="width:71.4pt;height:31.4pt" o:ole="">
                  <v:imagedata r:id="rId217" o:title=""/>
                </v:shape>
                <o:OLEObject Type="Embed" ProgID="Equation.DSMT4" ShapeID="_x0000_i2354" DrawAspect="Content" ObjectID="_1694854349" r:id="rId218"/>
              </w:object>
            </w:r>
          </w:p>
        </w:tc>
        <w:tc>
          <w:tcPr>
            <w:tcW w:w="624" w:type="dxa"/>
            <w:vAlign w:val="center"/>
          </w:tcPr>
          <w:p w:rsidR="000442E4" w:rsidRPr="00DE224C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E06549" w:rsidRDefault="000442E4" w:rsidP="000442E4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A0A88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1400" w:dyaOrig="620">
                <v:shape id="_x0000_i2355" type="#_x0000_t75" style="width:70.15pt;height:31.4pt" o:ole="">
                  <v:imagedata r:id="rId219" o:title=""/>
                </v:shape>
                <o:OLEObject Type="Embed" ProgID="Equation.DSMT4" ShapeID="_x0000_i2355" DrawAspect="Content" ObjectID="_1694854350" r:id="rId220"/>
              </w:object>
            </w:r>
          </w:p>
        </w:tc>
        <w:tc>
          <w:tcPr>
            <w:tcW w:w="624" w:type="dxa"/>
            <w:vAlign w:val="bottom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916529" w:rsidRDefault="000442E4" w:rsidP="000442E4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A0A88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1160" w:dyaOrig="620">
                <v:shape id="_x0000_i2356" type="#_x0000_t75" style="width:58.45pt;height:31.4pt" o:ole="">
                  <v:imagedata r:id="rId221" o:title=""/>
                </v:shape>
                <o:OLEObject Type="Embed" ProgID="Equation.DSMT4" ShapeID="_x0000_i2356" DrawAspect="Content" ObjectID="_1694854351" r:id="rId222"/>
              </w:object>
            </w:r>
          </w:p>
        </w:tc>
        <w:tc>
          <w:tcPr>
            <w:tcW w:w="624" w:type="dxa"/>
            <w:vAlign w:val="center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010F" w:rsidRPr="00374F20" w:rsidTr="008823D4">
        <w:tc>
          <w:tcPr>
            <w:tcW w:w="675" w:type="dxa"/>
          </w:tcPr>
          <w:p w:rsidR="0050010F" w:rsidRPr="00A30F0C" w:rsidRDefault="0050010F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010F" w:rsidRPr="00EA0A88" w:rsidRDefault="0050010F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(iii) </w:t>
            </w:r>
            <w:r w:rsidRPr="0050010F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Area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</w:t>
            </w:r>
            <w:r w:rsidRPr="00EA0A88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1359" w:dyaOrig="620">
                <v:shape id="_x0000_i2357" type="#_x0000_t75" style="width:68.9pt;height:31.4pt" o:ole="">
                  <v:imagedata r:id="rId223" o:title=""/>
                </v:shape>
                <o:OLEObject Type="Embed" ProgID="Equation.DSMT4" ShapeID="_x0000_i2357" DrawAspect="Content" ObjectID="_1694854352" r:id="rId224"/>
              </w:object>
            </w:r>
          </w:p>
        </w:tc>
        <w:tc>
          <w:tcPr>
            <w:tcW w:w="624" w:type="dxa"/>
            <w:vAlign w:val="center"/>
          </w:tcPr>
          <w:p w:rsidR="0050010F" w:rsidRDefault="0050010F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010F" w:rsidRPr="00374F20" w:rsidTr="008823D4">
        <w:tc>
          <w:tcPr>
            <w:tcW w:w="675" w:type="dxa"/>
          </w:tcPr>
          <w:p w:rsidR="0050010F" w:rsidRPr="00A30F0C" w:rsidRDefault="0050010F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010F" w:rsidRDefault="0050010F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1A684E">
              <w:rPr>
                <w:rFonts w:ascii="Times New Roman" w:hAnsi="Times New Roman" w:cs="Times New Roman"/>
                <w:b/>
                <w:bCs/>
                <w:noProof/>
                <w:position w:val="-30"/>
                <w:sz w:val="24"/>
                <w:szCs w:val="24"/>
                <w:lang w:val="en-US" w:bidi="ta-IN"/>
              </w:rPr>
              <w:object w:dxaOrig="3019" w:dyaOrig="720">
                <v:shape id="_x0000_i2358" type="#_x0000_t75" style="width:150.75pt;height:36.3pt" o:ole="">
                  <v:imagedata r:id="rId225" o:title=""/>
                </v:shape>
                <o:OLEObject Type="Embed" ProgID="Equation.DSMT4" ShapeID="_x0000_i2358" DrawAspect="Content" ObjectID="_1694854353" r:id="rId226"/>
              </w:object>
            </w:r>
          </w:p>
        </w:tc>
        <w:tc>
          <w:tcPr>
            <w:tcW w:w="624" w:type="dxa"/>
            <w:vAlign w:val="center"/>
          </w:tcPr>
          <w:p w:rsidR="0050010F" w:rsidRDefault="0050010F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010F" w:rsidRPr="00374F20" w:rsidTr="008823D4">
        <w:tc>
          <w:tcPr>
            <w:tcW w:w="675" w:type="dxa"/>
          </w:tcPr>
          <w:p w:rsidR="0050010F" w:rsidRPr="00A30F0C" w:rsidRDefault="0050010F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010F" w:rsidRPr="001A684E" w:rsidRDefault="0050010F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1A684E">
              <w:rPr>
                <w:rFonts w:ascii="Times New Roman" w:hAnsi="Times New Roman" w:cs="Times New Roman"/>
                <w:b/>
                <w:bCs/>
                <w:noProof/>
                <w:position w:val="-30"/>
                <w:sz w:val="24"/>
                <w:szCs w:val="24"/>
                <w:lang w:val="en-US" w:bidi="ta-IN"/>
              </w:rPr>
              <w:object w:dxaOrig="1960" w:dyaOrig="720">
                <v:shape id="_x0000_i2359" type="#_x0000_t75" style="width:98.45pt;height:36.3pt" o:ole="">
                  <v:imagedata r:id="rId227" o:title=""/>
                </v:shape>
                <o:OLEObject Type="Embed" ProgID="Equation.DSMT4" ShapeID="_x0000_i2359" DrawAspect="Content" ObjectID="_1694854354" r:id="rId228"/>
              </w:object>
            </w:r>
          </w:p>
        </w:tc>
        <w:tc>
          <w:tcPr>
            <w:tcW w:w="624" w:type="dxa"/>
            <w:vAlign w:val="center"/>
          </w:tcPr>
          <w:p w:rsidR="0050010F" w:rsidRDefault="0050010F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010F" w:rsidRPr="00374F20" w:rsidTr="008823D4">
        <w:tc>
          <w:tcPr>
            <w:tcW w:w="675" w:type="dxa"/>
          </w:tcPr>
          <w:p w:rsidR="0050010F" w:rsidRPr="00A30F0C" w:rsidRDefault="0050010F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010F" w:rsidRPr="001A684E" w:rsidRDefault="0050010F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50010F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1480" w:dyaOrig="620">
                <v:shape id="_x0000_i2360" type="#_x0000_t75" style="width:73.85pt;height:31.4pt" o:ole="">
                  <v:imagedata r:id="rId229" o:title=""/>
                </v:shape>
                <o:OLEObject Type="Embed" ProgID="Equation.DSMT4" ShapeID="_x0000_i2360" DrawAspect="Content" ObjectID="_1694854355" r:id="rId230"/>
              </w:object>
            </w:r>
          </w:p>
        </w:tc>
        <w:tc>
          <w:tcPr>
            <w:tcW w:w="624" w:type="dxa"/>
            <w:vAlign w:val="center"/>
          </w:tcPr>
          <w:p w:rsidR="0050010F" w:rsidRDefault="0050010F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010F" w:rsidRPr="00374F20" w:rsidTr="008823D4">
        <w:tc>
          <w:tcPr>
            <w:tcW w:w="675" w:type="dxa"/>
          </w:tcPr>
          <w:p w:rsidR="0050010F" w:rsidRPr="00A30F0C" w:rsidRDefault="0050010F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010F" w:rsidRPr="001A684E" w:rsidRDefault="0050010F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50010F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2160" w:dyaOrig="620">
                <v:shape id="_x0000_i2361" type="#_x0000_t75" style="width:108.3pt;height:31.4pt" o:ole="">
                  <v:imagedata r:id="rId231" o:title=""/>
                </v:shape>
                <o:OLEObject Type="Embed" ProgID="Equation.DSMT4" ShapeID="_x0000_i2361" DrawAspect="Content" ObjectID="_1694854356" r:id="rId232"/>
              </w:object>
            </w:r>
          </w:p>
        </w:tc>
        <w:tc>
          <w:tcPr>
            <w:tcW w:w="624" w:type="dxa"/>
            <w:vAlign w:val="center"/>
          </w:tcPr>
          <w:p w:rsidR="0050010F" w:rsidRDefault="0050010F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010F" w:rsidRPr="00374F20" w:rsidTr="008823D4">
        <w:tc>
          <w:tcPr>
            <w:tcW w:w="675" w:type="dxa"/>
          </w:tcPr>
          <w:p w:rsidR="0050010F" w:rsidRPr="00A30F0C" w:rsidRDefault="0050010F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010F" w:rsidRPr="001A684E" w:rsidRDefault="0050010F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50010F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3680" w:dyaOrig="620">
                <v:shape id="_x0000_i2362" type="#_x0000_t75" style="width:184pt;height:31.4pt" o:ole="">
                  <v:imagedata r:id="rId233" o:title=""/>
                </v:shape>
                <o:OLEObject Type="Embed" ProgID="Equation.DSMT4" ShapeID="_x0000_i2362" DrawAspect="Content" ObjectID="_1694854357" r:id="rId234"/>
              </w:object>
            </w:r>
          </w:p>
        </w:tc>
        <w:tc>
          <w:tcPr>
            <w:tcW w:w="624" w:type="dxa"/>
            <w:vAlign w:val="center"/>
          </w:tcPr>
          <w:p w:rsidR="0050010F" w:rsidRDefault="0050010F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010F" w:rsidRPr="00374F20" w:rsidTr="008823D4">
        <w:tc>
          <w:tcPr>
            <w:tcW w:w="675" w:type="dxa"/>
          </w:tcPr>
          <w:p w:rsidR="0050010F" w:rsidRPr="00A30F0C" w:rsidRDefault="0050010F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50010F" w:rsidRPr="001A684E" w:rsidRDefault="0050010F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OR</w:t>
            </w:r>
          </w:p>
        </w:tc>
        <w:tc>
          <w:tcPr>
            <w:tcW w:w="624" w:type="dxa"/>
            <w:vAlign w:val="center"/>
          </w:tcPr>
          <w:p w:rsidR="0050010F" w:rsidRDefault="0050010F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1A684E" w:rsidRDefault="000442E4" w:rsidP="000442E4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Area </w:t>
            </w:r>
            <w:r w:rsidRPr="00EA0A88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1380" w:dyaOrig="620">
                <v:shape id="_x0000_i2363" type="#_x0000_t75" style="width:69.55pt;height:31.4pt" o:ole="">
                  <v:imagedata r:id="rId235" o:title=""/>
                </v:shape>
                <o:OLEObject Type="Embed" ProgID="Equation.DSMT4" ShapeID="_x0000_i2363" DrawAspect="Content" ObjectID="_1694854358" r:id="rId236"/>
              </w:object>
            </w: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Default="000442E4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1A684E">
              <w:rPr>
                <w:rFonts w:ascii="Times New Roman" w:hAnsi="Times New Roman" w:cs="Times New Roman"/>
                <w:b/>
                <w:bCs/>
                <w:noProof/>
                <w:position w:val="-30"/>
                <w:sz w:val="24"/>
                <w:szCs w:val="24"/>
                <w:lang w:val="en-US" w:bidi="ta-IN"/>
              </w:rPr>
              <w:object w:dxaOrig="3620" w:dyaOrig="720">
                <v:shape id="_x0000_i2364" type="#_x0000_t75" style="width:180.9pt;height:36.3pt" o:ole="">
                  <v:imagedata r:id="rId237" o:title=""/>
                </v:shape>
                <o:OLEObject Type="Embed" ProgID="Equation.DSMT4" ShapeID="_x0000_i2364" DrawAspect="Content" ObjectID="_1694854359" r:id="rId238"/>
              </w:object>
            </w: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Default="000442E4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1A684E">
              <w:rPr>
                <w:rFonts w:ascii="Times New Roman" w:hAnsi="Times New Roman" w:cs="Times New Roman"/>
                <w:b/>
                <w:bCs/>
                <w:noProof/>
                <w:position w:val="-28"/>
                <w:sz w:val="24"/>
                <w:szCs w:val="24"/>
                <w:lang w:val="en-US" w:bidi="ta-IN"/>
              </w:rPr>
              <w:object w:dxaOrig="2140" w:dyaOrig="680">
                <v:shape id="_x0000_i2365" type="#_x0000_t75" style="width:107.1pt;height:33.85pt" o:ole="">
                  <v:imagedata r:id="rId239" o:title=""/>
                </v:shape>
                <o:OLEObject Type="Embed" ProgID="Equation.DSMT4" ShapeID="_x0000_i2365" DrawAspect="Content" ObjectID="_1694854360" r:id="rId240"/>
              </w:object>
            </w: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Default="000442E4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927E38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3220" w:dyaOrig="620">
                <v:shape id="_x0000_i2366" type="#_x0000_t75" style="width:160.6pt;height:31.4pt" o:ole="">
                  <v:imagedata r:id="rId241" o:title=""/>
                </v:shape>
                <o:OLEObject Type="Embed" ProgID="Equation.DSMT4" ShapeID="_x0000_i2366" DrawAspect="Content" ObjectID="_1694854361" r:id="rId242"/>
              </w:object>
            </w: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Default="000442E4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927E38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1939" w:dyaOrig="620">
                <v:shape id="_x0000_i2367" type="#_x0000_t75" style="width:97.25pt;height:31.4pt" o:ole="">
                  <v:imagedata r:id="rId243" o:title=""/>
                </v:shape>
                <o:OLEObject Type="Embed" ProgID="Equation.DSMT4" ShapeID="_x0000_i2367" DrawAspect="Content" ObjectID="_1694854362" r:id="rId244"/>
              </w:object>
            </w:r>
            <w:r w:rsidRPr="00BA537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 w:eastAsia="ko-KR" w:bidi="ta-IN"/>
              </w:rPr>
              <w:object w:dxaOrig="2520" w:dyaOrig="400">
                <v:shape id="_x0000_i2368" type="#_x0000_t75" style="width:126.75pt;height:19.1pt" o:ole="">
                  <v:imagedata r:id="rId245" o:title=""/>
                </v:shape>
                <o:OLEObject Type="Embed" ProgID="Equation.DSMT4" ShapeID="_x0000_i2368" DrawAspect="Content" ObjectID="_1694854363" r:id="rId246"/>
              </w:object>
            </w: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Default="000442E4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927E38">
              <w:rPr>
                <w:rFonts w:ascii="Times New Roman" w:hAnsi="Times New Roman" w:cs="Times New Roman"/>
                <w:b/>
                <w:bCs/>
                <w:noProof/>
                <w:position w:val="-24"/>
                <w:sz w:val="24"/>
                <w:szCs w:val="24"/>
                <w:lang w:val="en-US" w:bidi="ta-IN"/>
              </w:rPr>
              <w:object w:dxaOrig="960" w:dyaOrig="620">
                <v:shape id="_x0000_i2369" type="#_x0000_t75" style="width:47.4pt;height:31.4pt" o:ole="">
                  <v:imagedata r:id="rId247" o:title=""/>
                </v:shape>
                <o:OLEObject Type="Embed" ProgID="Equation.DSMT4" ShapeID="_x0000_i2369" DrawAspect="Content" ObjectID="_1694854364" r:id="rId248"/>
              </w:object>
            </w: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Default="000442E4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E06549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445A4F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112A">
              <w:rPr>
                <w:rFonts w:ascii="Times New Roman" w:hAnsi="Times New Roman" w:cs="Times New Roman"/>
                <w:b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C2112A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on the line </w:t>
            </w:r>
            <w:r w:rsidRPr="00445A4F">
              <w:rPr>
                <w:rFonts w:ascii="Times New Roman" w:hAnsi="Times New Roman" w:cs="Times New Roman"/>
                <w:i/>
                <w:sz w:val="24"/>
                <w:szCs w:val="24"/>
              </w:rPr>
              <w:t>A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624" w:type="dxa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E06549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6B65C3" w:rsidRDefault="000442E4" w:rsidP="000442E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45A4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 w:eastAsia="ko-KR" w:bidi="ta-IN"/>
              </w:rPr>
              <w:object w:dxaOrig="1780" w:dyaOrig="440">
                <v:shape id="_x0000_i2370" type="#_x0000_t75" style="width:89.25pt;height:22.15pt" o:ole="">
                  <v:imagedata r:id="rId249" o:title=""/>
                </v:shape>
                <o:OLEObject Type="Embed" ProgID="Equation.DSMT4" ShapeID="_x0000_i2370" DrawAspect="Content" ObjectID="_1694854365" r:id="rId250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 w:bidi="ta-IN"/>
              </w:rPr>
              <w:t xml:space="preserve"> for some </w:t>
            </w:r>
            <w:r w:rsidRPr="002427E2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620" w:dyaOrig="279">
                <v:shape id="_x0000_i2371" type="#_x0000_t75" style="width:31.4pt;height:14.15pt" o:ole="">
                  <v:imagedata r:id="rId251" o:title=""/>
                </v:shape>
                <o:OLEObject Type="Embed" ProgID="Equation.DSMT4" ShapeID="_x0000_i2371" DrawAspect="Content" ObjectID="_1694854366" r:id="rId252"/>
              </w:object>
            </w:r>
          </w:p>
        </w:tc>
        <w:tc>
          <w:tcPr>
            <w:tcW w:w="624" w:type="dxa"/>
            <w:vAlign w:val="bottom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849B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 w:eastAsia="ko-KR" w:bidi="ta-IN"/>
              </w:rPr>
              <w:object w:dxaOrig="1200" w:dyaOrig="360">
                <v:shape id="_x0000_i2372" type="#_x0000_t75" style="width:60.9pt;height:18.45pt" o:ole="">
                  <v:imagedata r:id="rId253" o:title=""/>
                </v:shape>
                <o:OLEObject Type="Embed" ProgID="Equation.DSMT4" ShapeID="_x0000_i2372" DrawAspect="Content" ObjectID="_1694854367" r:id="rId254"/>
              </w:object>
            </w:r>
          </w:p>
        </w:tc>
        <w:tc>
          <w:tcPr>
            <w:tcW w:w="624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E224C" w:rsidRDefault="000442E4" w:rsidP="000442E4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445A4F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lang w:val="en-US" w:eastAsia="ko-KR" w:bidi="ta-IN"/>
              </w:rPr>
              <w:object w:dxaOrig="3220" w:dyaOrig="440">
                <v:shape id="_x0000_i2373" type="#_x0000_t75" style="width:160.6pt;height:22.15pt" o:ole="">
                  <v:imagedata r:id="rId255" o:title=""/>
                </v:shape>
                <o:OLEObject Type="Embed" ProgID="Equation.DSMT4" ShapeID="_x0000_i2373" DrawAspect="Content" ObjectID="_1694854368" r:id="rId256"/>
              </w:object>
            </w:r>
          </w:p>
        </w:tc>
        <w:tc>
          <w:tcPr>
            <w:tcW w:w="624" w:type="dxa"/>
            <w:vAlign w:val="center"/>
          </w:tcPr>
          <w:p w:rsidR="000442E4" w:rsidRPr="00DE224C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E06549" w:rsidRDefault="000442E4" w:rsidP="000442E4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45A4F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lang w:val="en-US" w:eastAsia="ko-KR" w:bidi="ta-IN"/>
              </w:rPr>
              <w:object w:dxaOrig="3159" w:dyaOrig="440">
                <v:shape id="_x0000_i2374" type="#_x0000_t75" style="width:158.15pt;height:22.15pt" o:ole="">
                  <v:imagedata r:id="rId257" o:title=""/>
                </v:shape>
                <o:OLEObject Type="Embed" ProgID="Equation.DSMT4" ShapeID="_x0000_i2374" DrawAspect="Content" ObjectID="_1694854369" r:id="rId258"/>
              </w:object>
            </w:r>
          </w:p>
        </w:tc>
        <w:tc>
          <w:tcPr>
            <w:tcW w:w="624" w:type="dxa"/>
            <w:vAlign w:val="bottom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916529" w:rsidRDefault="000442E4" w:rsidP="000442E4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A537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 w:eastAsia="ko-KR" w:bidi="ta-IN"/>
              </w:rPr>
              <w:object w:dxaOrig="4980" w:dyaOrig="440">
                <v:shape id="_x0000_i2375" type="#_x0000_t75" style="width:248pt;height:22.15pt" o:ole="">
                  <v:imagedata r:id="rId259" o:title=""/>
                </v:shape>
                <o:OLEObject Type="Embed" ProgID="Equation.DSMT4" ShapeID="_x0000_i2375" DrawAspect="Content" ObjectID="_1694854370" r:id="rId260"/>
              </w:object>
            </w:r>
          </w:p>
        </w:tc>
        <w:tc>
          <w:tcPr>
            <w:tcW w:w="624" w:type="dxa"/>
            <w:vAlign w:val="center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E06549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424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537C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 w:eastAsia="ko-KR" w:bidi="ta-IN"/>
              </w:rPr>
              <w:object w:dxaOrig="4080" w:dyaOrig="680">
                <v:shape id="_x0000_i2376" type="#_x0000_t75" style="width:203.7pt;height:33.85pt" o:ole="">
                  <v:imagedata r:id="rId261" o:title=""/>
                </v:shape>
                <o:OLEObject Type="Embed" ProgID="Equation.DSMT4" ShapeID="_x0000_i2376" DrawAspect="Content" ObjectID="_1694854371" r:id="rId262"/>
              </w:object>
            </w:r>
          </w:p>
        </w:tc>
        <w:tc>
          <w:tcPr>
            <w:tcW w:w="624" w:type="dxa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E06549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6B65C3" w:rsidRDefault="000442E4" w:rsidP="000442E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37C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 w:eastAsia="ko-KR" w:bidi="ta-IN"/>
              </w:rPr>
              <w:object w:dxaOrig="3100" w:dyaOrig="680">
                <v:shape id="_x0000_i2377" type="#_x0000_t75" style="width:154.45pt;height:33.85pt" o:ole="">
                  <v:imagedata r:id="rId263" o:title=""/>
                </v:shape>
                <o:OLEObject Type="Embed" ProgID="Equation.DSMT4" ShapeID="_x0000_i2377" DrawAspect="Content" ObjectID="_1694854372" r:id="rId264"/>
              </w:object>
            </w:r>
          </w:p>
        </w:tc>
        <w:tc>
          <w:tcPr>
            <w:tcW w:w="624" w:type="dxa"/>
            <w:vAlign w:val="bottom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537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 w:eastAsia="ko-KR" w:bidi="ta-IN"/>
              </w:rPr>
              <w:object w:dxaOrig="1359" w:dyaOrig="620">
                <v:shape id="_x0000_i2378" type="#_x0000_t75" style="width:68.3pt;height:31.4pt" o:ole="">
                  <v:imagedata r:id="rId265" o:title=""/>
                </v:shape>
                <o:OLEObject Type="Embed" ProgID="Equation.DSMT4" ShapeID="_x0000_i2378" DrawAspect="Content" ObjectID="_1694854373" r:id="rId26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 w:bidi="ta-IN"/>
              </w:rPr>
              <w:t xml:space="preserve"> </w:t>
            </w:r>
            <w:r w:rsidRPr="00BA537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 w:eastAsia="ko-KR" w:bidi="ta-IN"/>
              </w:rPr>
              <w:object w:dxaOrig="2540" w:dyaOrig="400">
                <v:shape id="_x0000_i2379" type="#_x0000_t75" style="width:127.4pt;height:19.1pt" o:ole="">
                  <v:imagedata r:id="rId267" o:title=""/>
                </v:shape>
                <o:OLEObject Type="Embed" ProgID="Equation.DSMT4" ShapeID="_x0000_i2379" DrawAspect="Content" ObjectID="_1694854374" r:id="rId268"/>
              </w:object>
            </w:r>
          </w:p>
        </w:tc>
        <w:tc>
          <w:tcPr>
            <w:tcW w:w="624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DE224C" w:rsidRDefault="000442E4" w:rsidP="000442E4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BA537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 w:eastAsia="ko-KR" w:bidi="ta-IN"/>
              </w:rPr>
              <w:object w:dxaOrig="780" w:dyaOrig="620">
                <v:shape id="_x0000_i2380" type="#_x0000_t75" style="width:39.4pt;height:31.4pt" o:ole="">
                  <v:imagedata r:id="rId269" o:title=""/>
                </v:shape>
                <o:OLEObject Type="Embed" ProgID="Equation.DSMT4" ShapeID="_x0000_i2380" DrawAspect="Content" ObjectID="_1694854375" r:id="rId270"/>
              </w:object>
            </w:r>
          </w:p>
        </w:tc>
        <w:tc>
          <w:tcPr>
            <w:tcW w:w="624" w:type="dxa"/>
            <w:vAlign w:val="center"/>
          </w:tcPr>
          <w:p w:rsidR="000442E4" w:rsidRPr="00DE224C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8823D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0442E4" w:rsidRPr="00E06549" w:rsidRDefault="000442E4" w:rsidP="000442E4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A684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 w:eastAsia="ko-KR" w:bidi="ta-IN"/>
              </w:rPr>
              <w:object w:dxaOrig="2760" w:dyaOrig="620">
                <v:shape id="_x0000_i2381" type="#_x0000_t75" style="width:140.3pt;height:31.4pt" o:ole="">
                  <v:imagedata r:id="rId271" o:title=""/>
                </v:shape>
                <o:OLEObject Type="Embed" ProgID="Equation.DSMT4" ShapeID="_x0000_i2381" DrawAspect="Content" ObjectID="_1694854376" r:id="rId272"/>
              </w:object>
            </w:r>
          </w:p>
        </w:tc>
        <w:tc>
          <w:tcPr>
            <w:tcW w:w="624" w:type="dxa"/>
            <w:vAlign w:val="center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DA352D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6E2CED" w:rsidRDefault="003D2743" w:rsidP="003D2743">
            <w:pPr>
              <w:ind w:firstLine="720"/>
              <w:rPr>
                <w:rFonts w:ascii="Times New Roman" w:eastAsia="SimSun" w:hAnsi="Times New Roman" w:cs="Times New Roman"/>
                <w:sz w:val="24"/>
                <w:szCs w:val="24"/>
                <w:lang w:val="en-US" w:eastAsia="en-US"/>
              </w:rPr>
            </w:pPr>
          </w:p>
        </w:tc>
        <w:tc>
          <w:tcPr>
            <w:tcW w:w="624" w:type="dxa"/>
          </w:tcPr>
          <w:p w:rsidR="003D2743" w:rsidRPr="00DA352D" w:rsidRDefault="003D2743" w:rsidP="003D27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A33F9E" w:rsidRDefault="00002188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965" w:type="dxa"/>
          </w:tcPr>
          <w:p w:rsidR="00576DC2" w:rsidRPr="00576DC2" w:rsidRDefault="00576DC2" w:rsidP="009235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The curve </w:t>
            </w:r>
            <w:r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has equation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76DC2" w:rsidRPr="00576DC2" w:rsidRDefault="00576DC2" w:rsidP="00576DC2">
            <w:pPr>
              <w:ind w:hanging="90"/>
              <w:rPr>
                <w:rFonts w:ascii="Times New Roman" w:hAnsi="Times New Roman" w:cs="Times New Roman"/>
                <w:sz w:val="24"/>
                <w:szCs w:val="24"/>
              </w:rPr>
            </w:pP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E75C5" w:rsidRPr="00576DC2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3360" w:dyaOrig="660">
                <v:shape id="_x0000_i2382" type="#_x0000_t75" style="width:168pt;height:33.85pt" o:ole="">
                  <v:imagedata r:id="rId273" o:title=""/>
                </v:shape>
                <o:OLEObject Type="Embed" ProgID="Equation.DSMT4" ShapeID="_x0000_i2382" DrawAspect="Content" ObjectID="_1694854377" r:id="rId274"/>
              </w:object>
            </w:r>
          </w:p>
          <w:p w:rsidR="00216822" w:rsidRDefault="00576DC2" w:rsidP="00CA0A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where </w:t>
            </w:r>
            <w:r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q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are non-zero constants. </w:t>
            </w:r>
          </w:p>
          <w:p w:rsidR="003D2743" w:rsidRPr="00216822" w:rsidRDefault="00576DC2" w:rsidP="00216822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472" w:hanging="450"/>
              <w:rPr>
                <w:rFonts w:ascii="Times New Roman" w:hAnsi="Times New Roman" w:cs="Times New Roman"/>
                <w:sz w:val="24"/>
                <w:szCs w:val="24"/>
              </w:rPr>
            </w:pPr>
            <w:r w:rsidRPr="002168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t is given that </w:t>
            </w:r>
            <w:r w:rsidRPr="0021682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2168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54CE4" w:rsidRPr="00216822">
              <w:rPr>
                <w:rFonts w:ascii="Times New Roman" w:hAnsi="Times New Roman" w:cs="Times New Roman"/>
                <w:sz w:val="24"/>
                <w:szCs w:val="24"/>
              </w:rPr>
              <w:t xml:space="preserve">passes through the point </w:t>
            </w:r>
            <w:r w:rsidR="000A62DC" w:rsidRPr="000A62DC">
              <w:rPr>
                <w:position w:val="-28"/>
                <w:lang w:val="en-US" w:bidi="ta-IN"/>
              </w:rPr>
              <w:object w:dxaOrig="660" w:dyaOrig="680">
                <v:shape id="_x0000_i2383" type="#_x0000_t75" style="width:32pt;height:35.7pt" o:ole="">
                  <v:imagedata r:id="rId275" o:title=""/>
                </v:shape>
                <o:OLEObject Type="Embed" ProgID="Equation.DSMT4" ShapeID="_x0000_i2383" DrawAspect="Content" ObjectID="_1694854378" r:id="rId276"/>
              </w:object>
            </w:r>
            <w:r w:rsidR="00CA0AF6" w:rsidRPr="00216822">
              <w:rPr>
                <w:rFonts w:ascii="Times New Roman" w:hAnsi="Times New Roman" w:cs="Times New Roman"/>
                <w:sz w:val="24"/>
                <w:szCs w:val="24"/>
              </w:rPr>
              <w:t xml:space="preserve">and has a vertical asymptote </w:t>
            </w:r>
            <w:r w:rsidR="00CA0AF6" w:rsidRPr="00E24FCC">
              <w:rPr>
                <w:position w:val="-6"/>
                <w:lang w:val="en-US" w:bidi="ta-IN"/>
              </w:rPr>
              <w:object w:dxaOrig="560" w:dyaOrig="279">
                <v:shape id="_x0000_i2384" type="#_x0000_t75" style="width:27.7pt;height:13.55pt" o:ole="">
                  <v:imagedata r:id="rId277" o:title=""/>
                </v:shape>
                <o:OLEObject Type="Embed" ProgID="Equation.DSMT4" ShapeID="_x0000_i2384" DrawAspect="Content" ObjectID="_1694854379" r:id="rId278"/>
              </w:object>
            </w:r>
            <w:r w:rsidR="00CA0AF6" w:rsidRPr="00216822">
              <w:t>.</w:t>
            </w:r>
          </w:p>
        </w:tc>
        <w:tc>
          <w:tcPr>
            <w:tcW w:w="624" w:type="dxa"/>
            <w:vAlign w:val="bottom"/>
          </w:tcPr>
          <w:p w:rsidR="003D2743" w:rsidRPr="00DA352D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DA352D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576DC2" w:rsidRDefault="00C54CE4" w:rsidP="000900B4">
            <w:pPr>
              <w:tabs>
                <w:tab w:val="left" w:pos="1106"/>
              </w:tabs>
              <w:ind w:left="922" w:hanging="450"/>
              <w:rPr>
                <w:rFonts w:ascii="Times New Roman" w:eastAsia="SimSun" w:hAnsi="Times New Roman" w:cs="Times New Roman"/>
                <w:sz w:val="24"/>
                <w:szCs w:val="24"/>
                <w:lang w:val="en-US" w:eastAsia="en-US"/>
              </w:rPr>
            </w:pPr>
            <w:r w:rsidRPr="00C54CE4">
              <w:rPr>
                <w:rFonts w:ascii="Times New Roman" w:eastAsia="SimSun" w:hAnsi="Times New Roman" w:cs="Times New Roman"/>
                <w:b/>
                <w:sz w:val="24"/>
                <w:szCs w:val="24"/>
                <w:lang w:val="en-US" w:eastAsia="en-US"/>
              </w:rPr>
              <w:t>(i)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eastAsia="en-US"/>
              </w:rPr>
              <w:t xml:space="preserve">  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>State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the value of </w:t>
            </w:r>
            <w:r w:rsidR="00EE53C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="000900B4">
              <w:rPr>
                <w:rFonts w:ascii="Times New Roman" w:hAnsi="Times New Roman" w:cs="Times New Roman"/>
                <w:sz w:val="24"/>
                <w:szCs w:val="24"/>
              </w:rPr>
              <w:t xml:space="preserve">show that the value of </w:t>
            </w:r>
            <w:r w:rsidR="00EE53C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q</w:t>
            </w:r>
            <w:r w:rsidR="000900B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0900B4">
              <w:rPr>
                <w:rFonts w:ascii="Times New Roman" w:hAnsi="Times New Roman" w:cs="Times New Roman"/>
                <w:iCs/>
                <w:sz w:val="24"/>
                <w:szCs w:val="24"/>
              </w:rPr>
              <w:t>is 2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</w:tcPr>
          <w:p w:rsidR="003D2743" w:rsidRPr="00DA352D" w:rsidRDefault="00576DC2" w:rsidP="00576D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C54CE4" w:rsidRPr="00374F20" w:rsidTr="008823D4">
        <w:tc>
          <w:tcPr>
            <w:tcW w:w="675" w:type="dxa"/>
          </w:tcPr>
          <w:p w:rsidR="00C54CE4" w:rsidRPr="00DA352D" w:rsidRDefault="00C54CE4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C54CE4" w:rsidRPr="00C54CE4" w:rsidRDefault="00C54CE4" w:rsidP="00CD4C47">
            <w:pPr>
              <w:tabs>
                <w:tab w:val="left" w:pos="726"/>
                <w:tab w:val="left" w:pos="1106"/>
              </w:tabs>
              <w:ind w:left="922" w:hanging="450"/>
              <w:rPr>
                <w:rFonts w:ascii="Times New Roman" w:eastAsia="SimSu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lang w:eastAsia="en-US"/>
              </w:rPr>
              <w:t xml:space="preserve">(ii)  </w:t>
            </w:r>
            <w:r w:rsidR="00536693">
              <w:rPr>
                <w:rFonts w:ascii="Times New Roman" w:eastAsia="SimSun" w:hAnsi="Times New Roman" w:cs="Times New Roman"/>
                <w:sz w:val="24"/>
                <w:szCs w:val="24"/>
                <w:lang w:eastAsia="en-US"/>
              </w:rPr>
              <w:t>It is given further that the line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C54CE4">
              <w:rPr>
                <w:position w:val="-10"/>
                <w:lang w:val="en-US" w:bidi="ta-IN"/>
              </w:rPr>
              <w:object w:dxaOrig="520" w:dyaOrig="320">
                <v:shape id="_x0000_i2385" type="#_x0000_t75" style="width:25.85pt;height:16pt" o:ole="">
                  <v:imagedata r:id="rId279" o:title=""/>
                </v:shape>
                <o:OLEObject Type="Embed" ProgID="Equation.DSMT4" ShapeID="_x0000_i2385" DrawAspect="Content" ObjectID="_1694854380" r:id="rId280"/>
              </w:object>
            </w:r>
            <w:r>
              <w:t xml:space="preserve"> </w:t>
            </w:r>
            <w:r w:rsidRPr="00C54CE4">
              <w:rPr>
                <w:rFonts w:ascii="Times New Roman" w:hAnsi="Times New Roman" w:cs="Times New Roman"/>
                <w:sz w:val="24"/>
                <w:szCs w:val="24"/>
              </w:rPr>
              <w:t xml:space="preserve">is a tangent to </w:t>
            </w:r>
            <w:r w:rsidRPr="00C54CE4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="0053669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CD4C47">
              <w:rPr>
                <w:rFonts w:ascii="Times New Roman" w:hAnsi="Times New Roman" w:cs="Times New Roman"/>
                <w:sz w:val="24"/>
                <w:szCs w:val="24"/>
              </w:rPr>
              <w:t>and it</w:t>
            </w:r>
            <w:r w:rsidR="00536693">
              <w:rPr>
                <w:rFonts w:ascii="Times New Roman" w:hAnsi="Times New Roman" w:cs="Times New Roman"/>
                <w:sz w:val="24"/>
                <w:szCs w:val="24"/>
              </w:rPr>
              <w:t xml:space="preserve"> does not mee</w:t>
            </w:r>
            <w:r w:rsidR="00CD4C47">
              <w:rPr>
                <w:rFonts w:ascii="Times New Roman" w:hAnsi="Times New Roman" w:cs="Times New Roman"/>
                <w:sz w:val="24"/>
                <w:szCs w:val="24"/>
              </w:rPr>
              <w:t>t the curve again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d the exact value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9235C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="009235C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 xml:space="preserve"> is a negative real 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C54CE4" w:rsidRDefault="00C54CE4" w:rsidP="00C768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3D2743" w:rsidRPr="00374F20" w:rsidTr="008823D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576DC2" w:rsidRDefault="00216822" w:rsidP="00216822">
            <w:pPr>
              <w:tabs>
                <w:tab w:val="left" w:pos="922"/>
              </w:tabs>
              <w:ind w:left="832" w:hanging="810"/>
              <w:rPr>
                <w:rFonts w:ascii="Times New Roman" w:hAnsi="Times New Roman" w:cs="Times New Roman"/>
                <w:sz w:val="24"/>
                <w:szCs w:val="24"/>
              </w:rPr>
            </w:pPr>
            <w:r w:rsidRPr="00216822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It is now g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ive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stead 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>that</w:t>
            </w:r>
            <w:r w:rsidRPr="00576DC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2240" w:dyaOrig="320">
                <v:shape id="_x0000_i2386" type="#_x0000_t75" style="width:112.6pt;height:16pt" o:ole="">
                  <v:imagedata r:id="rId281" o:title=""/>
                </v:shape>
                <o:OLEObject Type="Embed" ProgID="Equation.DSMT4" ShapeID="_x0000_i2386" DrawAspect="Content" ObjectID="_1694854381" r:id="rId2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3D2743" w:rsidRPr="00790E09" w:rsidRDefault="003D2743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576DC2" w:rsidRDefault="00216822" w:rsidP="00216822">
            <w:pPr>
              <w:tabs>
                <w:tab w:val="left" w:pos="739"/>
                <w:tab w:val="left" w:pos="922"/>
              </w:tabs>
              <w:ind w:left="832" w:hanging="81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="00576DC2" w:rsidRPr="00CF06A0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Sketch </w:t>
            </w:r>
            <w:r w:rsidR="003E75C5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curve </w:t>
            </w:r>
            <w:r w:rsidR="00576DC2"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>, showing clearly the coor</w:t>
            </w:r>
            <w:r w:rsidR="00C54CE4">
              <w:rPr>
                <w:rFonts w:ascii="Times New Roman" w:hAnsi="Times New Roman" w:cs="Times New Roman"/>
                <w:sz w:val="24"/>
                <w:szCs w:val="24"/>
              </w:rPr>
              <w:t>dinates of any turning point(s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equations of any asymptotes and the coordinates of any points of intersection with the axes.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624" w:type="dxa"/>
            <w:vAlign w:val="bottom"/>
          </w:tcPr>
          <w:p w:rsidR="003D2743" w:rsidRPr="002E0389" w:rsidRDefault="00576DC2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3]</w:t>
            </w:r>
          </w:p>
        </w:tc>
      </w:tr>
      <w:tr w:rsidR="003D2743" w:rsidRPr="00374F20" w:rsidTr="008823D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C54CE4" w:rsidRDefault="00216822" w:rsidP="00B85E63">
            <w:pPr>
              <w:tabs>
                <w:tab w:val="left" w:pos="922"/>
              </w:tabs>
              <w:ind w:left="832" w:hanging="81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="00C54CE4" w:rsidRPr="00C54CE4">
              <w:rPr>
                <w:rFonts w:ascii="Times New Roman" w:hAnsi="Times New Roman" w:cs="Times New Roman"/>
                <w:b/>
                <w:sz w:val="24"/>
                <w:szCs w:val="24"/>
              </w:rPr>
              <w:t>(ii)</w:t>
            </w:r>
            <w:r w:rsidR="00576DC2" w:rsidRPr="00C54CE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7034D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23005">
              <w:rPr>
                <w:rFonts w:ascii="Times New Roman" w:hAnsi="Times New Roman" w:cs="Times New Roman"/>
                <w:sz w:val="24"/>
                <w:szCs w:val="24"/>
              </w:rPr>
              <w:t>Find the equation of the additional curve that needs to be added to</w:t>
            </w:r>
            <w:r w:rsidR="00B85E63">
              <w:rPr>
                <w:rFonts w:ascii="Times New Roman" w:hAnsi="Times New Roman" w:cs="Times New Roman"/>
                <w:sz w:val="24"/>
                <w:szCs w:val="24"/>
              </w:rPr>
              <w:t xml:space="preserve"> the 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>curve sketch</w:t>
            </w:r>
            <w:r w:rsidR="003E75C5">
              <w:rPr>
                <w:rFonts w:ascii="Times New Roman" w:hAnsi="Times New Roman" w:cs="Times New Roman"/>
                <w:sz w:val="24"/>
                <w:szCs w:val="24"/>
              </w:rPr>
              <w:t>ed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 xml:space="preserve"> in </w:t>
            </w:r>
            <w:r w:rsidR="004D0496" w:rsidRPr="004D0496">
              <w:rPr>
                <w:rFonts w:ascii="Times New Roman" w:hAnsi="Times New Roman" w:cs="Times New Roman"/>
                <w:b/>
                <w:sz w:val="24"/>
                <w:szCs w:val="24"/>
              </w:rPr>
              <w:t>(b</w:t>
            </w:r>
            <w:r w:rsidR="00691790">
              <w:rPr>
                <w:rFonts w:ascii="Times New Roman" w:hAnsi="Times New Roman" w:cs="Times New Roman"/>
                <w:b/>
                <w:sz w:val="24"/>
                <w:szCs w:val="24"/>
              </w:rPr>
              <w:t>)(</w:t>
            </w:r>
            <w:r w:rsidR="004D0496" w:rsidRPr="004D0496">
              <w:rPr>
                <w:rFonts w:ascii="Times New Roman" w:hAnsi="Times New Roman" w:cs="Times New Roman"/>
                <w:b/>
                <w:sz w:val="24"/>
                <w:szCs w:val="24"/>
              </w:rPr>
              <w:t>i)</w:t>
            </w:r>
            <w:r w:rsidR="00B85E63">
              <w:rPr>
                <w:rFonts w:ascii="Times New Roman" w:hAnsi="Times New Roman" w:cs="Times New Roman"/>
                <w:sz w:val="24"/>
                <w:szCs w:val="24"/>
              </w:rPr>
              <w:t xml:space="preserve"> to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6DC2" w:rsidRPr="00C54CE4">
              <w:rPr>
                <w:rFonts w:ascii="Times New Roman" w:hAnsi="Times New Roman" w:cs="Times New Roman"/>
                <w:sz w:val="24"/>
                <w:szCs w:val="24"/>
              </w:rPr>
              <w:t>deter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 xml:space="preserve">mine the number of </w:t>
            </w:r>
            <w:r w:rsidR="007E0370">
              <w:rPr>
                <w:rFonts w:ascii="Times New Roman" w:hAnsi="Times New Roman" w:cs="Times New Roman"/>
                <w:sz w:val="24"/>
                <w:szCs w:val="24"/>
              </w:rPr>
              <w:t xml:space="preserve">distinct 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>real roots for</w:t>
            </w:r>
            <w:r w:rsidR="00576DC2" w:rsidRPr="00C54CE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85E63">
              <w:rPr>
                <w:rFonts w:ascii="Times New Roman" w:hAnsi="Times New Roman" w:cs="Times New Roman"/>
                <w:sz w:val="24"/>
                <w:szCs w:val="24"/>
              </w:rPr>
              <w:t xml:space="preserve">the equation </w:t>
            </w:r>
            <w:r w:rsidR="00576DC2" w:rsidRPr="00576DC2">
              <w:rPr>
                <w:position w:val="-38"/>
                <w:lang w:val="en-US" w:bidi="ta-IN"/>
              </w:rPr>
              <w:object w:dxaOrig="3680" w:dyaOrig="880">
                <v:shape id="_x0000_i2387" type="#_x0000_t75" style="width:182.75pt;height:44.9pt" o:ole="">
                  <v:imagedata r:id="rId283" o:title=""/>
                </v:shape>
                <o:OLEObject Type="Embed" ProgID="Equation.DSMT4" ShapeID="_x0000_i2387" DrawAspect="Content" ObjectID="_1694854382" r:id="rId284"/>
              </w:object>
            </w:r>
            <w:r w:rsidR="00576DC2" w:rsidRPr="00C54CE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3D2743" w:rsidRDefault="004D0496" w:rsidP="00576DC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</w:t>
            </w:r>
            <w:r w:rsidR="00B85E63">
              <w:rPr>
                <w:rFonts w:ascii="Times New Roman" w:hAnsi="Times New Roman"/>
                <w:sz w:val="24"/>
                <w:szCs w:val="24"/>
              </w:rPr>
              <w:t>2</w:t>
            </w:r>
            <w:r w:rsidR="00576DC2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576DC2" w:rsidRPr="002E0389" w:rsidRDefault="00576DC2" w:rsidP="00576DC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CC7B59" w:rsidRDefault="003D2743" w:rsidP="003D274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3D2743" w:rsidRPr="002E0389" w:rsidRDefault="003D2743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576DC2" w:rsidRDefault="00576DC2" w:rsidP="003D27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576DC2">
              <w:rPr>
                <w:rFonts w:ascii="Times New Roman" w:hAnsi="Times New Roman"/>
                <w:b/>
                <w:sz w:val="24"/>
                <w:szCs w:val="24"/>
              </w:rPr>
              <w:t>Solution</w:t>
            </w:r>
          </w:p>
        </w:tc>
        <w:tc>
          <w:tcPr>
            <w:tcW w:w="624" w:type="dxa"/>
            <w:vAlign w:val="bottom"/>
          </w:tcPr>
          <w:p w:rsidR="003D2743" w:rsidRPr="00790E09" w:rsidRDefault="003D2743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35C7" w:rsidRPr="00374F20" w:rsidTr="008823D4">
        <w:tc>
          <w:tcPr>
            <w:tcW w:w="675" w:type="dxa"/>
          </w:tcPr>
          <w:p w:rsidR="009235C7" w:rsidRPr="00FB654F" w:rsidRDefault="009235C7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9235C7" w:rsidRPr="009235C7" w:rsidRDefault="009235C7" w:rsidP="003D274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ai</w:t>
            </w:r>
            <w:r w:rsidRPr="009235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 </w:t>
            </w:r>
            <w:r w:rsidRPr="009235C7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 w:rsidRPr="009235C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560" w:dyaOrig="279">
                <v:shape id="_x0000_i2388" type="#_x0000_t75" style="width:27.7pt;height:13.55pt" o:ole="">
                  <v:imagedata r:id="rId277" o:title=""/>
                </v:shape>
                <o:OLEObject Type="Embed" ProgID="Equation.DSMT4" ShapeID="_x0000_i2388" DrawAspect="Content" ObjectID="_1694854383" r:id="rId285"/>
              </w:object>
            </w:r>
            <w:r w:rsidRPr="009235C7">
              <w:rPr>
                <w:rFonts w:ascii="Times New Roman" w:hAnsi="Times New Roman" w:cs="Times New Roman"/>
                <w:sz w:val="24"/>
                <w:szCs w:val="24"/>
              </w:rPr>
              <w:t xml:space="preserve"> is a vertical asymptote, </w:t>
            </w:r>
            <w:r w:rsidRPr="009235C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540" w:dyaOrig="279">
                <v:shape id="_x0000_i2389" type="#_x0000_t75" style="width:27.1pt;height:13.55pt" o:ole="">
                  <v:imagedata r:id="rId286" o:title=""/>
                </v:shape>
                <o:OLEObject Type="Embed" ProgID="Equation.DSMT4" ShapeID="_x0000_i2389" DrawAspect="Content" ObjectID="_1694854384" r:id="rId287"/>
              </w:object>
            </w:r>
          </w:p>
        </w:tc>
        <w:tc>
          <w:tcPr>
            <w:tcW w:w="624" w:type="dxa"/>
            <w:vAlign w:val="bottom"/>
          </w:tcPr>
          <w:p w:rsidR="009235C7" w:rsidRPr="00790E09" w:rsidRDefault="009235C7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CF06A0" w:rsidRDefault="00CF06A0" w:rsidP="009235C7">
            <w:r>
              <w:t xml:space="preserve"> </w:t>
            </w:r>
            <w:r w:rsidR="009235C7" w:rsidRPr="009235C7">
              <w:rPr>
                <w:position w:val="-28"/>
                <w:lang w:val="en-US" w:bidi="ta-IN"/>
              </w:rPr>
              <w:object w:dxaOrig="3940" w:dyaOrig="700">
                <v:shape id="_x0000_i2390" type="#_x0000_t75" style="width:196.9pt;height:35.1pt" o:ole="">
                  <v:imagedata r:id="rId288" o:title=""/>
                </v:shape>
                <o:OLEObject Type="Embed" ProgID="Equation.DSMT4" ShapeID="_x0000_i2390" DrawAspect="Content" ObjectID="_1694854385" r:id="rId289"/>
              </w:object>
            </w:r>
          </w:p>
        </w:tc>
        <w:tc>
          <w:tcPr>
            <w:tcW w:w="624" w:type="dxa"/>
            <w:vAlign w:val="bottom"/>
          </w:tcPr>
          <w:p w:rsidR="003D2743" w:rsidRDefault="003D2743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0C27B8" w:rsidRDefault="009235C7" w:rsidP="003D2743">
            <w:pPr>
              <w:rPr>
                <w:rFonts w:ascii="Times New Roman" w:hAnsi="Times New Roman"/>
                <w:sz w:val="24"/>
                <w:szCs w:val="24"/>
              </w:rPr>
            </w:pPr>
            <w:r w:rsidRPr="009235C7">
              <w:rPr>
                <w:rFonts w:ascii="Times New Roman" w:hAnsi="Times New Roman"/>
                <w:position w:val="-10"/>
                <w:sz w:val="24"/>
                <w:szCs w:val="24"/>
                <w:lang w:val="en-US" w:bidi="ta-IN"/>
              </w:rPr>
              <w:object w:dxaOrig="760" w:dyaOrig="320">
                <v:shape id="_x0000_i2391" type="#_x0000_t75" style="width:37.55pt;height:16pt" o:ole="">
                  <v:imagedata r:id="rId290" o:title=""/>
                </v:shape>
                <o:OLEObject Type="Embed" ProgID="Equation.DSMT4" ShapeID="_x0000_i2391" DrawAspect="Content" ObjectID="_1694854386" r:id="rId291"/>
              </w:object>
            </w:r>
          </w:p>
        </w:tc>
        <w:tc>
          <w:tcPr>
            <w:tcW w:w="624" w:type="dxa"/>
            <w:vAlign w:val="bottom"/>
          </w:tcPr>
          <w:p w:rsidR="003D2743" w:rsidRPr="00790E09" w:rsidRDefault="003D2743" w:rsidP="000900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9235C7" w:rsidRDefault="009235C7" w:rsidP="003D2743">
            <w:pPr>
              <w:rPr>
                <w:rFonts w:ascii="Times New Roman" w:hAnsi="Times New Roman"/>
                <w:sz w:val="24"/>
                <w:szCs w:val="24"/>
              </w:rPr>
            </w:pPr>
            <w:r w:rsidRPr="009235C7">
              <w:rPr>
                <w:rFonts w:ascii="Times New Roman" w:hAnsi="Times New Roman"/>
                <w:b/>
                <w:sz w:val="24"/>
                <w:szCs w:val="24"/>
              </w:rPr>
              <w:t xml:space="preserve">(ii)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When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1,  </w:t>
            </w:r>
            <w:r w:rsidRPr="00576DC2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579" w:dyaOrig="660">
                <v:shape id="_x0000_i2392" type="#_x0000_t75" style="width:78.75pt;height:33.85pt" o:ole="">
                  <v:imagedata r:id="rId292" o:title=""/>
                </v:shape>
                <o:OLEObject Type="Embed" ProgID="Equation.DSMT4" ShapeID="_x0000_i2392" DrawAspect="Content" ObjectID="_1694854387" r:id="rId293"/>
              </w:object>
            </w:r>
          </w:p>
        </w:tc>
        <w:tc>
          <w:tcPr>
            <w:tcW w:w="624" w:type="dxa"/>
            <w:vAlign w:val="bottom"/>
          </w:tcPr>
          <w:p w:rsidR="003D2743" w:rsidRPr="002E0389" w:rsidRDefault="003D2743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EF2DFE" w:rsidRDefault="009235C7" w:rsidP="003D2743">
            <w:pPr>
              <w:rPr>
                <w:rFonts w:ascii="Times New Roman" w:hAnsi="Times New Roman"/>
                <w:sz w:val="24"/>
                <w:szCs w:val="24"/>
              </w:rPr>
            </w:pPr>
            <w:r w:rsidRPr="009235C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2020" w:dyaOrig="360">
                <v:shape id="_x0000_i2393" type="#_x0000_t75" style="width:101.55pt;height:18.45pt" o:ole="">
                  <v:imagedata r:id="rId294" o:title=""/>
                </v:shape>
                <o:OLEObject Type="Embed" ProgID="Equation.DSMT4" ShapeID="_x0000_i2393" DrawAspect="Content" ObjectID="_1694854388" r:id="rId295"/>
              </w:object>
            </w:r>
          </w:p>
        </w:tc>
        <w:tc>
          <w:tcPr>
            <w:tcW w:w="624" w:type="dxa"/>
            <w:vAlign w:val="bottom"/>
          </w:tcPr>
          <w:p w:rsidR="003D2743" w:rsidRDefault="003D2743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A6062D" w:rsidRDefault="009235C7" w:rsidP="009235C7">
            <w:pPr>
              <w:tabs>
                <w:tab w:val="left" w:pos="5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235C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1579" w:dyaOrig="360">
                <v:shape id="_x0000_i2394" type="#_x0000_t75" style="width:78.75pt;height:18.45pt" o:ole="">
                  <v:imagedata r:id="rId296" o:title=""/>
                </v:shape>
                <o:OLEObject Type="Embed" ProgID="Equation.DSMT4" ShapeID="_x0000_i2394" DrawAspect="Content" ObjectID="_1694854389" r:id="rId297"/>
              </w:object>
            </w:r>
          </w:p>
        </w:tc>
        <w:tc>
          <w:tcPr>
            <w:tcW w:w="624" w:type="dxa"/>
            <w:vAlign w:val="bottom"/>
          </w:tcPr>
          <w:p w:rsidR="003D2743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235C7" w:rsidRPr="00374F20" w:rsidTr="008823D4">
        <w:tc>
          <w:tcPr>
            <w:tcW w:w="675" w:type="dxa"/>
          </w:tcPr>
          <w:p w:rsidR="009235C7" w:rsidRDefault="009235C7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9235C7" w:rsidRPr="009235C7" w:rsidRDefault="009235C7" w:rsidP="009235C7">
            <w:pPr>
              <w:tabs>
                <w:tab w:val="left" w:pos="5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1 is a tangent to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624" w:type="dxa"/>
            <w:vAlign w:val="bottom"/>
          </w:tcPr>
          <w:p w:rsidR="009235C7" w:rsidRDefault="009235C7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9B3FBF" w:rsidRDefault="003D2743" w:rsidP="003D2743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F9720D" w:rsidRDefault="009235C7" w:rsidP="003D2743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scriminant = 0</w:t>
            </w:r>
          </w:p>
        </w:tc>
        <w:tc>
          <w:tcPr>
            <w:tcW w:w="624" w:type="dxa"/>
          </w:tcPr>
          <w:p w:rsidR="003D2743" w:rsidRDefault="003D2743" w:rsidP="003D2743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DE224C" w:rsidRDefault="003D2743" w:rsidP="003D27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1D5650" w:rsidRDefault="009235C7" w:rsidP="003D2743">
            <w:pPr>
              <w:tabs>
                <w:tab w:val="left" w:pos="709"/>
              </w:tabs>
              <w:ind w:left="720" w:hanging="72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235C7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ta-IN"/>
              </w:rPr>
              <w:object w:dxaOrig="1680" w:dyaOrig="400">
                <v:shape id="_x0000_i2395" type="#_x0000_t75" style="width:84.3pt;height:19.7pt" o:ole="">
                  <v:imagedata r:id="rId298" o:title=""/>
                </v:shape>
                <o:OLEObject Type="Embed" ProgID="Equation.DSMT4" ShapeID="_x0000_i2395" DrawAspect="Content" ObjectID="_1694854390" r:id="rId299"/>
              </w:object>
            </w:r>
          </w:p>
        </w:tc>
        <w:tc>
          <w:tcPr>
            <w:tcW w:w="624" w:type="dxa"/>
            <w:vAlign w:val="bottom"/>
          </w:tcPr>
          <w:p w:rsidR="003D2743" w:rsidRPr="00A271FC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Default="003D2743" w:rsidP="003D27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F9720D" w:rsidRDefault="009235C7" w:rsidP="003D2743">
            <w:pPr>
              <w:ind w:left="473" w:hanging="45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235C7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ta-IN"/>
              </w:rPr>
              <w:object w:dxaOrig="1939" w:dyaOrig="420">
                <v:shape id="_x0000_i2396" type="#_x0000_t75" style="width:97.25pt;height:20.9pt" o:ole="">
                  <v:imagedata r:id="rId300" o:title=""/>
                </v:shape>
                <o:OLEObject Type="Embed" ProgID="Equation.DSMT4" ShapeID="_x0000_i2396" DrawAspect="Content" ObjectID="_1694854391" r:id="rId301"/>
              </w:object>
            </w:r>
          </w:p>
        </w:tc>
        <w:tc>
          <w:tcPr>
            <w:tcW w:w="624" w:type="dxa"/>
            <w:vAlign w:val="bottom"/>
          </w:tcPr>
          <w:p w:rsidR="003D2743" w:rsidRPr="00A271FC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374F20" w:rsidRDefault="003D2743" w:rsidP="003D27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D217F7" w:rsidRDefault="003D2743" w:rsidP="003D2743">
            <w:pPr>
              <w:tabs>
                <w:tab w:val="left" w:pos="346"/>
              </w:tabs>
              <w:ind w:left="488" w:hanging="488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624" w:type="dxa"/>
            <w:vAlign w:val="bottom"/>
          </w:tcPr>
          <w:p w:rsidR="003D2743" w:rsidRPr="002921B0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374F20" w:rsidRDefault="003D2743" w:rsidP="003D27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C76808" w:rsidRPr="004D0496" w:rsidRDefault="00A173FC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496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 wp14:anchorId="198021E2" wp14:editId="63A095EB">
                      <wp:simplePos x="0" y="0"/>
                      <wp:positionH relativeFrom="column">
                        <wp:posOffset>-1153</wp:posOffset>
                      </wp:positionH>
                      <wp:positionV relativeFrom="paragraph">
                        <wp:posOffset>-15799</wp:posOffset>
                      </wp:positionV>
                      <wp:extent cx="4843470" cy="3588871"/>
                      <wp:effectExtent l="0" t="0" r="0" b="31115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43470" cy="3588871"/>
                                <a:chOff x="301713" y="-498894"/>
                                <a:chExt cx="6509756" cy="4728813"/>
                              </a:xfrm>
                            </wpg:grpSpPr>
                            <wps:wsp>
                              <wps:cNvPr id="4" name="Straight Arrow Connector 4"/>
                              <wps:cNvCnPr/>
                              <wps:spPr>
                                <a:xfrm flipV="1">
                                  <a:off x="301713" y="2027582"/>
                                  <a:ext cx="5770442" cy="434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stealt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1141" y="1138894"/>
                                  <a:ext cx="1057032" cy="4953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Pr="00542577" w:rsidRDefault="00D840F8" w:rsidP="00C76808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 w:rsidRPr="00CB37DB">
                                      <w:rPr>
                                        <w:position w:val="-14"/>
                                        <w:lang w:val="en-SG"/>
                                      </w:rPr>
                                      <w:object w:dxaOrig="700" w:dyaOrig="400">
                                        <v:shape id="_x0000_i2512" type="#_x0000_t75" style="width:36.3pt;height:19.7pt" o:ole="">
                                          <v:imagedata r:id="rId302" o:title=""/>
                                        </v:shape>
                                        <o:OLEObject Type="Embed" ProgID="Equation.DSMT4" ShapeID="_x0000_i2512" DrawAspect="Content" ObjectID="_1694854507" r:id="rId303"/>
                                      </w:object>
                                    </w:r>
                                    <w:r>
                                      <w:rPr>
                                        <w:lang w:val="en-SG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04923" y="-498894"/>
                                  <a:ext cx="366737" cy="3378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Default="00D840F8" w:rsidP="00C76808">
                                    <w:r w:rsidRPr="00542577">
                                      <w:rPr>
                                        <w:position w:val="-10"/>
                                      </w:rPr>
                                      <w:object w:dxaOrig="223" w:dyaOrig="262">
                                        <v:shape id="_x0000_i2513" type="#_x0000_t75" style="width:9.85pt;height:13.55pt" o:ole="">
                                          <v:imagedata r:id="rId304" o:title=""/>
                                        </v:shape>
                                        <o:OLEObject Type="Embed" ProgID="Equation.DSMT4" ShapeID="_x0000_i2513" DrawAspect="Content" ObjectID="_1694854508" r:id="rId30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3882" y="136375"/>
                                  <a:ext cx="915947" cy="3685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Pr="00542577" w:rsidRDefault="00D840F8" w:rsidP="00C76808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 w:rsidRPr="00542577">
                                      <w:rPr>
                                        <w:position w:val="-10"/>
                                        <w:lang w:val="en-SG"/>
                                      </w:rPr>
                                      <w:object w:dxaOrig="862" w:dyaOrig="323">
                                        <v:shape id="_x0000_i2514" type="#_x0000_t75" style="width:44.3pt;height:16pt" o:ole="">
                                          <v:imagedata r:id="rId306" o:title=""/>
                                        </v:shape>
                                        <o:OLEObject Type="Embed" ProgID="Equation.DSMT4" ShapeID="_x0000_i2514" DrawAspect="Content" ObjectID="_1694854509" r:id="rId307"/>
                                      </w:object>
                                    </w:r>
                                    <w:r>
                                      <w:rPr>
                                        <w:lang w:val="en-SG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75354" y="1837538"/>
                                  <a:ext cx="516085" cy="5213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Default="00D840F8" w:rsidP="00C76808">
                                    <w:r w:rsidRPr="00542577">
                                      <w:rPr>
                                        <w:position w:val="-6"/>
                                      </w:rPr>
                                      <w:object w:dxaOrig="200" w:dyaOrig="223">
                                        <v:shape id="_x0000_i2515" type="#_x0000_t75" style="width:9.85pt;height:9.85pt" o:ole="">
                                          <v:imagedata r:id="rId308" o:title=""/>
                                        </v:shape>
                                        <o:OLEObject Type="Embed" ProgID="Equation.DSMT4" ShapeID="_x0000_i2515" DrawAspect="Content" ObjectID="_1694854510" r:id="rId30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" name="Oval 9"/>
                              <wps:cNvSpPr/>
                              <wps:spPr>
                                <a:xfrm>
                                  <a:off x="2312137" y="1164583"/>
                                  <a:ext cx="61445" cy="6902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 flipH="1" flipV="1">
                                  <a:off x="3260613" y="-253356"/>
                                  <a:ext cx="37521" cy="44832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stealt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" name="Straight Connector 11"/>
                              <wps:cNvCnPr/>
                              <wps:spPr>
                                <a:xfrm>
                                  <a:off x="467286" y="941463"/>
                                  <a:ext cx="5640671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lgDash"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Freeform 12"/>
                              <wps:cNvSpPr/>
                              <wps:spPr>
                                <a:xfrm>
                                  <a:off x="1215183" y="-199960"/>
                                  <a:ext cx="1574352" cy="1397099"/>
                                </a:xfrm>
                                <a:custGeom>
                                  <a:avLst/>
                                  <a:gdLst>
                                    <a:gd name="connsiteX0" fmla="*/ 3342502 w 3396171"/>
                                    <a:gd name="connsiteY0" fmla="*/ 0 h 1554606"/>
                                    <a:gd name="connsiteX1" fmla="*/ 3376730 w 3396171"/>
                                    <a:gd name="connsiteY1" fmla="*/ 1447392 h 1554606"/>
                                    <a:gd name="connsiteX2" fmla="*/ 3078450 w 3396171"/>
                                    <a:gd name="connsiteY2" fmla="*/ 1447392 h 1554606"/>
                                    <a:gd name="connsiteX3" fmla="*/ 271682 w 3396171"/>
                                    <a:gd name="connsiteY3" fmla="*/ 1378934 h 1554606"/>
                                    <a:gd name="connsiteX4" fmla="*/ 266792 w 3396171"/>
                                    <a:gd name="connsiteY4" fmla="*/ 1378934 h 1554606"/>
                                    <a:gd name="connsiteX0" fmla="*/ 3327104 w 3397048"/>
                                    <a:gd name="connsiteY0" fmla="*/ 0 h 1531860"/>
                                    <a:gd name="connsiteX1" fmla="*/ 3361332 w 3397048"/>
                                    <a:gd name="connsiteY1" fmla="*/ 1447392 h 1531860"/>
                                    <a:gd name="connsiteX2" fmla="*/ 2842997 w 3397048"/>
                                    <a:gd name="connsiteY2" fmla="*/ 1369149 h 1531860"/>
                                    <a:gd name="connsiteX3" fmla="*/ 256284 w 3397048"/>
                                    <a:gd name="connsiteY3" fmla="*/ 1378934 h 1531860"/>
                                    <a:gd name="connsiteX4" fmla="*/ 251394 w 3397048"/>
                                    <a:gd name="connsiteY4" fmla="*/ 1378934 h 1531860"/>
                                    <a:gd name="connsiteX0" fmla="*/ 3327104 w 3357588"/>
                                    <a:gd name="connsiteY0" fmla="*/ 0 h 1583939"/>
                                    <a:gd name="connsiteX1" fmla="*/ 3297756 w 3357588"/>
                                    <a:gd name="connsiteY1" fmla="*/ 1506079 h 1583939"/>
                                    <a:gd name="connsiteX2" fmla="*/ 2842997 w 3357588"/>
                                    <a:gd name="connsiteY2" fmla="*/ 1369149 h 1583939"/>
                                    <a:gd name="connsiteX3" fmla="*/ 256284 w 3357588"/>
                                    <a:gd name="connsiteY3" fmla="*/ 1378934 h 1583939"/>
                                    <a:gd name="connsiteX4" fmla="*/ 251394 w 3357588"/>
                                    <a:gd name="connsiteY4" fmla="*/ 1378934 h 1583939"/>
                                    <a:gd name="connsiteX0" fmla="*/ 3070820 w 3101304"/>
                                    <a:gd name="connsiteY0" fmla="*/ 0 h 1583939"/>
                                    <a:gd name="connsiteX1" fmla="*/ 3041472 w 3101304"/>
                                    <a:gd name="connsiteY1" fmla="*/ 1506079 h 1583939"/>
                                    <a:gd name="connsiteX2" fmla="*/ 2586713 w 3101304"/>
                                    <a:gd name="connsiteY2" fmla="*/ 1369149 h 1583939"/>
                                    <a:gd name="connsiteX3" fmla="*/ 0 w 3101304"/>
                                    <a:gd name="connsiteY3" fmla="*/ 1378934 h 1583939"/>
                                    <a:gd name="connsiteX0" fmla="*/ 3070820 w 3113764"/>
                                    <a:gd name="connsiteY0" fmla="*/ 0 h 1585039"/>
                                    <a:gd name="connsiteX1" fmla="*/ 3041472 w 3113764"/>
                                    <a:gd name="connsiteY1" fmla="*/ 1506079 h 1585039"/>
                                    <a:gd name="connsiteX2" fmla="*/ 2386192 w 3113764"/>
                                    <a:gd name="connsiteY2" fmla="*/ 1374039 h 1585039"/>
                                    <a:gd name="connsiteX3" fmla="*/ 0 w 3113764"/>
                                    <a:gd name="connsiteY3" fmla="*/ 1378934 h 1585039"/>
                                    <a:gd name="connsiteX0" fmla="*/ 3095273 w 3127857"/>
                                    <a:gd name="connsiteY0" fmla="*/ 0 h 1585040"/>
                                    <a:gd name="connsiteX1" fmla="*/ 3041472 w 3127857"/>
                                    <a:gd name="connsiteY1" fmla="*/ 1506079 h 1585040"/>
                                    <a:gd name="connsiteX2" fmla="*/ 2386192 w 3127857"/>
                                    <a:gd name="connsiteY2" fmla="*/ 1374039 h 1585040"/>
                                    <a:gd name="connsiteX3" fmla="*/ 0 w 3127857"/>
                                    <a:gd name="connsiteY3" fmla="*/ 1378934 h 1585040"/>
                                    <a:gd name="connsiteX0" fmla="*/ 3095273 w 3109353"/>
                                    <a:gd name="connsiteY0" fmla="*/ 0 h 1585040"/>
                                    <a:gd name="connsiteX1" fmla="*/ 3041472 w 3109353"/>
                                    <a:gd name="connsiteY1" fmla="*/ 1506079 h 1585040"/>
                                    <a:gd name="connsiteX2" fmla="*/ 2386192 w 3109353"/>
                                    <a:gd name="connsiteY2" fmla="*/ 1374039 h 1585040"/>
                                    <a:gd name="connsiteX3" fmla="*/ 0 w 3109353"/>
                                    <a:gd name="connsiteY3" fmla="*/ 1378934 h 1585040"/>
                                    <a:gd name="connsiteX0" fmla="*/ 3388701 w 3388701"/>
                                    <a:gd name="connsiteY0" fmla="*/ 0 h 1537939"/>
                                    <a:gd name="connsiteX1" fmla="*/ 3041472 w 3388701"/>
                                    <a:gd name="connsiteY1" fmla="*/ 1462069 h 1537939"/>
                                    <a:gd name="connsiteX2" fmla="*/ 2386192 w 3388701"/>
                                    <a:gd name="connsiteY2" fmla="*/ 1330029 h 1537939"/>
                                    <a:gd name="connsiteX3" fmla="*/ 0 w 3388701"/>
                                    <a:gd name="connsiteY3" fmla="*/ 1334924 h 1537939"/>
                                    <a:gd name="connsiteX0" fmla="*/ 3070829 w 3070829"/>
                                    <a:gd name="connsiteY0" fmla="*/ 0 h 1538052"/>
                                    <a:gd name="connsiteX1" fmla="*/ 2723600 w 3070829"/>
                                    <a:gd name="connsiteY1" fmla="*/ 1462069 h 1538052"/>
                                    <a:gd name="connsiteX2" fmla="*/ 2068320 w 3070829"/>
                                    <a:gd name="connsiteY2" fmla="*/ 1330029 h 1538052"/>
                                    <a:gd name="connsiteX3" fmla="*/ 0 w 3070829"/>
                                    <a:gd name="connsiteY3" fmla="*/ 1330032 h 1538052"/>
                                    <a:gd name="connsiteX0" fmla="*/ 3070829 w 3070829"/>
                                    <a:gd name="connsiteY0" fmla="*/ 0 h 1531713"/>
                                    <a:gd name="connsiteX1" fmla="*/ 2723600 w 3070829"/>
                                    <a:gd name="connsiteY1" fmla="*/ 1462069 h 1531713"/>
                                    <a:gd name="connsiteX2" fmla="*/ 1813998 w 3070829"/>
                                    <a:gd name="connsiteY2" fmla="*/ 1300447 h 1531713"/>
                                    <a:gd name="connsiteX3" fmla="*/ 0 w 3070829"/>
                                    <a:gd name="connsiteY3" fmla="*/ 1330032 h 1531713"/>
                                    <a:gd name="connsiteX0" fmla="*/ 3070829 w 3070829"/>
                                    <a:gd name="connsiteY0" fmla="*/ 0 h 1549161"/>
                                    <a:gd name="connsiteX1" fmla="*/ 2562204 w 3070829"/>
                                    <a:gd name="connsiteY1" fmla="*/ 1481712 h 1549161"/>
                                    <a:gd name="connsiteX2" fmla="*/ 1813998 w 3070829"/>
                                    <a:gd name="connsiteY2" fmla="*/ 1300447 h 1549161"/>
                                    <a:gd name="connsiteX3" fmla="*/ 0 w 3070829"/>
                                    <a:gd name="connsiteY3" fmla="*/ 1330032 h 1549161"/>
                                    <a:gd name="connsiteX0" fmla="*/ 3070829 w 3070829"/>
                                    <a:gd name="connsiteY0" fmla="*/ 0 h 1559463"/>
                                    <a:gd name="connsiteX1" fmla="*/ 2562204 w 3070829"/>
                                    <a:gd name="connsiteY1" fmla="*/ 1481712 h 1559463"/>
                                    <a:gd name="connsiteX2" fmla="*/ 1813998 w 3070829"/>
                                    <a:gd name="connsiteY2" fmla="*/ 1349359 h 1559463"/>
                                    <a:gd name="connsiteX3" fmla="*/ 0 w 3070829"/>
                                    <a:gd name="connsiteY3" fmla="*/ 1330032 h 1559463"/>
                                    <a:gd name="connsiteX0" fmla="*/ 2542622 w 2542622"/>
                                    <a:gd name="connsiteY0" fmla="*/ 0 h 1559463"/>
                                    <a:gd name="connsiteX1" fmla="*/ 2033997 w 2542622"/>
                                    <a:gd name="connsiteY1" fmla="*/ 1481712 h 1559463"/>
                                    <a:gd name="connsiteX2" fmla="*/ 1285791 w 2542622"/>
                                    <a:gd name="connsiteY2" fmla="*/ 1349359 h 1559463"/>
                                    <a:gd name="connsiteX3" fmla="*/ 0 w 2542622"/>
                                    <a:gd name="connsiteY3" fmla="*/ 1339815 h 1559463"/>
                                    <a:gd name="connsiteX0" fmla="*/ 2542622 w 2542622"/>
                                    <a:gd name="connsiteY0" fmla="*/ 0 h 1571028"/>
                                    <a:gd name="connsiteX1" fmla="*/ 2033997 w 2542622"/>
                                    <a:gd name="connsiteY1" fmla="*/ 1481712 h 1571028"/>
                                    <a:gd name="connsiteX2" fmla="*/ 1256627 w 2542622"/>
                                    <a:gd name="connsiteY2" fmla="*/ 1396434 h 1571028"/>
                                    <a:gd name="connsiteX3" fmla="*/ 0 w 2542622"/>
                                    <a:gd name="connsiteY3" fmla="*/ 1339815 h 1571028"/>
                                    <a:gd name="connsiteX0" fmla="*/ 2542622 w 2542622"/>
                                    <a:gd name="connsiteY0" fmla="*/ 0 h 1575186"/>
                                    <a:gd name="connsiteX1" fmla="*/ 2033997 w 2542622"/>
                                    <a:gd name="connsiteY1" fmla="*/ 1481712 h 1575186"/>
                                    <a:gd name="connsiteX2" fmla="*/ 1256627 w 2542622"/>
                                    <a:gd name="connsiteY2" fmla="*/ 1396434 h 1575186"/>
                                    <a:gd name="connsiteX3" fmla="*/ 0 w 2542622"/>
                                    <a:gd name="connsiteY3" fmla="*/ 1339815 h 1575186"/>
                                    <a:gd name="connsiteX0" fmla="*/ 2542622 w 2542622"/>
                                    <a:gd name="connsiteY0" fmla="*/ 0 h 1575186"/>
                                    <a:gd name="connsiteX1" fmla="*/ 2033997 w 2542622"/>
                                    <a:gd name="connsiteY1" fmla="*/ 1481712 h 1575186"/>
                                    <a:gd name="connsiteX2" fmla="*/ 1256627 w 2542622"/>
                                    <a:gd name="connsiteY2" fmla="*/ 1396434 h 1575186"/>
                                    <a:gd name="connsiteX3" fmla="*/ 0 w 2542622"/>
                                    <a:gd name="connsiteY3" fmla="*/ 1339815 h 1575186"/>
                                    <a:gd name="connsiteX0" fmla="*/ 2542622 w 2542622"/>
                                    <a:gd name="connsiteY0" fmla="*/ 0 h 1581533"/>
                                    <a:gd name="connsiteX1" fmla="*/ 2033997 w 2542622"/>
                                    <a:gd name="connsiteY1" fmla="*/ 1481712 h 1581533"/>
                                    <a:gd name="connsiteX2" fmla="*/ 1256627 w 2542622"/>
                                    <a:gd name="connsiteY2" fmla="*/ 1396434 h 1581533"/>
                                    <a:gd name="connsiteX3" fmla="*/ 0 w 2542622"/>
                                    <a:gd name="connsiteY3" fmla="*/ 1339815 h 1581533"/>
                                    <a:gd name="connsiteX0" fmla="*/ 2542622 w 2542622"/>
                                    <a:gd name="connsiteY0" fmla="*/ 0 h 1593876"/>
                                    <a:gd name="connsiteX1" fmla="*/ 2033997 w 2542622"/>
                                    <a:gd name="connsiteY1" fmla="*/ 1481712 h 1593876"/>
                                    <a:gd name="connsiteX2" fmla="*/ 1353837 w 2542622"/>
                                    <a:gd name="connsiteY2" fmla="*/ 1434094 h 1593876"/>
                                    <a:gd name="connsiteX3" fmla="*/ 0 w 2542622"/>
                                    <a:gd name="connsiteY3" fmla="*/ 1339815 h 159387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2542622" h="1593876">
                                      <a:moveTo>
                                        <a:pt x="2542622" y="0"/>
                                      </a:moveTo>
                                      <a:cubicBezTo>
                                        <a:pt x="2532834" y="598190"/>
                                        <a:pt x="2232128" y="1242696"/>
                                        <a:pt x="2033997" y="1481712"/>
                                      </a:cubicBezTo>
                                      <a:cubicBezTo>
                                        <a:pt x="1835866" y="1720728"/>
                                        <a:pt x="1693381" y="1515864"/>
                                        <a:pt x="1353837" y="1434094"/>
                                      </a:cubicBezTo>
                                      <a:cubicBezTo>
                                        <a:pt x="1087198" y="1389984"/>
                                        <a:pt x="862238" y="1336553"/>
                                        <a:pt x="0" y="13398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Freeform 21"/>
                              <wps:cNvSpPr/>
                              <wps:spPr>
                                <a:xfrm>
                                  <a:off x="2910788" y="2060376"/>
                                  <a:ext cx="760236" cy="1719873"/>
                                </a:xfrm>
                                <a:custGeom>
                                  <a:avLst/>
                                  <a:gdLst>
                                    <a:gd name="connsiteX0" fmla="*/ 0 w 518323"/>
                                    <a:gd name="connsiteY0" fmla="*/ 2010953 h 2103860"/>
                                    <a:gd name="connsiteX1" fmla="*/ 132026 w 518323"/>
                                    <a:gd name="connsiteY1" fmla="*/ 226161 h 2103860"/>
                                    <a:gd name="connsiteX2" fmla="*/ 420526 w 518323"/>
                                    <a:gd name="connsiteY2" fmla="*/ 231051 h 2103860"/>
                                    <a:gd name="connsiteX3" fmla="*/ 518323 w 518323"/>
                                    <a:gd name="connsiteY3" fmla="*/ 2103860 h 2103860"/>
                                    <a:gd name="connsiteX4" fmla="*/ 518323 w 518323"/>
                                    <a:gd name="connsiteY4" fmla="*/ 2103860 h 2103860"/>
                                    <a:gd name="connsiteX0" fmla="*/ 0 w 525447"/>
                                    <a:gd name="connsiteY0" fmla="*/ 1944447 h 2037354"/>
                                    <a:gd name="connsiteX1" fmla="*/ 132026 w 525447"/>
                                    <a:gd name="connsiteY1" fmla="*/ 159655 h 2037354"/>
                                    <a:gd name="connsiteX2" fmla="*/ 484242 w 525447"/>
                                    <a:gd name="connsiteY2" fmla="*/ 298759 h 2037354"/>
                                    <a:gd name="connsiteX3" fmla="*/ 518323 w 525447"/>
                                    <a:gd name="connsiteY3" fmla="*/ 2037354 h 2037354"/>
                                    <a:gd name="connsiteX4" fmla="*/ 518323 w 525447"/>
                                    <a:gd name="connsiteY4" fmla="*/ 2037354 h 2037354"/>
                                    <a:gd name="connsiteX0" fmla="*/ 0 w 572940"/>
                                    <a:gd name="connsiteY0" fmla="*/ 1944447 h 2037354"/>
                                    <a:gd name="connsiteX1" fmla="*/ 132026 w 572940"/>
                                    <a:gd name="connsiteY1" fmla="*/ 159655 h 2037354"/>
                                    <a:gd name="connsiteX2" fmla="*/ 484242 w 572940"/>
                                    <a:gd name="connsiteY2" fmla="*/ 298759 h 2037354"/>
                                    <a:gd name="connsiteX3" fmla="*/ 518323 w 572940"/>
                                    <a:gd name="connsiteY3" fmla="*/ 2037354 h 2037354"/>
                                    <a:gd name="connsiteX4" fmla="*/ 572940 w 572940"/>
                                    <a:gd name="connsiteY4" fmla="*/ 2012614 h 2037354"/>
                                    <a:gd name="connsiteX0" fmla="*/ 0 w 635477"/>
                                    <a:gd name="connsiteY0" fmla="*/ 1888534 h 1981441"/>
                                    <a:gd name="connsiteX1" fmla="*/ 132026 w 635477"/>
                                    <a:gd name="connsiteY1" fmla="*/ 103742 h 1981441"/>
                                    <a:gd name="connsiteX2" fmla="*/ 620694 w 635477"/>
                                    <a:gd name="connsiteY2" fmla="*/ 403023 h 1981441"/>
                                    <a:gd name="connsiteX3" fmla="*/ 518323 w 635477"/>
                                    <a:gd name="connsiteY3" fmla="*/ 1981441 h 1981441"/>
                                    <a:gd name="connsiteX4" fmla="*/ 572940 w 635477"/>
                                    <a:gd name="connsiteY4" fmla="*/ 1956701 h 1981441"/>
                                    <a:gd name="connsiteX0" fmla="*/ 0 w 690122"/>
                                    <a:gd name="connsiteY0" fmla="*/ 1888010 h 1963597"/>
                                    <a:gd name="connsiteX1" fmla="*/ 132026 w 690122"/>
                                    <a:gd name="connsiteY1" fmla="*/ 103218 h 1963597"/>
                                    <a:gd name="connsiteX2" fmla="*/ 620694 w 690122"/>
                                    <a:gd name="connsiteY2" fmla="*/ 402499 h 1963597"/>
                                    <a:gd name="connsiteX3" fmla="*/ 686594 w 690122"/>
                                    <a:gd name="connsiteY3" fmla="*/ 1963597 h 1963597"/>
                                    <a:gd name="connsiteX4" fmla="*/ 572940 w 690122"/>
                                    <a:gd name="connsiteY4" fmla="*/ 1956177 h 1963597"/>
                                    <a:gd name="connsiteX0" fmla="*/ 0 w 690122"/>
                                    <a:gd name="connsiteY0" fmla="*/ 1888010 h 1963597"/>
                                    <a:gd name="connsiteX1" fmla="*/ 132026 w 690122"/>
                                    <a:gd name="connsiteY1" fmla="*/ 103218 h 1963597"/>
                                    <a:gd name="connsiteX2" fmla="*/ 620694 w 690122"/>
                                    <a:gd name="connsiteY2" fmla="*/ 402499 h 1963597"/>
                                    <a:gd name="connsiteX3" fmla="*/ 686594 w 690122"/>
                                    <a:gd name="connsiteY3" fmla="*/ 1963597 h 1963597"/>
                                    <a:gd name="connsiteX0" fmla="*/ 0 w 690122"/>
                                    <a:gd name="connsiteY0" fmla="*/ 2032072 h 2032072"/>
                                    <a:gd name="connsiteX1" fmla="*/ 132026 w 690122"/>
                                    <a:gd name="connsiteY1" fmla="*/ 113047 h 2032072"/>
                                    <a:gd name="connsiteX2" fmla="*/ 620694 w 690122"/>
                                    <a:gd name="connsiteY2" fmla="*/ 412328 h 2032072"/>
                                    <a:gd name="connsiteX3" fmla="*/ 686594 w 690122"/>
                                    <a:gd name="connsiteY3" fmla="*/ 1973426 h 2032072"/>
                                    <a:gd name="connsiteX0" fmla="*/ 0 w 690122"/>
                                    <a:gd name="connsiteY0" fmla="*/ 1985602 h 1985602"/>
                                    <a:gd name="connsiteX1" fmla="*/ 132026 w 690122"/>
                                    <a:gd name="connsiteY1" fmla="*/ 109876 h 1985602"/>
                                    <a:gd name="connsiteX2" fmla="*/ 620694 w 690122"/>
                                    <a:gd name="connsiteY2" fmla="*/ 409157 h 1985602"/>
                                    <a:gd name="connsiteX3" fmla="*/ 686594 w 690122"/>
                                    <a:gd name="connsiteY3" fmla="*/ 1970255 h 1985602"/>
                                    <a:gd name="connsiteX0" fmla="*/ 0 w 686594"/>
                                    <a:gd name="connsiteY0" fmla="*/ 1948719 h 1948719"/>
                                    <a:gd name="connsiteX1" fmla="*/ 132026 w 686594"/>
                                    <a:gd name="connsiteY1" fmla="*/ 72993 h 1948719"/>
                                    <a:gd name="connsiteX2" fmla="*/ 575195 w 686594"/>
                                    <a:gd name="connsiteY2" fmla="*/ 532449 h 1948719"/>
                                    <a:gd name="connsiteX3" fmla="*/ 686594 w 686594"/>
                                    <a:gd name="connsiteY3" fmla="*/ 1933372 h 1948719"/>
                                    <a:gd name="connsiteX0" fmla="*/ 0 w 686594"/>
                                    <a:gd name="connsiteY0" fmla="*/ 1937200 h 1937200"/>
                                    <a:gd name="connsiteX1" fmla="*/ 132026 w 686594"/>
                                    <a:gd name="connsiteY1" fmla="*/ 61474 h 1937200"/>
                                    <a:gd name="connsiteX2" fmla="*/ 575195 w 686594"/>
                                    <a:gd name="connsiteY2" fmla="*/ 520930 h 1937200"/>
                                    <a:gd name="connsiteX3" fmla="*/ 653462 w 686594"/>
                                    <a:gd name="connsiteY3" fmla="*/ 1194743 h 1937200"/>
                                    <a:gd name="connsiteX4" fmla="*/ 686594 w 686594"/>
                                    <a:gd name="connsiteY4" fmla="*/ 1921853 h 1937200"/>
                                    <a:gd name="connsiteX0" fmla="*/ 0 w 764302"/>
                                    <a:gd name="connsiteY0" fmla="*/ 1937200 h 1937200"/>
                                    <a:gd name="connsiteX1" fmla="*/ 132026 w 764302"/>
                                    <a:gd name="connsiteY1" fmla="*/ 61474 h 1937200"/>
                                    <a:gd name="connsiteX2" fmla="*/ 575195 w 764302"/>
                                    <a:gd name="connsiteY2" fmla="*/ 520930 h 1937200"/>
                                    <a:gd name="connsiteX3" fmla="*/ 761990 w 764302"/>
                                    <a:gd name="connsiteY3" fmla="*/ 1063648 h 1937200"/>
                                    <a:gd name="connsiteX4" fmla="*/ 686594 w 764302"/>
                                    <a:gd name="connsiteY4" fmla="*/ 1921853 h 1937200"/>
                                    <a:gd name="connsiteX0" fmla="*/ 0 w 868873"/>
                                    <a:gd name="connsiteY0" fmla="*/ 1937200 h 1937200"/>
                                    <a:gd name="connsiteX1" fmla="*/ 132026 w 868873"/>
                                    <a:gd name="connsiteY1" fmla="*/ 61474 h 1937200"/>
                                    <a:gd name="connsiteX2" fmla="*/ 575195 w 868873"/>
                                    <a:gd name="connsiteY2" fmla="*/ 520930 h 1937200"/>
                                    <a:gd name="connsiteX3" fmla="*/ 761990 w 868873"/>
                                    <a:gd name="connsiteY3" fmla="*/ 1063648 h 1937200"/>
                                    <a:gd name="connsiteX4" fmla="*/ 868873 w 868873"/>
                                    <a:gd name="connsiteY4" fmla="*/ 1934500 h 1937200"/>
                                    <a:gd name="connsiteX0" fmla="*/ 0 w 868873"/>
                                    <a:gd name="connsiteY0" fmla="*/ 1937200 h 1937200"/>
                                    <a:gd name="connsiteX1" fmla="*/ 132026 w 868873"/>
                                    <a:gd name="connsiteY1" fmla="*/ 61474 h 1937200"/>
                                    <a:gd name="connsiteX2" fmla="*/ 575195 w 868873"/>
                                    <a:gd name="connsiteY2" fmla="*/ 520930 h 1937200"/>
                                    <a:gd name="connsiteX3" fmla="*/ 832214 w 868873"/>
                                    <a:gd name="connsiteY3" fmla="*/ 1141113 h 1937200"/>
                                    <a:gd name="connsiteX4" fmla="*/ 868873 w 868873"/>
                                    <a:gd name="connsiteY4" fmla="*/ 1934500 h 1937200"/>
                                    <a:gd name="connsiteX0" fmla="*/ 0 w 868873"/>
                                    <a:gd name="connsiteY0" fmla="*/ 1937200 h 1937200"/>
                                    <a:gd name="connsiteX1" fmla="*/ 132026 w 868873"/>
                                    <a:gd name="connsiteY1" fmla="*/ 61474 h 1937200"/>
                                    <a:gd name="connsiteX2" fmla="*/ 575195 w 868873"/>
                                    <a:gd name="connsiteY2" fmla="*/ 520930 h 1937200"/>
                                    <a:gd name="connsiteX3" fmla="*/ 793910 w 868873"/>
                                    <a:gd name="connsiteY3" fmla="*/ 1182825 h 1937200"/>
                                    <a:gd name="connsiteX4" fmla="*/ 868873 w 868873"/>
                                    <a:gd name="connsiteY4" fmla="*/ 1934500 h 1937200"/>
                                    <a:gd name="connsiteX0" fmla="*/ 0 w 868873"/>
                                    <a:gd name="connsiteY0" fmla="*/ 1937200 h 1937200"/>
                                    <a:gd name="connsiteX1" fmla="*/ 132026 w 868873"/>
                                    <a:gd name="connsiteY1" fmla="*/ 61474 h 1937200"/>
                                    <a:gd name="connsiteX2" fmla="*/ 575195 w 868873"/>
                                    <a:gd name="connsiteY2" fmla="*/ 520930 h 1937200"/>
                                    <a:gd name="connsiteX3" fmla="*/ 793910 w 868873"/>
                                    <a:gd name="connsiteY3" fmla="*/ 1182825 h 1937200"/>
                                    <a:gd name="connsiteX4" fmla="*/ 868873 w 868873"/>
                                    <a:gd name="connsiteY4" fmla="*/ 1934500 h 1937200"/>
                                    <a:gd name="connsiteX0" fmla="*/ 0 w 868873"/>
                                    <a:gd name="connsiteY0" fmla="*/ 1937200 h 1937200"/>
                                    <a:gd name="connsiteX1" fmla="*/ 132026 w 868873"/>
                                    <a:gd name="connsiteY1" fmla="*/ 61474 h 1937200"/>
                                    <a:gd name="connsiteX2" fmla="*/ 575195 w 868873"/>
                                    <a:gd name="connsiteY2" fmla="*/ 520930 h 1937200"/>
                                    <a:gd name="connsiteX3" fmla="*/ 793910 w 868873"/>
                                    <a:gd name="connsiteY3" fmla="*/ 1182825 h 1937200"/>
                                    <a:gd name="connsiteX4" fmla="*/ 868873 w 868873"/>
                                    <a:gd name="connsiteY4" fmla="*/ 1934500 h 1937200"/>
                                    <a:gd name="connsiteX0" fmla="*/ 0 w 868873"/>
                                    <a:gd name="connsiteY0" fmla="*/ 1937200 h 1937200"/>
                                    <a:gd name="connsiteX1" fmla="*/ 132026 w 868873"/>
                                    <a:gd name="connsiteY1" fmla="*/ 61474 h 1937200"/>
                                    <a:gd name="connsiteX2" fmla="*/ 575195 w 868873"/>
                                    <a:gd name="connsiteY2" fmla="*/ 520930 h 1937200"/>
                                    <a:gd name="connsiteX3" fmla="*/ 793910 w 868873"/>
                                    <a:gd name="connsiteY3" fmla="*/ 1182825 h 1937200"/>
                                    <a:gd name="connsiteX4" fmla="*/ 868873 w 868873"/>
                                    <a:gd name="connsiteY4" fmla="*/ 1934500 h 1937200"/>
                                    <a:gd name="connsiteX0" fmla="*/ 0 w 868873"/>
                                    <a:gd name="connsiteY0" fmla="*/ 1937200 h 1937200"/>
                                    <a:gd name="connsiteX1" fmla="*/ 132026 w 868873"/>
                                    <a:gd name="connsiteY1" fmla="*/ 61474 h 1937200"/>
                                    <a:gd name="connsiteX2" fmla="*/ 575195 w 868873"/>
                                    <a:gd name="connsiteY2" fmla="*/ 520930 h 1937200"/>
                                    <a:gd name="connsiteX3" fmla="*/ 793910 w 868873"/>
                                    <a:gd name="connsiteY3" fmla="*/ 1182825 h 1937200"/>
                                    <a:gd name="connsiteX4" fmla="*/ 868873 w 868873"/>
                                    <a:gd name="connsiteY4" fmla="*/ 1934500 h 19372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868873" h="1937200">
                                      <a:moveTo>
                                        <a:pt x="0" y="1937200"/>
                                      </a:moveTo>
                                      <a:cubicBezTo>
                                        <a:pt x="30969" y="1193129"/>
                                        <a:pt x="36160" y="297519"/>
                                        <a:pt x="132026" y="61474"/>
                                      </a:cubicBezTo>
                                      <a:cubicBezTo>
                                        <a:pt x="227892" y="-174571"/>
                                        <a:pt x="488289" y="332052"/>
                                        <a:pt x="575195" y="520930"/>
                                      </a:cubicBezTo>
                                      <a:cubicBezTo>
                                        <a:pt x="662101" y="709808"/>
                                        <a:pt x="728964" y="883789"/>
                                        <a:pt x="793910" y="1182825"/>
                                      </a:cubicBezTo>
                                      <a:cubicBezTo>
                                        <a:pt x="855329" y="1397646"/>
                                        <a:pt x="863351" y="1813315"/>
                                        <a:pt x="868873" y="19345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1361" y="1550636"/>
                                  <a:ext cx="1022178" cy="5773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Pr="00542577" w:rsidRDefault="00D840F8" w:rsidP="00C76808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 w:rsidRPr="00AB2DDE">
                                      <w:rPr>
                                        <w:position w:val="-14"/>
                                        <w:lang w:val="en-SG"/>
                                      </w:rPr>
                                      <w:object w:dxaOrig="760" w:dyaOrig="400">
                                        <v:shape id="_x0000_i2516" type="#_x0000_t75" style="width:37.55pt;height:19.7pt" o:ole="">
                                          <v:imagedata r:id="rId310" o:title=""/>
                                        </v:shape>
                                        <o:OLEObject Type="Embed" ProgID="Equation.DSMT4" ShapeID="_x0000_i2516" DrawAspect="Content" ObjectID="_1694854511" r:id="rId311"/>
                                      </w:object>
                                    </w:r>
                                    <w:r>
                                      <w:rPr>
                                        <w:lang w:val="en-SG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90415" y="729644"/>
                                  <a:ext cx="821054" cy="4349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Pr="00542577" w:rsidRDefault="00D840F8" w:rsidP="00C76808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 w:rsidRPr="00542577">
                                      <w:rPr>
                                        <w:position w:val="-10"/>
                                        <w:lang w:val="en-SG"/>
                                      </w:rPr>
                                      <w:object w:dxaOrig="578" w:dyaOrig="323">
                                        <v:shape id="_x0000_i2517" type="#_x0000_t75" style="width:27.7pt;height:16pt" o:ole="">
                                          <v:imagedata r:id="rId312" o:title=""/>
                                        </v:shape>
                                        <o:OLEObject Type="Embed" ProgID="Equation.DSMT4" ShapeID="_x0000_i2517" DrawAspect="Content" ObjectID="_1694854512" r:id="rId313"/>
                                      </w:object>
                                    </w:r>
                                    <w:r>
                                      <w:rPr>
                                        <w:lang w:val="en-SG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>
                                  <a:off x="3666828" y="-253356"/>
                                  <a:ext cx="45495" cy="403992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lgDash"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>
                                  <a:off x="2839821" y="-227165"/>
                                  <a:ext cx="33396" cy="40857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9457" y="2098038"/>
                                  <a:ext cx="1083019" cy="4349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Pr="00542577" w:rsidRDefault="00D840F8" w:rsidP="00C76808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lang w:val="en-SG"/>
                                      </w:rPr>
                                      <w:t>(</w:t>
                                    </w:r>
                                    <w:r w:rsidRPr="00EA269B">
                                      <w:rPr>
                                        <w:position w:val="-10"/>
                                        <w:lang w:val="en-SG"/>
                                      </w:rPr>
                                      <w:object w:dxaOrig="600" w:dyaOrig="320">
                                        <v:shape id="_x0000_i2518" type="#_x0000_t75" style="width:30.15pt;height:16pt" o:ole="">
                                          <v:imagedata r:id="rId314" o:title=""/>
                                        </v:shape>
                                        <o:OLEObject Type="Embed" ProgID="Equation.DSMT4" ShapeID="_x0000_i2518" DrawAspect="Content" ObjectID="_1694854513" r:id="rId315"/>
                                      </w:object>
                                    </w:r>
                                    <w:r>
                                      <w:rPr>
                                        <w:lang w:val="en-SG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0996" y="3728620"/>
                                  <a:ext cx="821056" cy="4349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Pr="00542577" w:rsidRDefault="00D840F8" w:rsidP="00C76808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 w:rsidRPr="00EA269B">
                                      <w:rPr>
                                        <w:position w:val="-6"/>
                                        <w:lang w:val="en-SG"/>
                                      </w:rPr>
                                      <w:object w:dxaOrig="680" w:dyaOrig="279">
                                        <v:shape id="_x0000_i2519" type="#_x0000_t75" style="width:34.45pt;height:13.55pt" o:ole="">
                                          <v:imagedata r:id="rId316" o:title=""/>
                                        </v:shape>
                                        <o:OLEObject Type="Embed" ProgID="Equation.DSMT4" ShapeID="_x0000_i2519" DrawAspect="Content" ObjectID="_1694854514" r:id="rId317"/>
                                      </w:object>
                                    </w:r>
                                    <w:r>
                                      <w:rPr>
                                        <w:lang w:val="en-SG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58843" y="3673207"/>
                                  <a:ext cx="821056" cy="4349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840F8" w:rsidRPr="00542577" w:rsidRDefault="00D840F8" w:rsidP="00C76808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 w:rsidRPr="00EA269B">
                                      <w:rPr>
                                        <w:position w:val="-6"/>
                                        <w:lang w:val="en-SG"/>
                                      </w:rPr>
                                      <w:object w:dxaOrig="520" w:dyaOrig="279">
                                        <v:shape id="_x0000_i2520" type="#_x0000_t75" style="width:25.85pt;height:13.55pt" o:ole="">
                                          <v:imagedata r:id="rId318" o:title=""/>
                                        </v:shape>
                                        <o:OLEObject Type="Embed" ProgID="Equation.DSMT4" ShapeID="_x0000_i2520" DrawAspect="Content" ObjectID="_1694854515" r:id="rId319"/>
                                      </w:object>
                                    </w:r>
                                    <w:r>
                                      <w:rPr>
                                        <w:lang w:val="en-SG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9" name="Freeform 29"/>
                              <wps:cNvSpPr/>
                              <wps:spPr>
                                <a:xfrm>
                                  <a:off x="3712323" y="-153033"/>
                                  <a:ext cx="2307538" cy="1023500"/>
                                </a:xfrm>
                                <a:custGeom>
                                  <a:avLst/>
                                  <a:gdLst>
                                    <a:gd name="connsiteX0" fmla="*/ 44261 w 2484291"/>
                                    <a:gd name="connsiteY0" fmla="*/ 0 h 1272711"/>
                                    <a:gd name="connsiteX1" fmla="*/ 39371 w 2484291"/>
                                    <a:gd name="connsiteY1" fmla="*/ 992637 h 1272711"/>
                                    <a:gd name="connsiteX2" fmla="*/ 464787 w 2484291"/>
                                    <a:gd name="connsiteY2" fmla="*/ 1251798 h 1272711"/>
                                    <a:gd name="connsiteX3" fmla="*/ 2484291 w 2484291"/>
                                    <a:gd name="connsiteY3" fmla="*/ 1256688 h 1272711"/>
                                    <a:gd name="connsiteX4" fmla="*/ 2484291 w 2484291"/>
                                    <a:gd name="connsiteY4" fmla="*/ 1256688 h 1272711"/>
                                    <a:gd name="connsiteX0" fmla="*/ 8500 w 2448530"/>
                                    <a:gd name="connsiteY0" fmla="*/ 0 h 1270908"/>
                                    <a:gd name="connsiteX1" fmla="*/ 135644 w 2448530"/>
                                    <a:gd name="connsiteY1" fmla="*/ 1017090 h 1270908"/>
                                    <a:gd name="connsiteX2" fmla="*/ 429026 w 2448530"/>
                                    <a:gd name="connsiteY2" fmla="*/ 1251798 h 1270908"/>
                                    <a:gd name="connsiteX3" fmla="*/ 2448530 w 2448530"/>
                                    <a:gd name="connsiteY3" fmla="*/ 1256688 h 1270908"/>
                                    <a:gd name="connsiteX4" fmla="*/ 2448530 w 2448530"/>
                                    <a:gd name="connsiteY4" fmla="*/ 1256688 h 1270908"/>
                                    <a:gd name="connsiteX0" fmla="*/ 19465 w 2459495"/>
                                    <a:gd name="connsiteY0" fmla="*/ 0 h 1263785"/>
                                    <a:gd name="connsiteX1" fmla="*/ 146609 w 2459495"/>
                                    <a:gd name="connsiteY1" fmla="*/ 1017090 h 1263785"/>
                                    <a:gd name="connsiteX2" fmla="*/ 982898 w 2459495"/>
                                    <a:gd name="connsiteY2" fmla="*/ 1242016 h 1263785"/>
                                    <a:gd name="connsiteX3" fmla="*/ 2459495 w 2459495"/>
                                    <a:gd name="connsiteY3" fmla="*/ 1256688 h 1263785"/>
                                    <a:gd name="connsiteX4" fmla="*/ 2459495 w 2459495"/>
                                    <a:gd name="connsiteY4" fmla="*/ 1256688 h 1263785"/>
                                    <a:gd name="connsiteX0" fmla="*/ 19465 w 2459495"/>
                                    <a:gd name="connsiteY0" fmla="*/ 0 h 1256688"/>
                                    <a:gd name="connsiteX1" fmla="*/ 146609 w 2459495"/>
                                    <a:gd name="connsiteY1" fmla="*/ 1017090 h 1256688"/>
                                    <a:gd name="connsiteX2" fmla="*/ 982898 w 2459495"/>
                                    <a:gd name="connsiteY2" fmla="*/ 1242016 h 1256688"/>
                                    <a:gd name="connsiteX3" fmla="*/ 2459495 w 2459495"/>
                                    <a:gd name="connsiteY3" fmla="*/ 1256688 h 1256688"/>
                                    <a:gd name="connsiteX4" fmla="*/ 2459495 w 2459495"/>
                                    <a:gd name="connsiteY4" fmla="*/ 1256688 h 1256688"/>
                                    <a:gd name="connsiteX0" fmla="*/ 25247 w 2440826"/>
                                    <a:gd name="connsiteY0" fmla="*/ 0 h 1261578"/>
                                    <a:gd name="connsiteX1" fmla="*/ 127940 w 2440826"/>
                                    <a:gd name="connsiteY1" fmla="*/ 1021980 h 1261578"/>
                                    <a:gd name="connsiteX2" fmla="*/ 964229 w 2440826"/>
                                    <a:gd name="connsiteY2" fmla="*/ 1246906 h 1261578"/>
                                    <a:gd name="connsiteX3" fmla="*/ 2440826 w 2440826"/>
                                    <a:gd name="connsiteY3" fmla="*/ 1261578 h 1261578"/>
                                    <a:gd name="connsiteX4" fmla="*/ 2440826 w 2440826"/>
                                    <a:gd name="connsiteY4" fmla="*/ 1261578 h 1261578"/>
                                    <a:gd name="connsiteX0" fmla="*/ 2011 w 2417590"/>
                                    <a:gd name="connsiteY0" fmla="*/ 0 h 1261578"/>
                                    <a:gd name="connsiteX1" fmla="*/ 104704 w 2417590"/>
                                    <a:gd name="connsiteY1" fmla="*/ 1021980 h 1261578"/>
                                    <a:gd name="connsiteX2" fmla="*/ 940993 w 2417590"/>
                                    <a:gd name="connsiteY2" fmla="*/ 1246906 h 1261578"/>
                                    <a:gd name="connsiteX3" fmla="*/ 2417590 w 2417590"/>
                                    <a:gd name="connsiteY3" fmla="*/ 1261578 h 1261578"/>
                                    <a:gd name="connsiteX4" fmla="*/ 2417590 w 2417590"/>
                                    <a:gd name="connsiteY4" fmla="*/ 1261578 h 1261578"/>
                                    <a:gd name="connsiteX0" fmla="*/ 0 w 2449177"/>
                                    <a:gd name="connsiteY0" fmla="*/ 0 h 1261578"/>
                                    <a:gd name="connsiteX1" fmla="*/ 136291 w 2449177"/>
                                    <a:gd name="connsiteY1" fmla="*/ 1021980 h 1261578"/>
                                    <a:gd name="connsiteX2" fmla="*/ 972580 w 2449177"/>
                                    <a:gd name="connsiteY2" fmla="*/ 1246906 h 1261578"/>
                                    <a:gd name="connsiteX3" fmla="*/ 2449177 w 2449177"/>
                                    <a:gd name="connsiteY3" fmla="*/ 1261578 h 1261578"/>
                                    <a:gd name="connsiteX4" fmla="*/ 2449177 w 2449177"/>
                                    <a:gd name="connsiteY4" fmla="*/ 1261578 h 1261578"/>
                                    <a:gd name="connsiteX0" fmla="*/ 0 w 2449177"/>
                                    <a:gd name="connsiteY0" fmla="*/ 0 h 1266993"/>
                                    <a:gd name="connsiteX1" fmla="*/ 241888 w 2449177"/>
                                    <a:gd name="connsiteY1" fmla="*/ 1046182 h 1266993"/>
                                    <a:gd name="connsiteX2" fmla="*/ 972580 w 2449177"/>
                                    <a:gd name="connsiteY2" fmla="*/ 1246906 h 1266993"/>
                                    <a:gd name="connsiteX3" fmla="*/ 2449177 w 2449177"/>
                                    <a:gd name="connsiteY3" fmla="*/ 1261578 h 1266993"/>
                                    <a:gd name="connsiteX4" fmla="*/ 2449177 w 2449177"/>
                                    <a:gd name="connsiteY4" fmla="*/ 1261578 h 1266993"/>
                                    <a:gd name="connsiteX0" fmla="*/ 0 w 2449177"/>
                                    <a:gd name="connsiteY0" fmla="*/ 0 h 1261578"/>
                                    <a:gd name="connsiteX1" fmla="*/ 241888 w 2449177"/>
                                    <a:gd name="connsiteY1" fmla="*/ 1046182 h 1261578"/>
                                    <a:gd name="connsiteX2" fmla="*/ 943782 w 2449177"/>
                                    <a:gd name="connsiteY2" fmla="*/ 1208181 h 1261578"/>
                                    <a:gd name="connsiteX3" fmla="*/ 2449177 w 2449177"/>
                                    <a:gd name="connsiteY3" fmla="*/ 1261578 h 1261578"/>
                                    <a:gd name="connsiteX4" fmla="*/ 2449177 w 2449177"/>
                                    <a:gd name="connsiteY4" fmla="*/ 1261578 h 1261578"/>
                                    <a:gd name="connsiteX0" fmla="*/ 0 w 2449177"/>
                                    <a:gd name="connsiteY0" fmla="*/ 0 h 1261578"/>
                                    <a:gd name="connsiteX1" fmla="*/ 304286 w 2449177"/>
                                    <a:gd name="connsiteY1" fmla="*/ 973574 h 1261578"/>
                                    <a:gd name="connsiteX2" fmla="*/ 943782 w 2449177"/>
                                    <a:gd name="connsiteY2" fmla="*/ 1208181 h 1261578"/>
                                    <a:gd name="connsiteX3" fmla="*/ 2449177 w 2449177"/>
                                    <a:gd name="connsiteY3" fmla="*/ 1261578 h 1261578"/>
                                    <a:gd name="connsiteX4" fmla="*/ 2449177 w 2449177"/>
                                    <a:gd name="connsiteY4" fmla="*/ 1261578 h 1261578"/>
                                    <a:gd name="connsiteX0" fmla="*/ 0 w 2449177"/>
                                    <a:gd name="connsiteY0" fmla="*/ 0 h 1261578"/>
                                    <a:gd name="connsiteX1" fmla="*/ 304286 w 2449177"/>
                                    <a:gd name="connsiteY1" fmla="*/ 973574 h 1261578"/>
                                    <a:gd name="connsiteX2" fmla="*/ 943782 w 2449177"/>
                                    <a:gd name="connsiteY2" fmla="*/ 1208181 h 1261578"/>
                                    <a:gd name="connsiteX3" fmla="*/ 2449177 w 2449177"/>
                                    <a:gd name="connsiteY3" fmla="*/ 1261578 h 1261578"/>
                                    <a:gd name="connsiteX4" fmla="*/ 2449177 w 2449177"/>
                                    <a:gd name="connsiteY4" fmla="*/ 1261578 h 1261578"/>
                                    <a:gd name="connsiteX0" fmla="*/ 0 w 2449177"/>
                                    <a:gd name="connsiteY0" fmla="*/ 0 h 1269151"/>
                                    <a:gd name="connsiteX1" fmla="*/ 304286 w 2449177"/>
                                    <a:gd name="connsiteY1" fmla="*/ 973574 h 1269151"/>
                                    <a:gd name="connsiteX2" fmla="*/ 943782 w 2449177"/>
                                    <a:gd name="connsiteY2" fmla="*/ 1242065 h 1269151"/>
                                    <a:gd name="connsiteX3" fmla="*/ 2449177 w 2449177"/>
                                    <a:gd name="connsiteY3" fmla="*/ 1261578 h 1269151"/>
                                    <a:gd name="connsiteX4" fmla="*/ 2449177 w 2449177"/>
                                    <a:gd name="connsiteY4" fmla="*/ 1261578 h 1269151"/>
                                    <a:gd name="connsiteX0" fmla="*/ 0 w 2449177"/>
                                    <a:gd name="connsiteY0" fmla="*/ 0 h 1262390"/>
                                    <a:gd name="connsiteX1" fmla="*/ 304286 w 2449177"/>
                                    <a:gd name="connsiteY1" fmla="*/ 973574 h 1262390"/>
                                    <a:gd name="connsiteX2" fmla="*/ 905382 w 2449177"/>
                                    <a:gd name="connsiteY2" fmla="*/ 1227543 h 1262390"/>
                                    <a:gd name="connsiteX3" fmla="*/ 2449177 w 2449177"/>
                                    <a:gd name="connsiteY3" fmla="*/ 1261578 h 1262390"/>
                                    <a:gd name="connsiteX4" fmla="*/ 2449177 w 2449177"/>
                                    <a:gd name="connsiteY4" fmla="*/ 1261578 h 1262390"/>
                                    <a:gd name="connsiteX0" fmla="*/ 0 w 2449177"/>
                                    <a:gd name="connsiteY0" fmla="*/ 0 h 1262391"/>
                                    <a:gd name="connsiteX1" fmla="*/ 304286 w 2449177"/>
                                    <a:gd name="connsiteY1" fmla="*/ 973574 h 1262391"/>
                                    <a:gd name="connsiteX2" fmla="*/ 905382 w 2449177"/>
                                    <a:gd name="connsiteY2" fmla="*/ 1227543 h 1262391"/>
                                    <a:gd name="connsiteX3" fmla="*/ 2449177 w 2449177"/>
                                    <a:gd name="connsiteY3" fmla="*/ 1261578 h 1262391"/>
                                    <a:gd name="connsiteX4" fmla="*/ 2266784 w 2449177"/>
                                    <a:gd name="connsiteY4" fmla="*/ 1262390 h 1262391"/>
                                    <a:gd name="connsiteX0" fmla="*/ 0 w 2449177"/>
                                    <a:gd name="connsiteY0" fmla="*/ 0 h 1262390"/>
                                    <a:gd name="connsiteX1" fmla="*/ 304286 w 2449177"/>
                                    <a:gd name="connsiteY1" fmla="*/ 973574 h 1262390"/>
                                    <a:gd name="connsiteX2" fmla="*/ 905382 w 2449177"/>
                                    <a:gd name="connsiteY2" fmla="*/ 1227543 h 1262390"/>
                                    <a:gd name="connsiteX3" fmla="*/ 2449177 w 2449177"/>
                                    <a:gd name="connsiteY3" fmla="*/ 1261578 h 1262390"/>
                                    <a:gd name="connsiteX4" fmla="*/ 2266784 w 2449177"/>
                                    <a:gd name="connsiteY4" fmla="*/ 1262390 h 1262390"/>
                                    <a:gd name="connsiteX0" fmla="*/ 0 w 2449177"/>
                                    <a:gd name="connsiteY0" fmla="*/ 0 h 1262390"/>
                                    <a:gd name="connsiteX1" fmla="*/ 304286 w 2449177"/>
                                    <a:gd name="connsiteY1" fmla="*/ 973574 h 1262390"/>
                                    <a:gd name="connsiteX2" fmla="*/ 905382 w 2449177"/>
                                    <a:gd name="connsiteY2" fmla="*/ 1227543 h 1262390"/>
                                    <a:gd name="connsiteX3" fmla="*/ 2449177 w 2449177"/>
                                    <a:gd name="connsiteY3" fmla="*/ 1261578 h 1262390"/>
                                    <a:gd name="connsiteX4" fmla="*/ 2266784 w 2449177"/>
                                    <a:gd name="connsiteY4" fmla="*/ 1262390 h 1262390"/>
                                    <a:gd name="connsiteX0" fmla="*/ 0 w 2449177"/>
                                    <a:gd name="connsiteY0" fmla="*/ 0 h 1262390"/>
                                    <a:gd name="connsiteX1" fmla="*/ 304286 w 2449177"/>
                                    <a:gd name="connsiteY1" fmla="*/ 973574 h 1262390"/>
                                    <a:gd name="connsiteX2" fmla="*/ 871784 w 2449177"/>
                                    <a:gd name="connsiteY2" fmla="*/ 1193659 h 1262390"/>
                                    <a:gd name="connsiteX3" fmla="*/ 2449177 w 2449177"/>
                                    <a:gd name="connsiteY3" fmla="*/ 1261578 h 1262390"/>
                                    <a:gd name="connsiteX4" fmla="*/ 2266784 w 2449177"/>
                                    <a:gd name="connsiteY4" fmla="*/ 1262390 h 1262390"/>
                                    <a:gd name="connsiteX0" fmla="*/ 0 w 2449177"/>
                                    <a:gd name="connsiteY0" fmla="*/ 0 h 1262390"/>
                                    <a:gd name="connsiteX1" fmla="*/ 323485 w 2449177"/>
                                    <a:gd name="connsiteY1" fmla="*/ 959052 h 1262390"/>
                                    <a:gd name="connsiteX2" fmla="*/ 871784 w 2449177"/>
                                    <a:gd name="connsiteY2" fmla="*/ 1193659 h 1262390"/>
                                    <a:gd name="connsiteX3" fmla="*/ 2449177 w 2449177"/>
                                    <a:gd name="connsiteY3" fmla="*/ 1261578 h 1262390"/>
                                    <a:gd name="connsiteX4" fmla="*/ 2266784 w 2449177"/>
                                    <a:gd name="connsiteY4" fmla="*/ 1262390 h 1262390"/>
                                    <a:gd name="connsiteX0" fmla="*/ 0 w 2449177"/>
                                    <a:gd name="connsiteY0" fmla="*/ 0 h 1262390"/>
                                    <a:gd name="connsiteX1" fmla="*/ 323485 w 2449177"/>
                                    <a:gd name="connsiteY1" fmla="*/ 959052 h 1262390"/>
                                    <a:gd name="connsiteX2" fmla="*/ 871784 w 2449177"/>
                                    <a:gd name="connsiteY2" fmla="*/ 1193659 h 1262390"/>
                                    <a:gd name="connsiteX3" fmla="*/ 2449177 w 2449177"/>
                                    <a:gd name="connsiteY3" fmla="*/ 1261578 h 1262390"/>
                                    <a:gd name="connsiteX4" fmla="*/ 2266784 w 2449177"/>
                                    <a:gd name="connsiteY4" fmla="*/ 1262390 h 1262390"/>
                                    <a:gd name="connsiteX0" fmla="*/ 0 w 2449177"/>
                                    <a:gd name="connsiteY0" fmla="*/ 0 h 1262390"/>
                                    <a:gd name="connsiteX1" fmla="*/ 323485 w 2449177"/>
                                    <a:gd name="connsiteY1" fmla="*/ 959052 h 1262390"/>
                                    <a:gd name="connsiteX2" fmla="*/ 871784 w 2449177"/>
                                    <a:gd name="connsiteY2" fmla="*/ 1193659 h 1262390"/>
                                    <a:gd name="connsiteX3" fmla="*/ 2449177 w 2449177"/>
                                    <a:gd name="connsiteY3" fmla="*/ 1261578 h 1262390"/>
                                    <a:gd name="connsiteX4" fmla="*/ 2266784 w 2449177"/>
                                    <a:gd name="connsiteY4" fmla="*/ 1262390 h 126239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2449177" h="1262390">
                                      <a:moveTo>
                                        <a:pt x="0" y="0"/>
                                      </a:moveTo>
                                      <a:cubicBezTo>
                                        <a:pt x="16311" y="401786"/>
                                        <a:pt x="182989" y="818196"/>
                                        <a:pt x="323485" y="959052"/>
                                      </a:cubicBezTo>
                                      <a:cubicBezTo>
                                        <a:pt x="463981" y="1099908"/>
                                        <a:pt x="517502" y="1143238"/>
                                        <a:pt x="871784" y="1193659"/>
                                      </a:cubicBezTo>
                                      <a:cubicBezTo>
                                        <a:pt x="1226066" y="1244080"/>
                                        <a:pt x="2203078" y="1259133"/>
                                        <a:pt x="2449177" y="1261578"/>
                                      </a:cubicBezTo>
                                      <a:lnTo>
                                        <a:pt x="2266784" y="1262390"/>
                                      </a:ln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8021E2" id="Group 3" o:spid="_x0000_s1087" style="position:absolute;left:0;text-align:left;margin-left:-.1pt;margin-top:-1.25pt;width:381.4pt;height:282.6pt;z-index:251654144;mso-width-relative:margin;mso-height-relative:margin" coordorigin="3017,-4988" coordsize="65097,47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">
                      <v:shape id="Straight Arrow Connector 4" o:spid="_x0000_s1088" type="#_x0000_t32" style="position:absolute;left:3017;top:20275;width:57704;height:4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" strokecolor="windowText" strokeweight="1pt">
                        <v:stroke endarrow="classic" joinstyle="miter"/>
                      </v:shape>
                      <v:shape id="_x0000_s1089" type="#_x0000_t202" style="position:absolute;left:18811;top:11388;width:10570;height:4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    <v:textbox>
                          <w:txbxContent>
                            <w:p w:rsidR="00D840F8" w:rsidRPr="00542577" w:rsidRDefault="00D840F8" w:rsidP="00C76808">
                              <w:pPr>
                                <w:rPr>
                                  <w:lang w:val="en-SG"/>
                                </w:rPr>
                              </w:pPr>
                              <w:r w:rsidRPr="00CB37DB">
                                <w:rPr>
                                  <w:position w:val="-14"/>
                                  <w:lang w:val="en-SG"/>
                                </w:rPr>
                                <w:object w:dxaOrig="700" w:dyaOrig="400">
                                  <v:shape id="_x0000_i1913" type="#_x0000_t75" style="width:36.3pt;height:19.7pt" o:ole="">
                                    <v:imagedata r:id="rId320" o:title=""/>
                                  </v:shape>
                                  <o:OLEObject Type="Embed" ProgID="Equation.DSMT4" ShapeID="_x0000_i1913" DrawAspect="Content" ObjectID="_1694547320" r:id="rId321"/>
                                </w:object>
                              </w:r>
                              <w:r>
                                <w:rPr>
                                  <w:lang w:val="en-SG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90" type="#_x0000_t202" style="position:absolute;left:30049;top:-4988;width:3667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    <v:textbox>
                          <w:txbxContent>
                            <w:p w:rsidR="00D840F8" w:rsidRDefault="00D840F8" w:rsidP="00C76808">
                              <w:r w:rsidRPr="00542577">
                                <w:rPr>
                                  <w:position w:val="-10"/>
                                </w:rPr>
                                <w:object w:dxaOrig="223" w:dyaOrig="262">
                                  <v:shape id="_x0000_i1914" type="#_x0000_t75" style="width:9.85pt;height:13.55pt" o:ole="">
                                    <v:imagedata r:id="rId322" o:title=""/>
                                  </v:shape>
                                  <o:OLEObject Type="Embed" ProgID="Equation.DSMT4" ShapeID="_x0000_i1914" DrawAspect="Content" ObjectID="_1694547321" r:id="rId3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91" type="#_x0000_t202" style="position:absolute;left:12038;top:1363;width:9160;height:3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<v:textbox>
                          <w:txbxContent>
                            <w:p w:rsidR="00D840F8" w:rsidRPr="00542577" w:rsidRDefault="00D840F8" w:rsidP="00C76808">
                              <w:pPr>
                                <w:rPr>
                                  <w:lang w:val="en-SG"/>
                                </w:rPr>
                              </w:pPr>
                              <w:r w:rsidRPr="00542577">
                                <w:rPr>
                                  <w:position w:val="-10"/>
                                  <w:lang w:val="en-SG"/>
                                </w:rPr>
                                <w:object w:dxaOrig="862" w:dyaOrig="323">
                                  <v:shape id="_x0000_i1915" type="#_x0000_t75" style="width:44.3pt;height:16pt" o:ole="">
                                    <v:imagedata r:id="rId324" o:title=""/>
                                  </v:shape>
                                  <o:OLEObject Type="Embed" ProgID="Equation.DSMT4" ShapeID="_x0000_i1915" DrawAspect="Content" ObjectID="_1694547322" r:id="rId325"/>
                                </w:object>
                              </w:r>
                              <w:r>
                                <w:rPr>
                                  <w:lang w:val="en-SG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92" type="#_x0000_t202" style="position:absolute;left:59753;top:18375;width:5161;height:52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:rsidR="00D840F8" w:rsidRDefault="00D840F8" w:rsidP="00C76808">
                              <w:r w:rsidRPr="00542577">
                                <w:rPr>
                                  <w:position w:val="-6"/>
                                </w:rPr>
                                <w:object w:dxaOrig="200" w:dyaOrig="223">
                                  <v:shape id="_x0000_i1916" type="#_x0000_t75" style="width:9.85pt;height:9.85pt" o:ole="">
                                    <v:imagedata r:id="rId326" o:title=""/>
                                  </v:shape>
                                  <o:OLEObject Type="Embed" ProgID="Equation.DSMT4" ShapeID="_x0000_i1916" DrawAspect="Content" ObjectID="_1694547323" r:id="rId3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oval id="Oval 9" o:spid="_x0000_s1093" style="position:absolute;left:23121;top:11645;width:614;height:6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" fillcolor="windowText" stroked="f" strokeweight="1pt">
                        <v:stroke joinstyle="miter"/>
                      </v:oval>
                      <v:shape id="Straight Arrow Connector 10" o:spid="_x0000_s1094" type="#_x0000_t32" style="position:absolute;left:32606;top:-2533;width:375;height:4483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" strokecolor="windowText" strokeweight="1pt">
                        <v:stroke endarrow="classic" joinstyle="miter"/>
                      </v:shape>
                      <v:line id="Straight Connector 11" o:spid="_x0000_s1095" style="position:absolute;visibility:visible;mso-wrap-style:square" from="4672,9414" to="61079,9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" strokecolor="black [3200]" strokeweight="1pt">
                        <v:stroke dashstyle="longDash" joinstyle="miter"/>
                      </v:line>
                      <v:shape id="Freeform 12" o:spid="_x0000_s1096" style="position:absolute;left:12151;top:-1999;width:15744;height:13970;visibility:visible;mso-wrap-style:square;v-text-anchor:middle" coordsize="2542622,1593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" path="m2542622,v-9788,598190,-310494,1242696,-508625,1481712c1835866,1720728,1693381,1515864,1353837,1434094,1087198,1389984,862238,1336553,,1339815e" filled="f" strokecolor="black [3213]" strokeweight="1pt">
                        <v:stroke joinstyle="miter"/>
                        <v:path arrowok="t" o:connecttype="custom" o:connectlocs="1574352,0;1259419,1298783;838275,1257043;0,1174404" o:connectangles="0,0,0,0"/>
                      </v:shape>
                      <v:shape id="Freeform 21" o:spid="_x0000_s1097" style="position:absolute;left:29107;top:20603;width:7603;height:17199;visibility:visible;mso-wrap-style:square;v-text-anchor:middle" coordsize="868873,193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" path="m,1937200c30969,1193129,36160,297519,132026,61474v95866,-236045,356263,270578,443169,459456c662101,709808,728964,883789,793910,1182825v61419,214821,69441,630490,74963,751675e" filled="f" strokecolor="black [3213]" strokeweight="1pt">
                        <v:stroke joinstyle="miter"/>
                        <v:path arrowok="t" o:connecttype="custom" o:connectlocs="0,1719873;115519,54577;503277,462489;694646,1050128;760236,1717476" o:connectangles="0,0,0,0,0"/>
                      </v:shape>
                      <v:shape id="_x0000_s1098" type="#_x0000_t202" style="position:absolute;left:25213;top:15506;width:10222;height:57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<v:textbox>
                          <w:txbxContent>
                            <w:p w:rsidR="00D840F8" w:rsidRPr="00542577" w:rsidRDefault="00D840F8" w:rsidP="00C76808">
                              <w:pPr>
                                <w:rPr>
                                  <w:lang w:val="en-SG"/>
                                </w:rPr>
                              </w:pPr>
                              <w:r w:rsidRPr="00AB2DDE">
                                <w:rPr>
                                  <w:position w:val="-14"/>
                                  <w:lang w:val="en-SG"/>
                                </w:rPr>
                                <w:object w:dxaOrig="760" w:dyaOrig="400">
                                  <v:shape id="_x0000_i1917" type="#_x0000_t75" style="width:37.55pt;height:19.7pt" o:ole="">
                                    <v:imagedata r:id="rId328" o:title=""/>
                                  </v:shape>
                                  <o:OLEObject Type="Embed" ProgID="Equation.DSMT4" ShapeID="_x0000_i1917" DrawAspect="Content" ObjectID="_1694547324" r:id="rId329"/>
                                </w:object>
                              </w:r>
                              <w:r>
                                <w:rPr>
                                  <w:lang w:val="en-SG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99" type="#_x0000_t202" style="position:absolute;left:59904;top:7296;width:8210;height:4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<v:textbox>
                          <w:txbxContent>
                            <w:p w:rsidR="00D840F8" w:rsidRPr="00542577" w:rsidRDefault="00D840F8" w:rsidP="00C76808">
                              <w:pPr>
                                <w:rPr>
                                  <w:lang w:val="en-SG"/>
                                </w:rPr>
                              </w:pPr>
                              <w:r w:rsidRPr="00542577">
                                <w:rPr>
                                  <w:position w:val="-10"/>
                                  <w:lang w:val="en-SG"/>
                                </w:rPr>
                                <w:object w:dxaOrig="578" w:dyaOrig="323">
                                  <v:shape id="_x0000_i1918" type="#_x0000_t75" style="width:27.7pt;height:16pt" o:ole="">
                                    <v:imagedata r:id="rId330" o:title=""/>
                                  </v:shape>
                                  <o:OLEObject Type="Embed" ProgID="Equation.DSMT4" ShapeID="_x0000_i1918" DrawAspect="Content" ObjectID="_1694547325" r:id="rId331"/>
                                </w:object>
                              </w:r>
                              <w:r>
                                <w:rPr>
                                  <w:lang w:val="en-SG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line id="Straight Connector 24" o:spid="_x0000_s1100" style="position:absolute;visibility:visible;mso-wrap-style:square" from="36668,-2533" to="37123,37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" strokecolor="black [3200]" strokeweight="1pt">
                        <v:stroke dashstyle="longDash" joinstyle="miter"/>
                      </v:line>
                      <v:line id="Straight Connector 25" o:spid="_x0000_s1101" style="position:absolute;visibility:visible;mso-wrap-style:square" from="28398,-2271" to="28732,38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" strokecolor="windowText" strokeweight="1pt">
                        <v:stroke dashstyle="longDash" joinstyle="miter"/>
                      </v:line>
                      <v:shape id="_x0000_s1102" type="#_x0000_t202" style="position:absolute;left:32394;top:20980;width:10830;height:4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<v:textbox>
                          <w:txbxContent>
                            <w:p w:rsidR="00D840F8" w:rsidRPr="00542577" w:rsidRDefault="00D840F8" w:rsidP="00C76808">
                              <w:pPr>
                                <w:rPr>
                                  <w:lang w:val="en-SG"/>
                                </w:rPr>
                              </w:pPr>
                              <w:r>
                                <w:rPr>
                                  <w:lang w:val="en-SG"/>
                                </w:rPr>
                                <w:t>(</w:t>
                              </w:r>
                              <w:r w:rsidRPr="00EA269B">
                                <w:rPr>
                                  <w:position w:val="-10"/>
                                  <w:lang w:val="en-SG"/>
                                </w:rPr>
                                <w:object w:dxaOrig="600" w:dyaOrig="320">
                                  <v:shape id="_x0000_i1919" type="#_x0000_t75" style="width:30.15pt;height:16pt" o:ole="">
                                    <v:imagedata r:id="rId332" o:title=""/>
                                  </v:shape>
                                  <o:OLEObject Type="Embed" ProgID="Equation.DSMT4" ShapeID="_x0000_i1919" DrawAspect="Content" ObjectID="_1694547326" r:id="rId333"/>
                                </w:object>
                              </w:r>
                              <w:r>
                                <w:rPr>
                                  <w:lang w:val="en-SG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103" type="#_x0000_t202" style="position:absolute;left:25209;top:37286;width:8211;height:4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  <v:textbox>
                          <w:txbxContent>
                            <w:p w:rsidR="00D840F8" w:rsidRPr="00542577" w:rsidRDefault="00D840F8" w:rsidP="00C76808">
                              <w:pPr>
                                <w:rPr>
                                  <w:lang w:val="en-SG"/>
                                </w:rPr>
                              </w:pPr>
                              <w:r w:rsidRPr="00EA269B">
                                <w:rPr>
                                  <w:position w:val="-6"/>
                                  <w:lang w:val="en-SG"/>
                                </w:rPr>
                                <w:object w:dxaOrig="680" w:dyaOrig="279">
                                  <v:shape id="_x0000_i1920" type="#_x0000_t75" style="width:34.45pt;height:13.55pt" o:ole="">
                                    <v:imagedata r:id="rId334" o:title=""/>
                                  </v:shape>
                                  <o:OLEObject Type="Embed" ProgID="Equation.DSMT4" ShapeID="_x0000_i1920" DrawAspect="Content" ObjectID="_1694547327" r:id="rId335"/>
                                </w:object>
                              </w:r>
                              <w:r>
                                <w:rPr>
                                  <w:lang w:val="en-SG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104" type="#_x0000_t202" style="position:absolute;left:33588;top:36732;width:8210;height:4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<v:textbox>
                          <w:txbxContent>
                            <w:p w:rsidR="00D840F8" w:rsidRPr="00542577" w:rsidRDefault="00D840F8" w:rsidP="00C76808">
                              <w:pPr>
                                <w:rPr>
                                  <w:lang w:val="en-SG"/>
                                </w:rPr>
                              </w:pPr>
                              <w:r w:rsidRPr="00EA269B">
                                <w:rPr>
                                  <w:position w:val="-6"/>
                                  <w:lang w:val="en-SG"/>
                                </w:rPr>
                                <w:object w:dxaOrig="520" w:dyaOrig="279">
                                  <v:shape id="_x0000_i1921" type="#_x0000_t75" style="width:25.85pt;height:13.55pt" o:ole="">
                                    <v:imagedata r:id="rId336" o:title=""/>
                                  </v:shape>
                                  <o:OLEObject Type="Embed" ProgID="Equation.DSMT4" ShapeID="_x0000_i1921" DrawAspect="Content" ObjectID="_1694547328" r:id="rId337"/>
                                </w:object>
                              </w:r>
                              <w:r>
                                <w:rPr>
                                  <w:lang w:val="en-SG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Freeform 29" o:spid="_x0000_s1105" style="position:absolute;left:37123;top:-1530;width:23075;height:10234;visibility:visible;mso-wrap-style:square;v-text-anchor:middle" coordsize="2449177,1262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" path="m,c16311,401786,182989,818196,323485,959052v140496,140856,194017,184186,548299,234607c1226066,1244080,2203078,1259133,2449177,1261578r-182393,812e" filled="f" strokecolor="black [3213]" strokeweight="1pt">
                        <v:stroke joinstyle="miter"/>
                        <v:path arrowok="t" o:connecttype="custom" o:connectlocs="0,0;304777,777565;821368,967775;2307538,1022842;2135693,1023500" o:connectangles="0,0,0,0,0"/>
                      </v:shape>
                    </v:group>
                  </w:pict>
                </mc:Fallback>
              </mc:AlternateContent>
            </w:r>
            <w:r w:rsidR="00C76808" w:rsidRPr="004D0496">
              <w:rPr>
                <w:rFonts w:ascii="Times New Roman" w:hAnsi="Times New Roman" w:cs="Times New Roman"/>
                <w:b/>
                <w:sz w:val="24"/>
                <w:szCs w:val="24"/>
              </w:rPr>
              <w:t>(bi)</w:t>
            </w: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6808" w:rsidRDefault="00C76808" w:rsidP="00C76808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B37DB" w:rsidRPr="0050694E" w:rsidRDefault="00CB37DB" w:rsidP="00B85E63">
            <w:pPr>
              <w:tabs>
                <w:tab w:val="left" w:pos="34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3D2743" w:rsidRPr="00A271FC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374F20" w:rsidRDefault="003D2743" w:rsidP="003D27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4D0496" w:rsidRPr="004D0496" w:rsidRDefault="004D0496" w:rsidP="00C76808">
            <w:pPr>
              <w:tabs>
                <w:tab w:val="left" w:pos="630"/>
                <w:tab w:val="right" w:pos="8931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496">
              <w:rPr>
                <w:rFonts w:ascii="Times New Roman" w:hAnsi="Times New Roman" w:cs="Times New Roman"/>
                <w:b/>
                <w:sz w:val="24"/>
                <w:szCs w:val="24"/>
              </w:rPr>
              <w:t>(bii)</w:t>
            </w:r>
          </w:p>
          <w:p w:rsidR="003D2743" w:rsidRPr="004D0496" w:rsidRDefault="00B85E63" w:rsidP="004D0496">
            <w:pPr>
              <w:tabs>
                <w:tab w:val="left" w:pos="630"/>
                <w:tab w:val="right" w:pos="8931"/>
              </w:tabs>
            </w:pPr>
            <w:r w:rsidRPr="00B85E63">
              <w:rPr>
                <w:position w:val="-140"/>
                <w:lang w:val="en-US" w:bidi="ta-IN"/>
              </w:rPr>
              <w:object w:dxaOrig="3519" w:dyaOrig="2780">
                <v:shape id="_x0000_i2397" type="#_x0000_t75" style="width:174.75pt;height:138.45pt" o:ole="">
                  <v:imagedata r:id="rId338" o:title=""/>
                </v:shape>
                <o:OLEObject Type="Embed" ProgID="Equation.DSMT4" ShapeID="_x0000_i2397" DrawAspect="Content" ObjectID="_1694854392" r:id="rId339"/>
              </w:object>
            </w:r>
          </w:p>
        </w:tc>
        <w:tc>
          <w:tcPr>
            <w:tcW w:w="624" w:type="dxa"/>
            <w:vAlign w:val="bottom"/>
          </w:tcPr>
          <w:p w:rsidR="003D2743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Pr="002921B0" w:rsidRDefault="003D2743" w:rsidP="003D27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D2743" w:rsidRPr="00374F20" w:rsidRDefault="00B85E63" w:rsidP="009531AB">
            <w:pPr>
              <w:tabs>
                <w:tab w:val="left" w:pos="200"/>
                <w:tab w:val="center" w:pos="4993"/>
                <w:tab w:val="right" w:pos="993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equation of the additional curve is </w:t>
            </w:r>
            <w:r w:rsidRPr="00B85E63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640" w:dyaOrig="660">
                <v:shape id="_x0000_i2398" type="#_x0000_t75" style="width:81.85pt;height:32.6pt" o:ole="">
                  <v:imagedata r:id="rId340" o:title=""/>
                </v:shape>
                <o:OLEObject Type="Embed" ProgID="Equation.DSMT4" ShapeID="_x0000_i2398" DrawAspect="Content" ObjectID="_1694854393" r:id="rId341"/>
              </w:object>
            </w:r>
          </w:p>
        </w:tc>
        <w:tc>
          <w:tcPr>
            <w:tcW w:w="624" w:type="dxa"/>
            <w:vAlign w:val="bottom"/>
          </w:tcPr>
          <w:p w:rsidR="003D2743" w:rsidRPr="00A271FC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8823D4">
        <w:tc>
          <w:tcPr>
            <w:tcW w:w="675" w:type="dxa"/>
          </w:tcPr>
          <w:p w:rsidR="003D2743" w:rsidRDefault="003D2743" w:rsidP="003D27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Default="003E49F5" w:rsidP="004D04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3D2743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Pr="00714A18" w:rsidRDefault="00002188" w:rsidP="003E49F5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7965" w:type="dxa"/>
          </w:tcPr>
          <w:p w:rsidR="003E49F5" w:rsidRPr="00714A18" w:rsidRDefault="003E49F5" w:rsidP="003E49F5">
            <w:pPr>
              <w:ind w:left="471" w:hanging="471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4A18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</w:p>
          <w:p w:rsidR="003E49F5" w:rsidRPr="00D27CFA" w:rsidRDefault="003E34E9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="00674A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DD7E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="00674A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. </w:t>
            </w:r>
            <w:r w:rsidR="003E49F5"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                                                         </w:t>
            </w:r>
            <w:r w:rsidR="00674A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="003E49F5"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Fig</w:t>
            </w:r>
            <w:r w:rsidR="00674A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="003E49F5"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3E49F5" w:rsidRPr="00D27CFA" w:rsidRDefault="00DD7EC0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39738</wp:posOffset>
                      </wp:positionH>
                      <wp:positionV relativeFrom="paragraph">
                        <wp:posOffset>78336</wp:posOffset>
                      </wp:positionV>
                      <wp:extent cx="2025094" cy="2491105"/>
                      <wp:effectExtent l="38100" t="0" r="51435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25094" cy="2491105"/>
                                <a:chOff x="3254" y="0"/>
                                <a:chExt cx="2025094" cy="2491105"/>
                              </a:xfrm>
                            </wpg:grpSpPr>
                            <wps:wsp>
                              <wps:cNvPr id="15" name="Arc 15"/>
                              <wps:cNvSpPr/>
                              <wps:spPr>
                                <a:xfrm>
                                  <a:off x="6508" y="0"/>
                                  <a:ext cx="2021840" cy="2491105"/>
                                </a:xfrm>
                                <a:prstGeom prst="arc">
                                  <a:avLst>
                                    <a:gd name="adj1" fmla="val 10736786"/>
                                    <a:gd name="adj2" fmla="val 0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Arc 17"/>
                              <wps:cNvSpPr/>
                              <wps:spPr>
                                <a:xfrm>
                                  <a:off x="3254" y="1031547"/>
                                  <a:ext cx="2023745" cy="430530"/>
                                </a:xfrm>
                                <a:prstGeom prst="arc">
                                  <a:avLst>
                                    <a:gd name="adj1" fmla="val 10754720"/>
                                    <a:gd name="adj2" fmla="val 0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Arc 18"/>
                              <wps:cNvSpPr/>
                              <wps:spPr>
                                <a:xfrm>
                                  <a:off x="3464" y="1034801"/>
                                  <a:ext cx="2023745" cy="430530"/>
                                </a:xfrm>
                                <a:prstGeom prst="arc">
                                  <a:avLst>
                                    <a:gd name="adj1" fmla="val 21561174"/>
                                    <a:gd name="adj2" fmla="val 10778788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5534F38" id="Group 19" o:spid="_x0000_s1026" style="position:absolute;margin-left:3.15pt;margin-top:6.15pt;width:159.45pt;height:196.15pt;z-index:251701248" coordorigin="32" coordsize="20250,24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">
                      <v:shape id="Arc 15" o:spid="_x0000_s1027" style="position:absolute;left:65;width:20218;height:24911;visibility:visible;mso-wrap-style:square;v-text-anchor:middle" coordsize="2021840,2491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" path="m113,1264142nsc-4778,860382,149497,478755,414000,240320,763437,-74679,1236888,-80523,1591377,225788v269820,233150,430463,613713,430463,1019765l1010920,1245553,113,1264142xem113,1264142nfc-4778,860382,149497,478755,414000,240320,763437,-74679,1236888,-80523,1591377,225788v269820,233150,430463,613713,430463,1019765e" filled="f" strokecolor="black [3213]" strokeweight="1pt">
                        <v:stroke joinstyle="miter"/>
                        <v:path arrowok="t" o:connecttype="custom" o:connectlocs="113,1264142;414000,240320;1591377,225788;2021840,1245553" o:connectangles="0,0,0,0"/>
                      </v:shape>
                      <v:shape id="Arc 17" o:spid="_x0000_s1028" style="position:absolute;left:32;top:10315;width:20237;height:4305;visibility:visible;mso-wrap-style:square;v-text-anchor:middle" coordsize="2023745,430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" path="m1934,228568nsc-31077,115147,356019,15802,886041,1671v82322,-2195,165600,-2228,247959,-97c1641869,14710,2023746,106426,2023746,215265r-1011873,l1934,228568xem1934,228568nfc-31077,115147,356019,15802,886041,1671v82322,-2195,165600,-2228,247959,-97c1641869,14710,2023746,106426,2023746,215265e" filled="f" strokecolor="black [3213]" strokeweight="1pt">
                        <v:stroke dashstyle="dash" joinstyle="miter"/>
                        <v:path arrowok="t" o:connecttype="custom" o:connectlocs="1934,228568;886041,1671;1134000,1574;2023746,215265" o:connectangles="0,0,0,0"/>
                      </v:shape>
                      <v:shape id="Arc 18" o:spid="_x0000_s1029" style="position:absolute;left:34;top:10348;width:20238;height:4305;visibility:visible;mso-wrap-style:square;v-text-anchor:middle" coordsize="2023745,430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" path="m2022322,203852nsc2050455,316583,1664449,414789,1137932,428852v-82070,2192,-165095,2235,-247215,128c393495,416223,14944,328005,424,221505r1011449,-6240l2022322,203852xem2022322,203852nfc2050455,316583,1664449,414789,1137932,428852v-82070,2192,-165095,2235,-247215,128c393495,416223,14944,328005,424,221505e" filled="f" strokecolor="black [3213]" strokeweight="1pt">
                        <v:stroke joinstyle="miter"/>
                        <v:path arrowok="t" o:connecttype="custom" o:connectlocs="2022322,203852;1137932,428852;890717,428980;424,221505" o:connectangles="0,0,0,0"/>
                      </v:shape>
                    </v:group>
                  </w:pict>
                </mc:Fallback>
              </mc:AlternateContent>
            </w: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69AF0426" wp14:editId="7A3F25DB">
                      <wp:simplePos x="0" y="0"/>
                      <wp:positionH relativeFrom="column">
                        <wp:posOffset>283391</wp:posOffset>
                      </wp:positionH>
                      <wp:positionV relativeFrom="paragraph">
                        <wp:posOffset>12428</wp:posOffset>
                      </wp:positionV>
                      <wp:extent cx="4533727" cy="2061845"/>
                      <wp:effectExtent l="0" t="38100" r="19685" b="0"/>
                      <wp:wrapNone/>
                      <wp:docPr id="39" name="Group 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533727" cy="2061845"/>
                                <a:chOff x="247312" y="-23149"/>
                                <a:chExt cx="4533727" cy="2061845"/>
                              </a:xfrm>
                            </wpg:grpSpPr>
                            <wps:wsp>
                              <wps:cNvPr id="41" name="Right Arrow 40"/>
                              <wps:cNvSpPr/>
                              <wps:spPr>
                                <a:xfrm>
                                  <a:off x="2125099" y="401395"/>
                                  <a:ext cx="574707" cy="356082"/>
                                </a:xfrm>
                                <a:prstGeom prst="rightArrow">
                                  <a:avLst/>
                                </a:prstGeom>
                                <a:solidFill>
                                  <a:schemeClr val="tx2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43" name="Group 42"/>
                              <wpg:cNvGrpSpPr/>
                              <wpg:grpSpPr>
                                <a:xfrm>
                                  <a:off x="2721935" y="-23149"/>
                                  <a:ext cx="2059104" cy="2061845"/>
                                  <a:chOff x="0" y="-23149"/>
                                  <a:chExt cx="2059104" cy="2061845"/>
                                </a:xfrm>
                              </wpg:grpSpPr>
                              <wps:wsp>
                                <wps:cNvPr id="44" name="Chord 43"/>
                                <wps:cNvSpPr/>
                                <wps:spPr>
                                  <a:xfrm rot="5400000">
                                    <a:off x="-1371" y="-21778"/>
                                    <a:ext cx="2061845" cy="2059104"/>
                                  </a:xfrm>
                                  <a:prstGeom prst="chord">
                                    <a:avLst>
                                      <a:gd name="adj1" fmla="val 5234797"/>
                                      <a:gd name="adj2" fmla="val 16368222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" name="Rectangle 44"/>
                                <wps:cNvSpPr/>
                                <wps:spPr>
                                  <a:xfrm>
                                    <a:off x="414921" y="196142"/>
                                    <a:ext cx="1246909" cy="865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6" name="Oval 45"/>
                                <wps:cNvSpPr/>
                                <wps:spPr>
                                  <a:xfrm>
                                    <a:off x="1014461" y="1038274"/>
                                    <a:ext cx="62498" cy="5681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8" name="Straight Connector 46"/>
                                <wps:cNvCnPr/>
                                <wps:spPr>
                                  <a:xfrm>
                                    <a:off x="460100" y="201988"/>
                                    <a:ext cx="6975" cy="850142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" name="Straight Connector 48"/>
                                <wps:cNvCnPr>
                                  <a:stCxn id="46" idx="0"/>
                                </wps:cNvCnPr>
                                <wps:spPr>
                                  <a:xfrm flipH="1" flipV="1">
                                    <a:off x="1045253" y="-17974"/>
                                    <a:ext cx="98" cy="1056248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00195" y="447747"/>
                                    <a:ext cx="571499" cy="3917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40F8" w:rsidRPr="00D27CFA" w:rsidRDefault="00D840F8" w:rsidP="003E49F5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 w:rsidRPr="00D27CFA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8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52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8835" y="440828"/>
                                    <a:ext cx="571499" cy="3917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40F8" w:rsidRPr="00D27CFA" w:rsidRDefault="00D840F8" w:rsidP="003E49F5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 w:rsidRPr="00D27CFA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x</w:t>
                                      </w:r>
                                      <w:r w:rsidRPr="00D27CFA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 xml:space="preserve">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</wpg:grpSp>
                            <wpg:grpSp>
                              <wpg:cNvPr id="55" name="Group 54"/>
                              <wpg:cNvGrpSpPr/>
                              <wpg:grpSpPr>
                                <a:xfrm>
                                  <a:off x="247312" y="186414"/>
                                  <a:ext cx="1537526" cy="937820"/>
                                  <a:chOff x="247312" y="71582"/>
                                  <a:chExt cx="1537526" cy="937820"/>
                                </a:xfrm>
                              </wpg:grpSpPr>
                              <wpg:grpSp>
                                <wpg:cNvPr id="56" name="Group 55"/>
                                <wpg:cNvGrpSpPr/>
                                <wpg:grpSpPr>
                                  <a:xfrm rot="5400000">
                                    <a:off x="547189" y="-228247"/>
                                    <a:ext cx="937772" cy="1537526"/>
                                    <a:chOff x="95985" y="-209267"/>
                                    <a:chExt cx="1257300" cy="1600200"/>
                                  </a:xfrm>
                                </wpg:grpSpPr>
                                <wpg:grpSp>
                                  <wpg:cNvPr id="57" name="Group 56"/>
                                  <wpg:cNvGrpSpPr/>
                                  <wpg:grpSpPr>
                                    <a:xfrm>
                                      <a:off x="95985" y="-209267"/>
                                      <a:ext cx="1257300" cy="1600200"/>
                                      <a:chOff x="95985" y="-257393"/>
                                      <a:chExt cx="1257300" cy="1600200"/>
                                    </a:xfrm>
                                  </wpg:grpSpPr>
                                  <wps:wsp>
                                    <wps:cNvPr id="58" name="Can 57"/>
                                    <wps:cNvSpPr/>
                                    <wps:spPr>
                                      <a:xfrm>
                                        <a:off x="95985" y="-257393"/>
                                        <a:ext cx="1257300" cy="1600200"/>
                                      </a:xfrm>
                                      <a:prstGeom prst="can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9" name="Oval 58"/>
                                    <wps:cNvSpPr/>
                                    <wps:spPr>
                                      <a:xfrm>
                                        <a:off x="108900" y="1096156"/>
                                        <a:ext cx="1244222" cy="24658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0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 rot="16200000">
                                      <a:off x="415296" y="855826"/>
                                      <a:ext cx="554817" cy="397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3E34E9" w:rsidRDefault="00D840F8" w:rsidP="003E49F5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D27CFA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  <w:t>x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  <w:t xml:space="preserve"> 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  <w:t>c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61" name="Straight Connector 60"/>
                                <wps:cNvCnPr/>
                                <wps:spPr>
                                  <a:xfrm>
                                    <a:off x="356416" y="71582"/>
                                    <a:ext cx="0" cy="935476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prstDash val="solid"/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69AF0426" id="Group 39" o:spid="_x0000_s1106" style="position:absolute;left:0;text-align:left;margin-left:22.3pt;margin-top:1pt;width:357pt;height:162.35pt;z-index:251692032;mso-width-relative:margin" coordorigin="2473,-231" coordsize="45337,20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"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Right Arrow 40" o:spid="_x0000_s1107" type="#_x0000_t13" style="position:absolute;left:21250;top:4013;width:5748;height:3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" adj="14908" fillcolor="#44546a [3215]" strokecolor="#1f4d78 [1604]" strokeweight="1pt"/>
                      <v:group id="Group 42" o:spid="_x0000_s1108" style="position:absolute;left:27219;top:-231;width:20591;height:20617" coordorigin=",-231" coordsize="20591,20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    <v:shape id="Chord 43" o:spid="_x0000_s1109" style="position:absolute;left:-13;top:-218;width:20617;height:20591;rotation:90;visibility:visible;mso-wrap-style:square;v-text-anchor:middle" coordsize="2061845,2059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" path="m1080379,2057919c700810,2076125,341989,1884322,146643,1558804,-49050,1232707,-48871,825450,147109,499525,342741,174178,701730,-17309,1081282,1229r-903,2056690xe" filled="f" strokecolor="black [3213]" strokeweight="1pt">
                          <v:stroke joinstyle="miter"/>
                          <v:path arrowok="t" o:connecttype="custom" o:connectlocs="1080379,2057919;146643,1558804;147109,499525;1081282,1229;1080379,2057919" o:connectangles="0,0,0,0,0"/>
                        </v:shape>
                        <v:rect id="Rectangle 44" o:spid="_x0000_s1110" style="position:absolute;left:4149;top:1961;width:12469;height:86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" filled="f" strokecolor="black [3213]" strokeweight="1pt"/>
                        <v:oval id="Oval 45" o:spid="_x0000_s1111" style="position:absolute;left:10144;top:10382;width:625;height: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" fillcolor="black [3213]" strokecolor="black [3200]" strokeweight="1pt">
                          <v:stroke joinstyle="miter"/>
                        </v:oval>
                        <v:line id="Straight Connector 46" o:spid="_x0000_s1112" style="position:absolute;visibility:visible;mso-wrap-style:square" from="4601,2019" to="4670,10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" strokecolor="black [3200]">
                          <v:stroke startarrow="block" endarrow="block" joinstyle="miter"/>
                        </v:line>
                        <v:line id="Straight Connector 48" o:spid="_x0000_s1113" style="position:absolute;flip:x y;visibility:visible;mso-wrap-style:square" from="10452,-179" to="10453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" strokecolor="black [3200]">
                          <v:stroke startarrow="block" endarrow="block" joinstyle="miter"/>
                        </v:line>
                        <v:shape id="_x0000_s1114" type="#_x0000_t202" style="position:absolute;left:10001;top:4477;width:5715;height:39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Xtj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WOTw+JJ+gN7cAQAA//8DAFBLAQItABQABgAIAAAAIQDb4fbL7gAAAIUBAAATAAAAAAAAAAAAAAAA&#10;AAAAAABbQ29udGVudF9UeXBlc10ueG1sUEsBAi0AFAAGAAgAAAAhAFr0LFu/AAAAFQEAAAsAAAAA&#10;AAAAAAAAAAAAHwEAAF9yZWxzLy5yZWxzUEsBAi0AFAAGAAgAAAAhADOle2PBAAAA2wAAAA8AAAAA&#10;AAAAAAAAAAAABwIAAGRycy9kb3ducmV2LnhtbFBLBQYAAAAAAwADALcAAAD1AgAAAAA=&#10;" filled="f" stroked="f">
                          <v:textbox style="mso-fit-shape-to-text:t">
                            <w:txbxContent>
                              <w:p w:rsidR="00D840F8" w:rsidRPr="00D27CFA" w:rsidRDefault="00D840F8" w:rsidP="003E49F5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r w:rsidRPr="00D27CF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8 cm</w:t>
                                </w:r>
                              </w:p>
                            </w:txbxContent>
                          </v:textbox>
                        </v:shape>
                        <v:shape id="_x0000_s1115" type="#_x0000_t202" style="position:absolute;left:4188;top:4408;width:5715;height:39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" filled="f" stroked="f">
                          <v:textbox style="mso-fit-shape-to-text:t">
                            <w:txbxContent>
                              <w:p w:rsidR="00D840F8" w:rsidRPr="00D27CFA" w:rsidRDefault="00D840F8" w:rsidP="003E49F5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proofErr w:type="gramStart"/>
                                <w:r w:rsidRPr="00D27CF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SG"/>
                                  </w:rPr>
                                  <w:t>x</w:t>
                                </w:r>
                                <w:proofErr w:type="gramEnd"/>
                                <w:r w:rsidRPr="00D27CF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 xml:space="preserve"> cm</w:t>
                                </w:r>
                              </w:p>
                            </w:txbxContent>
                          </v:textbox>
                        </v:shape>
                      </v:group>
                      <v:group id="Group 54" o:spid="_x0000_s1116" style="position:absolute;left:2473;top:1864;width:15375;height:9378" coordorigin="2473,715" coordsize="15375,9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group id="Group 55" o:spid="_x0000_s1117" style="position:absolute;left:5472;top:-2283;width:9378;height:15375;rotation:90" coordorigin="959,-2092" coordsize="12573,16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">
                          <v:group id="Group 56" o:spid="_x0000_s1118" style="position:absolute;left:959;top:-2092;width:12573;height:16001" coordorigin="959,-2573" coordsize="12573,16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      <v:shapetype id="_x0000_t22" coordsize="21600,21600" o:spt="22" adj="5400" path="m10800,qx0@1l0@2qy10800,21600,21600@2l21600@1qy10800,xem0@1qy10800@0,21600@1nfe">
                              <v:formulas>
                                <v:f eqn="val #0"/>
                                <v:f eqn="prod #0 1 2"/>
                                <v:f eqn="sum height 0 @1"/>
                              </v:formulas>
                              <v:path o:extrusionok="f" gradientshapeok="t" o:connecttype="custom" o:connectlocs="10800,@0;10800,0;0,10800;10800,21600;21600,10800" o:connectangles="270,270,180,90,0" textboxrect="0,@0,21600,@2"/>
                              <v:handles>
                                <v:h position="center,#0" yrange="0,10800"/>
                              </v:handles>
                              <o:complex v:ext="view"/>
                            </v:shapetype>
                            <v:shape id="Can 57" o:spid="_x0000_s1119" type="#_x0000_t22" style="position:absolute;left:959;top:-2573;width:12573;height:16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" adj="4243" filled="f" strokecolor="black [3213]" strokeweight="1pt">
                              <v:stroke joinstyle="miter"/>
                            </v:shape>
                            <v:oval id="Oval 58" o:spid="_x0000_s1120" style="position:absolute;left:1089;top:10961;width:12442;height:24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" filled="f" strokecolor="black [3213]" strokeweight="1pt">
                              <v:stroke dashstyle="dash" joinstyle="miter"/>
                            </v:oval>
                          </v:group>
                          <v:shape id="_x0000_s1121" type="#_x0000_t202" style="position:absolute;left:4153;top:8558;width:5548;height:397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" filled="f" stroked="f">
                            <v:textbox>
                              <w:txbxContent>
                                <w:p w:rsidR="00D840F8" w:rsidRPr="003E34E9" w:rsidRDefault="00D840F8" w:rsidP="003E49F5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D27CFA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cm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Straight Connector 60" o:spid="_x0000_s1122" style="position:absolute;visibility:visible;mso-wrap-style:square" from="3564,715" to="3564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" strokecolor="black [3200]" strokeweight="1pt">
                          <v:stroke startarrow="block" endarrow="block" joinstyle="miter"/>
                        </v:line>
                      </v:group>
                    </v:group>
                  </w:pict>
                </mc:Fallback>
              </mc:AlternateContent>
            </w: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674A99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803275</wp:posOffset>
                      </wp:positionH>
                      <wp:positionV relativeFrom="paragraph">
                        <wp:posOffset>26416</wp:posOffset>
                      </wp:positionV>
                      <wp:extent cx="896112" cy="292608"/>
                      <wp:effectExtent l="0" t="0" r="0" b="0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6112" cy="2926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840F8" w:rsidRPr="00674A99" w:rsidRDefault="00D840F8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674A99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>heigh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" o:spid="_x0000_s1123" type="#_x0000_t202" style="position:absolute;left:0;text-align:left;margin-left:63.25pt;margin-top:2.1pt;width:70.55pt;height:23.05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" filled="f" stroked="f" strokeweight=".5pt">
                      <v:textbox>
                        <w:txbxContent>
                          <w:p w:rsidR="00D840F8" w:rsidRPr="00674A99" w:rsidRDefault="00D840F8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SG"/>
                              </w:rPr>
                            </w:pPr>
                            <w:proofErr w:type="gramStart"/>
                            <w:r w:rsidRPr="00674A99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SG"/>
                              </w:rPr>
                              <w:t>height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E49F5" w:rsidRPr="00D27CFA" w:rsidRDefault="00674A99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389001</wp:posOffset>
                      </wp:positionH>
                      <wp:positionV relativeFrom="paragraph">
                        <wp:posOffset>156210</wp:posOffset>
                      </wp:positionV>
                      <wp:extent cx="1292352" cy="6096"/>
                      <wp:effectExtent l="38100" t="76200" r="22225" b="89535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92352" cy="6096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A4DCBF3" id="Straight Arrow Connector 14" o:spid="_x0000_s1026" type="#_x0000_t32" style="position:absolute;margin-left:30.65pt;margin-top:12.3pt;width:101.75pt;height:.5pt;flip: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" strokecolor="black [3213]" strokeweight="1pt">
                      <v:stroke startarrow="block" endarrow="block" joinstyle="miter"/>
                    </v:shape>
                  </w:pict>
                </mc:Fallback>
              </mc:AlternateContent>
            </w: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137D6C" w:rsidP="003E49F5">
            <w:pPr>
              <w:ind w:left="381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  <w:r w:rsidR="00674A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 shows the cylindrical-shaped water pipe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>, with negligible thickness and open on both ends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scribed in a hemisphere with fixed radius 8 cm. 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 xml:space="preserve">The cross sectional view of the pipe and the hemisphere is shown in </w:t>
            </w:r>
            <w:r w:rsidR="003E49F5" w:rsidRPr="00D27CFA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  <w:r w:rsidR="00674A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E49F5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E49F5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B76A16">
            <w:pPr>
              <w:ind w:left="832" w:hanging="450"/>
              <w:rPr>
                <w:rFonts w:ascii="Times New Roman" w:hAnsi="Times New Roman" w:cs="Times New Roman"/>
                <w:sz w:val="24"/>
                <w:szCs w:val="24"/>
              </w:rPr>
            </w:pPr>
            <w:r w:rsidRPr="00714A18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6607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74A99">
              <w:rPr>
                <w:rFonts w:ascii="Times New Roman" w:hAnsi="Times New Roman" w:cs="Times New Roman"/>
                <w:sz w:val="24"/>
                <w:szCs w:val="24"/>
              </w:rPr>
              <w:t>If the diameter of the pipe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cm, show that the</w:t>
            </w:r>
            <w:r w:rsidR="003B4FB0">
              <w:rPr>
                <w:rFonts w:ascii="Times New Roman" w:hAnsi="Times New Roman" w:cs="Times New Roman"/>
                <w:sz w:val="24"/>
                <w:szCs w:val="24"/>
              </w:rPr>
              <w:t xml:space="preserve"> curved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surface area,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>, of the pipe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Pr="00D27CFA">
              <w:rPr>
                <w:rFonts w:ascii="Times New Roman" w:hAnsi="Times New Roman" w:cs="Times New Roman"/>
                <w:position w:val="-8"/>
                <w:sz w:val="24"/>
                <w:szCs w:val="24"/>
                <w:lang w:val="en-US" w:bidi="ta-IN"/>
              </w:rPr>
              <w:object w:dxaOrig="1320" w:dyaOrig="400">
                <v:shape id="_x0000_i2399" type="#_x0000_t75" style="width:66.45pt;height:19.7pt" o:ole="">
                  <v:imagedata r:id="rId342" o:title=""/>
                </v:shape>
                <o:OLEObject Type="Embed" ProgID="Equation.DSMT4" ShapeID="_x0000_i2399" DrawAspect="Content" ObjectID="_1694854394" r:id="rId343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c.</w:t>
            </w:r>
          </w:p>
        </w:tc>
        <w:tc>
          <w:tcPr>
            <w:tcW w:w="624" w:type="dxa"/>
            <w:vAlign w:val="bottom"/>
          </w:tcPr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6D3FE3" w:rsidRDefault="003E49F5" w:rsidP="00B76A16">
            <w:pPr>
              <w:ind w:left="831" w:hanging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4A1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1800C8">
              <w:rPr>
                <w:rFonts w:ascii="Times New Roman" w:hAnsi="Times New Roman" w:cs="Times New Roman"/>
                <w:sz w:val="24"/>
                <w:szCs w:val="24"/>
              </w:rPr>
              <w:t>It is g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iven that as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varies, the maximum value of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occurs when the ratio of the diameter of the 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>pipe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to its height is </w:t>
            </w:r>
            <w:r w:rsidR="00660710" w:rsidRPr="00660710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420" w:dyaOrig="279">
                <v:shape id="_x0000_i2400" type="#_x0000_t75" style="width:20.9pt;height:14.15pt" o:ole="">
                  <v:imagedata r:id="rId344" o:title=""/>
                </v:shape>
                <o:OLEObject Type="Embed" ProgID="Equation.DSMT4" ShapeID="_x0000_i2400" DrawAspect="Content" ObjectID="_1694854395" r:id="rId345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. Find the</w:t>
            </w:r>
            <w:r w:rsidR="000F0BDC">
              <w:rPr>
                <w:rFonts w:ascii="Times New Roman" w:hAnsi="Times New Roman" w:cs="Times New Roman"/>
                <w:sz w:val="24"/>
                <w:szCs w:val="24"/>
              </w:rPr>
              <w:t xml:space="preserve"> exact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value of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="006D3FE3">
              <w:rPr>
                <w:rFonts w:ascii="Times New Roman" w:hAnsi="Times New Roman" w:cs="Times New Roman"/>
                <w:sz w:val="24"/>
                <w:szCs w:val="24"/>
              </w:rPr>
              <w:t xml:space="preserve"> and the exact maximum value of </w:t>
            </w:r>
            <w:r w:rsidR="006D3FE3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6D3F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6D3FE3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6</w:t>
            </w:r>
            <w:r w:rsidR="003E49F5" w:rsidRPr="00D27CFA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FE32AB" w:rsidRDefault="003E49F5" w:rsidP="003E49F5">
            <w:pPr>
              <w:tabs>
                <w:tab w:val="right" w:pos="8640"/>
              </w:tabs>
              <w:ind w:left="381" w:hanging="38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2A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(b)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FE3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 particle is moving on the curve with equation</w:t>
            </w:r>
          </w:p>
          <w:p w:rsidR="003E49F5" w:rsidRPr="00FE32AB" w:rsidRDefault="003E49F5" w:rsidP="003E49F5">
            <w:pPr>
              <w:tabs>
                <w:tab w:val="right" w:pos="8640"/>
              </w:tabs>
              <w:ind w:left="381" w:hanging="38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</w:t>
            </w:r>
            <w:r w:rsidR="007B3C95"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820" w:dyaOrig="620">
                <v:shape id="_x0000_i2401" type="#_x0000_t75" style="width:140.9pt;height:31.4pt" o:ole="">
                  <v:imagedata r:id="rId346" o:title=""/>
                </v:shape>
                <o:OLEObject Type="Embed" ProgID="Equation.DSMT4" ShapeID="_x0000_i2401" DrawAspect="Content" ObjectID="_1694854396" r:id="rId347"/>
              </w:object>
            </w:r>
          </w:p>
        </w:tc>
        <w:tc>
          <w:tcPr>
            <w:tcW w:w="624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A15A72" w:rsidRDefault="003E49F5" w:rsidP="007B3C95">
            <w:pPr>
              <w:tabs>
                <w:tab w:val="right" w:pos="8640"/>
              </w:tabs>
              <w:ind w:left="381" w:hanging="38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 xml:space="preserve"> where</w:t>
            </w:r>
            <w:r w:rsidR="00A15A72" w:rsidRPr="00FE32AB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580" w:dyaOrig="320">
                <v:shape id="_x0000_i2402" type="#_x0000_t75" style="width:29.55pt;height:16pt" o:ole="">
                  <v:imagedata r:id="rId348" o:title=""/>
                </v:shape>
                <o:OLEObject Type="Embed" ProgID="Equation.DSMT4" ShapeID="_x0000_i2402" DrawAspect="Content" ObjectID="_1694854397" r:id="rId349"/>
              </w:object>
            </w:r>
            <w:r w:rsidR="007B3C95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 is the coordinate of the particle</w:t>
            </w:r>
            <w:r w:rsidR="00660710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 </w:t>
            </w: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 xml:space="preserve">at time </w:t>
            </w:r>
            <w:r w:rsidRPr="00FE32AB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="007B3C9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 xml:space="preserve">relative to a fixed point </w:t>
            </w:r>
            <w:r w:rsidR="007B3C95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>. The</w:t>
            </w:r>
            <w:r w:rsidR="00A15A7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15A7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="00A15A72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A15A72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="00E57872">
              <w:rPr>
                <w:rFonts w:ascii="Times New Roman" w:hAnsi="Times New Roman" w:cs="Times New Roman"/>
                <w:sz w:val="24"/>
                <w:szCs w:val="24"/>
              </w:rPr>
              <w:t xml:space="preserve"> values represent</w:t>
            </w:r>
            <w:r w:rsidR="00A15A72">
              <w:rPr>
                <w:rFonts w:ascii="Times New Roman" w:hAnsi="Times New Roman" w:cs="Times New Roman"/>
                <w:sz w:val="24"/>
                <w:szCs w:val="24"/>
              </w:rPr>
              <w:t xml:space="preserve"> the horizo</w: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>ntal and vertical displacements</w:t>
            </w:r>
            <w:r w:rsidR="00A15A7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2427E2" w:rsidRDefault="007203A6" w:rsidP="007203A6">
            <w:pPr>
              <w:ind w:left="38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en the</w:t>
            </w:r>
            <w:r w:rsidRPr="00A15A72">
              <w:rPr>
                <w:position w:val="-10"/>
                <w:lang w:val="en-US" w:bidi="ta-IN"/>
              </w:rPr>
              <w:object w:dxaOrig="220" w:dyaOrig="260">
                <v:shape id="_x0000_i2403" type="#_x0000_t75" style="width:11.7pt;height:12.9pt" o:ole="">
                  <v:imagedata r:id="rId350" o:title=""/>
                </v:shape>
                <o:OLEObject Type="Embed" ProgID="Equation.DSMT4" ShapeID="_x0000_i2403" DrawAspect="Content" ObjectID="_1694854398" r:id="rId351"/>
              </w:object>
            </w:r>
            <w:r>
              <w:rPr>
                <w:rFonts w:cstheme="minorHAnsi"/>
                <w:lang w:val="en-US" w:bidi="ta-IN"/>
              </w:rPr>
              <w:t xml:space="preserve">̶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rd</w:t>
            </w:r>
            <w:r w:rsidRPr="002427E2">
              <w:rPr>
                <w:rFonts w:ascii="Times New Roman" w:hAnsi="Times New Roman" w:cs="Times New Roman"/>
                <w:sz w:val="24"/>
                <w:szCs w:val="24"/>
              </w:rPr>
              <w:t xml:space="preserve">inate </w:t>
            </w:r>
            <w:r w:rsidR="003E49F5" w:rsidRPr="002427E2">
              <w:rPr>
                <w:rFonts w:ascii="Times New Roman" w:hAnsi="Times New Roman" w:cs="Times New Roman"/>
                <w:sz w:val="24"/>
                <w:szCs w:val="24"/>
              </w:rPr>
              <w:t xml:space="preserve">of the particle is </w:t>
            </w:r>
            <w:r w:rsidR="003E49F5" w:rsidRPr="00FE32AB">
              <w:rPr>
                <w:position w:val="-24"/>
                <w:lang w:val="en-US" w:bidi="ta-IN"/>
              </w:rPr>
              <w:object w:dxaOrig="260" w:dyaOrig="620">
                <v:shape id="_x0000_i2404" type="#_x0000_t75" style="width:13.55pt;height:31.4pt" o:ole="">
                  <v:imagedata r:id="rId352" o:title=""/>
                </v:shape>
                <o:OLEObject Type="Embed" ProgID="Equation.DSMT4" ShapeID="_x0000_i2404" DrawAspect="Content" ObjectID="_1694854399" r:id="rId353"/>
              </w:objec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>, the rate at which the</w:t>
            </w:r>
            <w:r w:rsidRPr="00A15A72">
              <w:rPr>
                <w:position w:val="-10"/>
                <w:lang w:val="en-US" w:bidi="ta-IN"/>
              </w:rPr>
              <w:object w:dxaOrig="220" w:dyaOrig="260">
                <v:shape id="_x0000_i2405" type="#_x0000_t75" style="width:11.7pt;height:12.9pt" o:ole="">
                  <v:imagedata r:id="rId350" o:title=""/>
                </v:shape>
                <o:OLEObject Type="Embed" ProgID="Equation.DSMT4" ShapeID="_x0000_i2405" DrawAspect="Content" ObjectID="_1694854400" r:id="rId354"/>
              </w:object>
            </w:r>
            <w:r>
              <w:rPr>
                <w:rFonts w:cstheme="minorHAnsi"/>
                <w:lang w:val="en-US" w:bidi="ta-IN"/>
              </w:rPr>
              <w:t xml:space="preserve">̶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rd</w:t>
            </w:r>
            <w:r w:rsidR="003E49F5" w:rsidRPr="002427E2">
              <w:rPr>
                <w:rFonts w:ascii="Times New Roman" w:hAnsi="Times New Roman" w:cs="Times New Roman"/>
                <w:sz w:val="24"/>
                <w:szCs w:val="24"/>
              </w:rPr>
              <w:t xml:space="preserve">inate is decreasing with time </w:t>
            </w:r>
            <w:r w:rsidR="003E49F5" w:rsidRPr="002427E2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="003E49F5" w:rsidRPr="002427E2">
              <w:rPr>
                <w:rFonts w:ascii="Times New Roman" w:hAnsi="Times New Roman" w:cs="Times New Roman"/>
                <w:sz w:val="24"/>
                <w:szCs w:val="24"/>
              </w:rPr>
              <w:t xml:space="preserve"> is 2 units per second.</w:t>
            </w:r>
            <w:r w:rsidR="0083272E">
              <w:rPr>
                <w:rFonts w:ascii="Times New Roman" w:hAnsi="Times New Roman" w:cs="Times New Roman"/>
                <w:sz w:val="24"/>
                <w:szCs w:val="24"/>
              </w:rPr>
              <w:t xml:space="preserve"> At this instant,</w:t>
            </w:r>
            <w:r w:rsidR="006D3FE3" w:rsidRPr="006D3FE3">
              <w:rPr>
                <w:rFonts w:ascii="Times New Roman" w:hAnsi="Times New Roman" w:cs="Times New Roman"/>
                <w:sz w:val="24"/>
                <w:szCs w:val="24"/>
              </w:rPr>
              <w:t xml:space="preserve"> find the exact rate at which the </w:t>
            </w:r>
            <w:r w:rsidR="006D3FE3" w:rsidRPr="006D3FE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807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D3FE3" w:rsidRPr="006D3FE3">
              <w:rPr>
                <w:rFonts w:ascii="Times New Roman" w:hAnsi="Times New Roman" w:cs="Times New Roman"/>
                <w:sz w:val="24"/>
                <w:szCs w:val="24"/>
              </w:rPr>
              <w:t>ordinate of the particle changes with time.</w:t>
            </w:r>
          </w:p>
        </w:tc>
        <w:tc>
          <w:tcPr>
            <w:tcW w:w="624" w:type="dxa"/>
            <w:vAlign w:val="bottom"/>
          </w:tcPr>
          <w:p w:rsidR="003E49F5" w:rsidRPr="00FE32AB" w:rsidRDefault="006D3FE3" w:rsidP="006D3F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714A18" w:rsidRDefault="003E49F5" w:rsidP="003E49F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4A18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0390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 w:rsidRPr="00FC0390">
              <w:rPr>
                <w:rFonts w:ascii="Times New Roman" w:hAnsi="Times New Roman" w:cs="Times New Roman"/>
                <w:b/>
                <w:sz w:val="24"/>
                <w:szCs w:val="24"/>
              </w:rPr>
              <w:t>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Height of cylinder = </w:t>
            </w:r>
            <w:r w:rsidRPr="00D27CFA">
              <w:rPr>
                <w:rFonts w:ascii="Times New Roman" w:hAnsi="Times New Roman" w:cs="Times New Roman"/>
                <w:position w:val="-8"/>
                <w:sz w:val="24"/>
                <w:szCs w:val="24"/>
                <w:lang w:val="en-US" w:bidi="ta-IN"/>
              </w:rPr>
              <w:object w:dxaOrig="900" w:dyaOrig="400">
                <v:shape id="_x0000_i2406" type="#_x0000_t75" style="width:44.9pt;height:19.7pt" o:ole="">
                  <v:imagedata r:id="rId355" o:title=""/>
                </v:shape>
                <o:OLEObject Type="Embed" ProgID="Equation.DSMT4" ShapeID="_x0000_i2406" DrawAspect="Content" ObjectID="_1694854401" r:id="rId356"/>
              </w:object>
            </w:r>
            <w:r w:rsidRPr="00D27CFA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bidi="ta-IN"/>
              </w:rPr>
              <w:object w:dxaOrig="320" w:dyaOrig="260">
                <v:shape id="_x0000_i2407" type="#_x0000_t75" style="width:16pt;height:13.55pt" o:ole="">
                  <v:imagedata r:id="rId357" o:title=""/>
                </v:shape>
                <o:OLEObject Type="Embed" ProgID="Equation.DSMT4" ShapeID="_x0000_i2407" DrawAspect="Content" ObjectID="_1694854402" r:id="rId358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r w:rsidRPr="00D27CFA">
              <w:rPr>
                <w:rFonts w:ascii="Times New Roman" w:hAnsi="Times New Roman" w:cs="Times New Roman"/>
                <w:position w:val="-8"/>
                <w:sz w:val="24"/>
                <w:szCs w:val="24"/>
                <w:lang w:val="en-US" w:bidi="ta-IN"/>
              </w:rPr>
              <w:object w:dxaOrig="900" w:dyaOrig="400">
                <v:shape id="_x0000_i2408" type="#_x0000_t75" style="width:44.9pt;height:19.7pt" o:ole="">
                  <v:imagedata r:id="rId355" o:title=""/>
                </v:shape>
                <o:OLEObject Type="Embed" ProgID="Equation.DSMT4" ShapeID="_x0000_i2408" DrawAspect="Content" ObjectID="_1694854403" r:id="rId359"/>
              </w:object>
            </w: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position w:val="-46"/>
                <w:sz w:val="24"/>
                <w:szCs w:val="24"/>
                <w:lang w:val="en-US" w:bidi="ta-IN"/>
              </w:rPr>
              <w:object w:dxaOrig="2520" w:dyaOrig="1040">
                <v:shape id="_x0000_i2409" type="#_x0000_t75" style="width:126.75pt;height:52.3pt" o:ole="">
                  <v:imagedata r:id="rId360" o:title=""/>
                </v:shape>
                <o:OLEObject Type="Embed" ProgID="Equation.DSMT4" ShapeID="_x0000_i2409" DrawAspect="Content" ObjectID="_1694854404" r:id="rId361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27CFA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220" w:dyaOrig="279">
                <v:shape id="_x0000_i2410" type="#_x0000_t75" style="width:11.1pt;height:14.15pt" o:ole="">
                  <v:imagedata r:id="rId362" o:title=""/>
                </v:shape>
                <o:OLEObject Type="Embed" ProgID="Equation.DSMT4" ShapeID="_x0000_i2410" DrawAspect="Content" ObjectID="_1694854405" r:id="rId363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D27CFA">
              <w:rPr>
                <w:rFonts w:ascii="Times New Roman" w:hAnsi="Times New Roman" w:cs="Times New Roman"/>
                <w:position w:val="-8"/>
                <w:sz w:val="24"/>
                <w:szCs w:val="24"/>
                <w:lang w:val="en-US" w:bidi="ta-IN"/>
              </w:rPr>
              <w:object w:dxaOrig="1320" w:dyaOrig="400">
                <v:shape id="_x0000_i2411" type="#_x0000_t75" style="width:66.45pt;height:19.7pt" o:ole="">
                  <v:imagedata r:id="rId342" o:title=""/>
                </v:shape>
                <o:OLEObject Type="Embed" ProgID="Equation.DSMT4" ShapeID="_x0000_i2411" DrawAspect="Content" ObjectID="_1694854406" r:id="rId364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c  (shown)   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FC0390">
              <w:rPr>
                <w:rFonts w:ascii="Times New Roman" w:eastAsia="PMingLiU" w:hAnsi="Times New Roman" w:cs="Times New Roman"/>
                <w:b/>
                <w:sz w:val="24"/>
                <w:szCs w:val="24"/>
                <w:lang w:eastAsia="en-US"/>
              </w:rPr>
              <w:t>(ii)</w:t>
            </w:r>
            <w:r w:rsidRPr="00D27CFA">
              <w:rPr>
                <w:rFonts w:ascii="Times New Roman" w:eastAsia="PMingLiU" w:hAnsi="Times New Roman" w:cs="Times New Roman"/>
                <w:position w:val="-32"/>
                <w:sz w:val="24"/>
                <w:szCs w:val="24"/>
                <w:lang w:val="en-US" w:eastAsia="en-US" w:bidi="ta-IN"/>
              </w:rPr>
              <w:object w:dxaOrig="3640" w:dyaOrig="760">
                <v:shape id="_x0000_i2412" type="#_x0000_t75" style="width:182.15pt;height:37.55pt" o:ole="">
                  <v:imagedata r:id="rId365" o:title=""/>
                </v:shape>
                <o:OLEObject Type="Embed" ProgID="Equation.DSMT4" ShapeID="_x0000_i2412" DrawAspect="Content" ObjectID="_1694854407" r:id="rId366"/>
              </w:object>
            </w:r>
          </w:p>
          <w:p w:rsidR="00D266BC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val="en-US" w:eastAsia="en-US" w:bidi="ta-IN"/>
              </w:rPr>
            </w:pP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      = </w:t>
            </w:r>
            <w:r w:rsidRPr="00D27CFA">
              <w:rPr>
                <w:rFonts w:ascii="Times New Roman" w:eastAsia="PMingLiU" w:hAnsi="Times New Roman" w:cs="Times New Roman"/>
                <w:position w:val="-30"/>
                <w:sz w:val="24"/>
                <w:szCs w:val="24"/>
                <w:lang w:val="en-US" w:eastAsia="en-US" w:bidi="ta-IN"/>
              </w:rPr>
              <w:object w:dxaOrig="2299" w:dyaOrig="720">
                <v:shape id="_x0000_i2413" type="#_x0000_t75" style="width:114.45pt;height:36.9pt" o:ole="">
                  <v:imagedata r:id="rId367" o:title=""/>
                </v:shape>
                <o:OLEObject Type="Embed" ProgID="Equation.DSMT4" ShapeID="_x0000_i2413" DrawAspect="Content" ObjectID="_1694854408" r:id="rId368"/>
              </w:object>
            </w:r>
          </w:p>
          <w:p w:rsidR="003E49F5" w:rsidRPr="00D27CFA" w:rsidRDefault="00D266BC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PMingLiU" w:hAnsi="Times New Roman" w:cs="Times New Roman"/>
                <w:sz w:val="24"/>
                <w:szCs w:val="24"/>
                <w:lang w:val="en-US" w:eastAsia="en-US" w:bidi="ta-IN"/>
              </w:rPr>
              <w:t xml:space="preserve">       </w:t>
            </w:r>
            <w:r w:rsidR="003E49F5"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= </w:t>
            </w:r>
            <w:r w:rsidR="003E49F5" w:rsidRPr="00D27CFA">
              <w:rPr>
                <w:rFonts w:ascii="Times New Roman" w:eastAsia="PMingLiU" w:hAnsi="Times New Roman" w:cs="Times New Roman"/>
                <w:position w:val="-30"/>
                <w:sz w:val="24"/>
                <w:szCs w:val="24"/>
                <w:lang w:val="en-US" w:eastAsia="en-US" w:bidi="ta-IN"/>
              </w:rPr>
              <w:object w:dxaOrig="1219" w:dyaOrig="720">
                <v:shape id="_x0000_i2414" type="#_x0000_t75" style="width:60.9pt;height:36.9pt" o:ole="">
                  <v:imagedata r:id="rId369" o:title=""/>
                </v:shape>
                <o:OLEObject Type="Embed" ProgID="Equation.DSMT4" ShapeID="_x0000_i2414" DrawAspect="Content" ObjectID="_1694854409" r:id="rId370"/>
              </w:objec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For stationary point, </w:t>
            </w:r>
          </w:p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position w:val="-24"/>
                <w:sz w:val="24"/>
                <w:szCs w:val="24"/>
                <w:lang w:val="en-US" w:eastAsia="en-US" w:bidi="ta-IN"/>
              </w:rPr>
              <w:object w:dxaOrig="380" w:dyaOrig="620">
                <v:shape id="_x0000_i2415" type="#_x0000_t75" style="width:19.1pt;height:31.4pt" o:ole="">
                  <v:imagedata r:id="rId371" o:title=""/>
                </v:shape>
                <o:OLEObject Type="Embed" ProgID="Equation.DSMT4" ShapeID="_x0000_i2415" DrawAspect="Content" ObjectID="_1694854410" r:id="rId372"/>
              </w:objec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>= 0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D266BC" w:rsidRDefault="00D266BC" w:rsidP="00D266BC">
            <w:pPr>
              <w:rPr>
                <w:rFonts w:ascii="Times New Roman" w:eastAsia="PMingLiU" w:hAnsi="Times New Roman" w:cs="Times New Roman"/>
                <w:i/>
                <w:sz w:val="24"/>
                <w:szCs w:val="24"/>
                <w:lang w:val="en-US" w:eastAsia="en-US" w:bidi="ta-IN"/>
              </w:rPr>
            </w:pPr>
            <w:r w:rsidRPr="00D266BC">
              <w:rPr>
                <w:rFonts w:ascii="Times New Roman" w:eastAsia="PMingLiU" w:hAnsi="Times New Roman" w:cs="Times New Roman"/>
                <w:i/>
                <w:position w:val="-30"/>
                <w:sz w:val="24"/>
                <w:szCs w:val="24"/>
                <w:lang w:val="en-US" w:eastAsia="en-US" w:bidi="ta-IN"/>
              </w:rPr>
              <w:object w:dxaOrig="1579" w:dyaOrig="720">
                <v:shape id="_x0000_i2416" type="#_x0000_t75" style="width:78.75pt;height:36.9pt" o:ole="">
                  <v:imagedata r:id="rId373" o:title=""/>
                </v:shape>
                <o:OLEObject Type="Embed" ProgID="Equation.DSMT4" ShapeID="_x0000_i2416" DrawAspect="Content" ObjectID="_1694854411" r:id="rId374"/>
              </w:object>
            </w:r>
          </w:p>
          <w:p w:rsidR="003E49F5" w:rsidRPr="00D27CFA" w:rsidRDefault="003E49F5" w:rsidP="00D266BC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position w:val="-8"/>
                <w:sz w:val="24"/>
                <w:szCs w:val="24"/>
                <w:lang w:val="en-US" w:eastAsia="en-US" w:bidi="ta-IN"/>
              </w:rPr>
              <w:object w:dxaOrig="1520" w:dyaOrig="360">
                <v:shape id="_x0000_i2417" type="#_x0000_t75" style="width:75.7pt;height:18.45pt" o:ole="">
                  <v:imagedata r:id="rId375" o:title=""/>
                </v:shape>
                <o:OLEObject Type="Embed" ProgID="Equation.DSMT4" ShapeID="_x0000_i2417" DrawAspect="Content" ObjectID="_1694854412" r:id="rId376"/>
              </w:objec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 (since </w:t>
            </w:r>
            <w:r w:rsidRPr="00D27CFA"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  <w:t>x</w: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&gt; 0)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8823D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  <w:t>x</w: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: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27CFA">
              <w:rPr>
                <w:rFonts w:ascii="Times New Roman" w:hAnsi="Times New Roman" w:cs="Times New Roman"/>
                <w:position w:val="-8"/>
                <w:sz w:val="24"/>
                <w:szCs w:val="24"/>
                <w:lang w:val="en-US" w:bidi="ta-IN"/>
              </w:rPr>
              <w:object w:dxaOrig="920" w:dyaOrig="400">
                <v:shape id="_x0000_i2418" type="#_x0000_t75" style="width:46.15pt;height:19.7pt" o:ole="">
                  <v:imagedata r:id="rId377" o:title=""/>
                </v:shape>
                <o:OLEObject Type="Embed" ProgID="Equation.DSMT4" ShapeID="_x0000_i2418" DrawAspect="Content" ObjectID="_1694854413" r:id="rId378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= 1 :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7E2DBC" w:rsidRDefault="003E49F5" w:rsidP="003E49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position w:val="-8"/>
                <w:sz w:val="24"/>
                <w:szCs w:val="24"/>
                <w:lang w:val="en-US" w:eastAsia="en-US" w:bidi="ta-IN"/>
              </w:rPr>
              <w:object w:dxaOrig="480" w:dyaOrig="360">
                <v:shape id="_x0000_i2419" type="#_x0000_t75" style="width:24pt;height:18.45pt" o:ole="">
                  <v:imagedata r:id="rId379" o:title=""/>
                </v:shape>
                <o:OLEObject Type="Embed" ProgID="Equation.DSMT4" ShapeID="_x0000_i2419" DrawAspect="Content" ObjectID="_1694854414" r:id="rId380"/>
              </w:objec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>: 2</w:t>
            </w:r>
            <w:r w:rsidRPr="00D27CFA">
              <w:rPr>
                <w:rFonts w:ascii="Times New Roman" w:eastAsia="PMingLiU" w:hAnsi="Times New Roman" w:cs="Times New Roman"/>
                <w:position w:val="-8"/>
                <w:sz w:val="24"/>
                <w:szCs w:val="24"/>
                <w:lang w:val="en-US" w:eastAsia="en-US" w:bidi="ta-IN"/>
              </w:rPr>
              <w:object w:dxaOrig="480" w:dyaOrig="360">
                <v:shape id="_x0000_i2420" type="#_x0000_t75" style="width:24pt;height:18.45pt" o:ole="">
                  <v:imagedata r:id="rId381" o:title=""/>
                </v:shape>
                <o:OLEObject Type="Embed" ProgID="Equation.DSMT4" ShapeID="_x0000_i2420" DrawAspect="Content" ObjectID="_1694854415" r:id="rId382"/>
              </w:objec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= 1 : </w:t>
            </w:r>
            <w:r w:rsidRPr="00D27CFA"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  <w:t>k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7E2DBC" w:rsidRDefault="003E49F5" w:rsidP="003E49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  <w:t xml:space="preserve">k </w: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>= 2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7E2DBC" w:rsidRDefault="003E49F5" w:rsidP="003E49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>First derivative test: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976"/>
              <w:gridCol w:w="1335"/>
              <w:gridCol w:w="1260"/>
              <w:gridCol w:w="1260"/>
            </w:tblGrid>
            <w:tr w:rsidR="003E49F5" w:rsidRPr="00D27CFA" w:rsidTr="003E34E9">
              <w:tc>
                <w:tcPr>
                  <w:tcW w:w="1976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i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i/>
                      <w:sz w:val="24"/>
                      <w:szCs w:val="24"/>
                      <w:lang w:eastAsia="en-US"/>
                    </w:rPr>
                    <w:t>x</w:t>
                  </w:r>
                </w:p>
              </w:tc>
              <w:tc>
                <w:tcPr>
                  <w:tcW w:w="1335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position w:val="-10"/>
                      <w:sz w:val="24"/>
                      <w:szCs w:val="24"/>
                      <w:lang w:val="en-US" w:eastAsia="en-US" w:bidi="ta-IN"/>
                    </w:rPr>
                    <w:object w:dxaOrig="620" w:dyaOrig="380">
                      <v:shape id="_x0000_i2421" type="#_x0000_t75" style="width:31.4pt;height:19.1pt" o:ole="">
                        <v:imagedata r:id="rId383" o:title=""/>
                      </v:shape>
                      <o:OLEObject Type="Embed" ProgID="Equation.DSMT4" ShapeID="_x0000_i2421" DrawAspect="Content" ObjectID="_1694854416" r:id="rId384"/>
                    </w:object>
                  </w:r>
                </w:p>
              </w:tc>
              <w:tc>
                <w:tcPr>
                  <w:tcW w:w="1260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position w:val="-8"/>
                      <w:sz w:val="24"/>
                      <w:szCs w:val="24"/>
                      <w:lang w:val="en-US" w:eastAsia="en-US" w:bidi="ta-IN"/>
                    </w:rPr>
                    <w:object w:dxaOrig="480" w:dyaOrig="360">
                      <v:shape id="_x0000_i2422" type="#_x0000_t75" style="width:24pt;height:18.45pt" o:ole="">
                        <v:imagedata r:id="rId385" o:title=""/>
                      </v:shape>
                      <o:OLEObject Type="Embed" ProgID="Equation.DSMT4" ShapeID="_x0000_i2422" DrawAspect="Content" ObjectID="_1694854417" r:id="rId386"/>
                    </w:object>
                  </w:r>
                </w:p>
              </w:tc>
              <w:tc>
                <w:tcPr>
                  <w:tcW w:w="1260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position w:val="-10"/>
                      <w:sz w:val="24"/>
                      <w:szCs w:val="24"/>
                      <w:lang w:val="en-US" w:eastAsia="en-US" w:bidi="ta-IN"/>
                    </w:rPr>
                    <w:object w:dxaOrig="620" w:dyaOrig="380">
                      <v:shape id="_x0000_i2423" type="#_x0000_t75" style="width:31.4pt;height:19.1pt" o:ole="">
                        <v:imagedata r:id="rId387" o:title=""/>
                      </v:shape>
                      <o:OLEObject Type="Embed" ProgID="Equation.DSMT4" ShapeID="_x0000_i2423" DrawAspect="Content" ObjectID="_1694854418" r:id="rId388"/>
                    </w:object>
                  </w:r>
                </w:p>
              </w:tc>
            </w:tr>
            <w:tr w:rsidR="003E49F5" w:rsidRPr="00D27CFA" w:rsidTr="003E34E9">
              <w:tc>
                <w:tcPr>
                  <w:tcW w:w="1976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eastAsia="PMingLiU" w:hAnsi="Times New Roman" w:cs="Times New Roman"/>
                      <w:i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i/>
                      <w:position w:val="-30"/>
                      <w:sz w:val="24"/>
                      <w:szCs w:val="24"/>
                      <w:lang w:val="en-US" w:eastAsia="en-US" w:bidi="ta-IN"/>
                    </w:rPr>
                    <w:object w:dxaOrig="1760" w:dyaOrig="720">
                      <v:shape id="_x0000_i2424" type="#_x0000_t75" style="width:88pt;height:36.9pt" o:ole="">
                        <v:imagedata r:id="rId389" o:title=""/>
                      </v:shape>
                      <o:OLEObject Type="Embed" ProgID="Equation.DSMT4" ShapeID="_x0000_i2424" DrawAspect="Content" ObjectID="_1694854419" r:id="rId390"/>
                    </w:object>
                  </w:r>
                  <w:r w:rsidRPr="00D27CFA">
                    <w:rPr>
                      <w:rFonts w:ascii="Times New Roman" w:eastAsia="PMingLiU" w:hAnsi="Times New Roman" w:cs="Times New Roman"/>
                      <w:i/>
                      <w:sz w:val="24"/>
                      <w:szCs w:val="24"/>
                      <w:lang w:eastAsia="en-US"/>
                    </w:rPr>
                    <w:t xml:space="preserve"> </w:t>
                  </w:r>
                </w:p>
              </w:tc>
              <w:tc>
                <w:tcPr>
                  <w:tcW w:w="1335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position w:val="-28"/>
                      <w:sz w:val="24"/>
                      <w:szCs w:val="24"/>
                      <w:lang w:val="en-US" w:eastAsia="en-US" w:bidi="ta-IN"/>
                    </w:rPr>
                    <w:object w:dxaOrig="960" w:dyaOrig="660">
                      <v:shape id="_x0000_i2425" type="#_x0000_t75" style="width:48pt;height:33.85pt" o:ole="">
                        <v:imagedata r:id="rId391" o:title=""/>
                      </v:shape>
                      <o:OLEObject Type="Embed" ProgID="Equation.DSMT4" ShapeID="_x0000_i2425" DrawAspect="Content" ObjectID="_1694854420" r:id="rId392"/>
                    </w:object>
                  </w:r>
                  <w:r w:rsidRPr="00D27CFA"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  <w:t xml:space="preserve"> </w:t>
                  </w:r>
                </w:p>
              </w:tc>
              <w:tc>
                <w:tcPr>
                  <w:tcW w:w="1260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  <w:t>0</w:t>
                  </w:r>
                </w:p>
              </w:tc>
              <w:tc>
                <w:tcPr>
                  <w:tcW w:w="1260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position w:val="-28"/>
                      <w:sz w:val="24"/>
                      <w:szCs w:val="24"/>
                      <w:lang w:val="en-US" w:eastAsia="en-US" w:bidi="ta-IN"/>
                    </w:rPr>
                    <w:object w:dxaOrig="960" w:dyaOrig="660">
                      <v:shape id="_x0000_i2426" type="#_x0000_t75" style="width:48pt;height:33.85pt" o:ole="">
                        <v:imagedata r:id="rId393" o:title=""/>
                      </v:shape>
                      <o:OLEObject Type="Embed" ProgID="Equation.DSMT4" ShapeID="_x0000_i2426" DrawAspect="Content" ObjectID="_1694854421" r:id="rId394"/>
                    </w:object>
                  </w:r>
                </w:p>
              </w:tc>
            </w:tr>
            <w:tr w:rsidR="003E49F5" w:rsidRPr="00D27CFA" w:rsidTr="003E34E9">
              <w:tc>
                <w:tcPr>
                  <w:tcW w:w="1976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position w:val="-24"/>
                      <w:sz w:val="24"/>
                      <w:szCs w:val="24"/>
                      <w:lang w:val="en-US" w:eastAsia="en-US" w:bidi="ta-IN"/>
                    </w:rPr>
                    <w:object w:dxaOrig="220" w:dyaOrig="620">
                      <v:shape id="_x0000_i2427" type="#_x0000_t75" style="width:11.1pt;height:31.4pt" o:ole="">
                        <v:imagedata r:id="rId395" o:title=""/>
                      </v:shape>
                      <o:OLEObject Type="Embed" ProgID="Equation.DSMT4" ShapeID="_x0000_i2427" DrawAspect="Content" ObjectID="_1694854422" r:id="rId396"/>
                    </w:object>
                  </w:r>
                  <w:r w:rsidRPr="00D27CFA"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  <w:t xml:space="preserve"> Shape</w:t>
                  </w:r>
                </w:p>
              </w:tc>
              <w:tc>
                <w:tcPr>
                  <w:tcW w:w="1335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3056" behindDoc="0" locked="0" layoutInCell="1" allowOverlap="1" wp14:anchorId="639C2CA8" wp14:editId="796A0AA9">
                            <wp:simplePos x="0" y="0"/>
                            <wp:positionH relativeFrom="column">
                              <wp:posOffset>208280</wp:posOffset>
                            </wp:positionH>
                            <wp:positionV relativeFrom="paragraph">
                              <wp:posOffset>43180</wp:posOffset>
                            </wp:positionV>
                            <wp:extent cx="228600" cy="114300"/>
                            <wp:effectExtent l="0" t="0" r="19050" b="19050"/>
                            <wp:wrapNone/>
                            <wp:docPr id="1" name="Straight Connector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228600" cy="1143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381C2491" id="Straight Connector 1" o:spid="_x0000_s1026" style="position:absolute;flip: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.4pt,3.4pt" to="34.4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</w:p>
              </w:tc>
              <w:tc>
                <w:tcPr>
                  <w:tcW w:w="1260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4080" behindDoc="0" locked="0" layoutInCell="1" allowOverlap="1" wp14:anchorId="7427E93B" wp14:editId="3A2B75BE">
                            <wp:simplePos x="0" y="0"/>
                            <wp:positionH relativeFrom="column">
                              <wp:posOffset>160655</wp:posOffset>
                            </wp:positionH>
                            <wp:positionV relativeFrom="paragraph">
                              <wp:posOffset>56013</wp:posOffset>
                            </wp:positionV>
                            <wp:extent cx="342900" cy="0"/>
                            <wp:effectExtent l="0" t="0" r="19050" b="19050"/>
                            <wp:wrapNone/>
                            <wp:docPr id="62" name="Straight Connector 6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429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73E88AB1" id="Straight Connector 62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65pt,4.4pt" to="39.6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</w:p>
              </w:tc>
              <w:tc>
                <w:tcPr>
                  <w:tcW w:w="1260" w:type="dxa"/>
                </w:tcPr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D27CFA">
                    <w:rPr>
                      <w:rFonts w:ascii="Times New Roman" w:eastAsia="PMingLiU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5104" behindDoc="0" locked="0" layoutInCell="1" allowOverlap="1" wp14:anchorId="3050D6DC" wp14:editId="284F91C9">
                            <wp:simplePos x="0" y="0"/>
                            <wp:positionH relativeFrom="column">
                              <wp:posOffset>160655</wp:posOffset>
                            </wp:positionH>
                            <wp:positionV relativeFrom="paragraph">
                              <wp:posOffset>44243</wp:posOffset>
                            </wp:positionV>
                            <wp:extent cx="228600" cy="113237"/>
                            <wp:effectExtent l="0" t="0" r="19050" b="20320"/>
                            <wp:wrapNone/>
                            <wp:docPr id="63" name="Straight Connector 6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28600" cy="113237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677B76A1" id="Straight Connector 63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65pt,3.5pt" to="30.6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  <w:r w:rsidRPr="00D27CFA"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  <w:t xml:space="preserve">  </w:t>
                  </w:r>
                </w:p>
                <w:p w:rsidR="003E49F5" w:rsidRPr="00D27CFA" w:rsidRDefault="003E49F5" w:rsidP="005E74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="Times New Roman" w:eastAsia="PMingLiU" w:hAnsi="Times New Roman" w:cs="Times New Roman"/>
                      <w:sz w:val="24"/>
                      <w:szCs w:val="24"/>
                      <w:lang w:eastAsia="en-US"/>
                    </w:rPr>
                  </w:pPr>
                </w:p>
              </w:tc>
            </w:tr>
          </w:tbl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i/>
                <w:position w:val="-4"/>
                <w:sz w:val="24"/>
                <w:szCs w:val="24"/>
                <w:lang w:val="en-US" w:eastAsia="en-US" w:bidi="ta-IN"/>
              </w:rPr>
              <w:object w:dxaOrig="220" w:dyaOrig="200">
                <v:shape id="_x0000_i2428" type="#_x0000_t75" style="width:11.1pt;height:9.85pt" o:ole="">
                  <v:imagedata r:id="rId397" o:title=""/>
                </v:shape>
                <o:OLEObject Type="Embed" ProgID="Equation.DSMT4" ShapeID="_x0000_i2428" DrawAspect="Content" ObjectID="_1694854423" r:id="rId398"/>
              </w:object>
            </w:r>
            <w:r w:rsidRPr="00D27CFA"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  <w:t xml:space="preserve"> S</w: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is maximum when </w:t>
            </w:r>
            <w:r w:rsidRPr="00D27CFA"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  <w:t>x</w: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= </w:t>
            </w:r>
            <w:r w:rsidRPr="00D27CFA">
              <w:rPr>
                <w:rFonts w:ascii="Times New Roman" w:eastAsia="PMingLiU" w:hAnsi="Times New Roman" w:cs="Times New Roman"/>
                <w:position w:val="-6"/>
                <w:sz w:val="24"/>
                <w:szCs w:val="24"/>
                <w:lang w:val="en-US" w:eastAsia="en-US" w:bidi="ta-IN"/>
              </w:rPr>
              <w:object w:dxaOrig="499" w:dyaOrig="340">
                <v:shape id="_x0000_i2429" type="#_x0000_t75" style="width:24.6pt;height:16pt" o:ole="">
                  <v:imagedata r:id="rId399" o:title=""/>
                </v:shape>
                <o:OLEObject Type="Embed" ProgID="Equation.DSMT4" ShapeID="_x0000_i2429" DrawAspect="Content" ObjectID="_1694854424" r:id="rId400"/>
              </w:objec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>Second derivative test:</w:t>
            </w:r>
          </w:p>
          <w:p w:rsidR="003E49F5" w:rsidRPr="00D27CFA" w:rsidRDefault="003E49F5" w:rsidP="009D1F6A">
            <w:pPr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i/>
                <w:position w:val="-24"/>
                <w:sz w:val="24"/>
                <w:szCs w:val="24"/>
                <w:lang w:val="en-US" w:eastAsia="en-US" w:bidi="ta-IN"/>
              </w:rPr>
              <w:object w:dxaOrig="7339" w:dyaOrig="1040">
                <v:shape id="_x0000_i2430" type="#_x0000_t75" style="width:368pt;height:52.3pt" o:ole="">
                  <v:imagedata r:id="rId401" o:title=""/>
                </v:shape>
                <o:OLEObject Type="Embed" ProgID="Equation.DSMT4" ShapeID="_x0000_i2430" DrawAspect="Content" ObjectID="_1694854425" r:id="rId402"/>
              </w:object>
            </w:r>
            <w:r w:rsidRPr="00D27CFA"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  <w:t xml:space="preserve">                         </w:t>
            </w:r>
            <w:r w:rsidR="009D1F6A"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  <w:t xml:space="preserve">    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        = </w:t>
            </w:r>
            <w:r w:rsidRPr="00D27CFA">
              <w:rPr>
                <w:rFonts w:ascii="Times New Roman" w:eastAsia="PMingLiU" w:hAnsi="Times New Roman" w:cs="Times New Roman"/>
                <w:position w:val="-28"/>
                <w:sz w:val="24"/>
                <w:szCs w:val="24"/>
                <w:lang w:val="en-US" w:eastAsia="en-US" w:bidi="ta-IN"/>
              </w:rPr>
              <w:object w:dxaOrig="4500" w:dyaOrig="760">
                <v:shape id="_x0000_i2431" type="#_x0000_t75" style="width:225.85pt;height:37.55pt" o:ole="">
                  <v:imagedata r:id="rId403" o:title=""/>
                </v:shape>
                <o:OLEObject Type="Embed" ProgID="Equation.DSMT4" ShapeID="_x0000_i2431" DrawAspect="Content" ObjectID="_1694854426" r:id="rId404"/>
              </w:objec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27CFA" w:rsidRDefault="003E49F5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When </w:t>
            </w:r>
            <w:r w:rsidR="00A661C9" w:rsidRPr="00D27CFA">
              <w:rPr>
                <w:rFonts w:ascii="Times New Roman" w:eastAsia="PMingLiU" w:hAnsi="Times New Roman" w:cs="Times New Roman"/>
                <w:position w:val="-10"/>
                <w:sz w:val="24"/>
                <w:szCs w:val="24"/>
                <w:lang w:val="en-US" w:eastAsia="en-US" w:bidi="ta-IN"/>
              </w:rPr>
              <w:object w:dxaOrig="920" w:dyaOrig="380">
                <v:shape id="_x0000_i2432" type="#_x0000_t75" style="width:46.15pt;height:19.1pt" o:ole="">
                  <v:imagedata r:id="rId405" o:title=""/>
                </v:shape>
                <o:OLEObject Type="Embed" ProgID="Equation.DSMT4" ShapeID="_x0000_i2432" DrawAspect="Content" ObjectID="_1694854427" r:id="rId406"/>
              </w:objec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D27CFA">
              <w:rPr>
                <w:rFonts w:ascii="Times New Roman" w:eastAsia="PMingLiU" w:hAnsi="Times New Roman" w:cs="Times New Roman"/>
                <w:position w:val="-24"/>
                <w:sz w:val="24"/>
                <w:szCs w:val="24"/>
                <w:lang w:val="en-US" w:eastAsia="en-US" w:bidi="ta-IN"/>
              </w:rPr>
              <w:object w:dxaOrig="660" w:dyaOrig="660">
                <v:shape id="_x0000_i2433" type="#_x0000_t75" style="width:33.85pt;height:33.85pt" o:ole="">
                  <v:imagedata r:id="rId407" o:title=""/>
                </v:shape>
                <o:OLEObject Type="Embed" ProgID="Equation.DSMT4" ShapeID="_x0000_i2433" DrawAspect="Content" ObjectID="_1694854428" r:id="rId408"/>
              </w:object>
            </w:r>
            <w:r w:rsidRPr="00D27CFA">
              <w:rPr>
                <w:rFonts w:ascii="Times New Roman" w:eastAsia="PMingLiU" w:hAnsi="Times New Roman" w:cs="Times New Roman"/>
                <w:position w:val="-6"/>
                <w:sz w:val="24"/>
                <w:szCs w:val="24"/>
                <w:lang w:val="en-US" w:eastAsia="en-US" w:bidi="ta-IN"/>
              </w:rPr>
              <w:object w:dxaOrig="480" w:dyaOrig="279">
                <v:shape id="_x0000_i2434" type="#_x0000_t75" style="width:24pt;height:14.15pt" o:ole="">
                  <v:imagedata r:id="rId409" o:title=""/>
                </v:shape>
                <o:OLEObject Type="Embed" ProgID="Equation.DSMT4" ShapeID="_x0000_i2434" DrawAspect="Content" ObjectID="_1694854429" r:id="rId410"/>
              </w:objec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&lt; 0 </w: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sym w:font="Symbol" w:char="F0DE"/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S is maximum when </w:t>
            </w:r>
            <w:r w:rsidR="00A661C9" w:rsidRPr="00A661C9">
              <w:rPr>
                <w:rFonts w:ascii="Times New Roman" w:eastAsia="PMingLiU" w:hAnsi="Times New Roman" w:cs="Times New Roman"/>
                <w:position w:val="-6"/>
                <w:sz w:val="24"/>
                <w:szCs w:val="24"/>
                <w:lang w:val="en-US" w:eastAsia="en-US" w:bidi="ta-IN"/>
              </w:rPr>
              <w:object w:dxaOrig="859" w:dyaOrig="340">
                <v:shape id="_x0000_i2435" type="#_x0000_t75" style="width:42.45pt;height:17.25pt" o:ole="">
                  <v:imagedata r:id="rId411" o:title=""/>
                </v:shape>
                <o:OLEObject Type="Embed" ProgID="Equation.DSMT4" ShapeID="_x0000_i2435" DrawAspect="Content" ObjectID="_1694854430" r:id="rId412"/>
              </w:object>
            </w:r>
            <w:r w:rsidRPr="00D27CFA"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D3FE3" w:rsidRPr="004E18E8" w:rsidTr="008823D4">
        <w:tc>
          <w:tcPr>
            <w:tcW w:w="675" w:type="dxa"/>
          </w:tcPr>
          <w:p w:rsidR="006D3FE3" w:rsidRPr="00DA352D" w:rsidRDefault="006D3FE3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6D3FE3" w:rsidRPr="006D3FE3" w:rsidRDefault="006D3FE3" w:rsidP="003E49F5">
            <w:pP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Max </w:t>
            </w:r>
            <w:r>
              <w:rPr>
                <w:rFonts w:ascii="Times New Roman" w:eastAsia="PMingLiU" w:hAnsi="Times New Roman" w:cs="Times New Roman"/>
                <w:i/>
                <w:sz w:val="24"/>
                <w:szCs w:val="24"/>
                <w:lang w:eastAsia="en-US"/>
              </w:rPr>
              <w:t>S</w:t>
            </w:r>
            <w:r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  <w:t xml:space="preserve"> = </w:t>
            </w:r>
            <w:r w:rsidRPr="006D3FE3">
              <w:rPr>
                <w:rFonts w:ascii="Times New Roman" w:hAnsi="Times New Roman" w:cs="Times New Roman"/>
                <w:position w:val="-18"/>
                <w:sz w:val="24"/>
                <w:szCs w:val="24"/>
                <w:lang w:val="en-US" w:bidi="ta-IN"/>
              </w:rPr>
              <w:object w:dxaOrig="2960" w:dyaOrig="480">
                <v:shape id="_x0000_i2436" type="#_x0000_t75" style="width:147.7pt;height:24pt" o:ole="">
                  <v:imagedata r:id="rId413" o:title=""/>
                </v:shape>
                <o:OLEObject Type="Embed" ProgID="Equation.DSMT4" ShapeID="_x0000_i2436" DrawAspect="Content" ObjectID="_1694854431" r:id="rId414"/>
              </w:object>
            </w:r>
          </w:p>
        </w:tc>
        <w:tc>
          <w:tcPr>
            <w:tcW w:w="624" w:type="dxa"/>
            <w:vAlign w:val="center"/>
          </w:tcPr>
          <w:p w:rsidR="006D3FE3" w:rsidRPr="00D27CFA" w:rsidRDefault="006D3FE3" w:rsidP="006D3F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7E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b)</w:t>
            </w:r>
            <w:r w:rsidRPr="00FE3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A2177F"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799" w:dyaOrig="620">
                <v:shape id="_x0000_i2437" type="#_x0000_t75" style="width:140.3pt;height:31.4pt" o:ole="">
                  <v:imagedata r:id="rId415" o:title=""/>
                </v:shape>
                <o:OLEObject Type="Embed" ProgID="Equation.DSMT4" ShapeID="_x0000_i2437" DrawAspect="Content" ObjectID="_1694854432" r:id="rId416"/>
              </w:object>
            </w:r>
          </w:p>
        </w:tc>
        <w:tc>
          <w:tcPr>
            <w:tcW w:w="624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FE32AB" w:rsidRDefault="00A2177F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32AB">
              <w:rPr>
                <w:rFonts w:ascii="Times New Roman" w:hAnsi="Times New Roman" w:cs="Times New Roman"/>
                <w:position w:val="-30"/>
                <w:sz w:val="24"/>
                <w:szCs w:val="24"/>
                <w:lang w:val="en-US" w:bidi="ta-IN"/>
              </w:rPr>
              <w:object w:dxaOrig="2520" w:dyaOrig="680">
                <v:shape id="_x0000_i2438" type="#_x0000_t75" style="width:126.15pt;height:34.45pt" o:ole="">
                  <v:imagedata r:id="rId417" o:title=""/>
                </v:shape>
                <o:OLEObject Type="Embed" ProgID="Equation.DSMT4" ShapeID="_x0000_i2438" DrawAspect="Content" ObjectID="_1694854433" r:id="rId418"/>
              </w:object>
            </w:r>
            <w:r w:rsidR="003E49F5" w:rsidRPr="00FE32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dxa"/>
            <w:vAlign w:val="center"/>
          </w:tcPr>
          <w:p w:rsidR="003E49F5" w:rsidRPr="00FE32AB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FE32AB" w:rsidRDefault="00A2177F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32AB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1460" w:dyaOrig="360">
                <v:shape id="_x0000_i2439" type="#_x0000_t75" style="width:73.25pt;height:18.45pt" o:ole="">
                  <v:imagedata r:id="rId419" o:title=""/>
                </v:shape>
                <o:OLEObject Type="Embed" ProgID="Equation.DSMT4" ShapeID="_x0000_i2439" DrawAspect="Content" ObjectID="_1694854434" r:id="rId420"/>
              </w:object>
            </w:r>
            <w:r w:rsidR="003E49F5" w:rsidRPr="00FE3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3E49F5" w:rsidRPr="00FE3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E"/>
            </w:r>
            <w:r w:rsidR="003E49F5" w:rsidRPr="00FE3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200" w:dyaOrig="620">
                <v:shape id="_x0000_i2440" type="#_x0000_t75" style="width:60.3pt;height:31.4pt" o:ole="">
                  <v:imagedata r:id="rId421" o:title=""/>
                </v:shape>
                <o:OLEObject Type="Embed" ProgID="Equation.DSMT4" ShapeID="_x0000_i2440" DrawAspect="Content" ObjectID="_1694854435" r:id="rId422"/>
              </w:object>
            </w:r>
          </w:p>
        </w:tc>
        <w:tc>
          <w:tcPr>
            <w:tcW w:w="624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="00A2177F" w:rsidRPr="00A2177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220" w:dyaOrig="260">
                <v:shape id="_x0000_i2441" type="#_x0000_t75" style="width:11.1pt;height:12.9pt" o:ole="">
                  <v:imagedata r:id="rId423" o:title=""/>
                </v:shape>
                <o:OLEObject Type="Embed" ProgID="Equation.DSMT4" ShapeID="_x0000_i2441" DrawAspect="Content" ObjectID="_1694854436" r:id="rId424"/>
              </w:object>
            </w: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60" w:dyaOrig="620">
                <v:shape id="_x0000_i2442" type="#_x0000_t75" style="width:13.55pt;height:31.4pt" o:ole="">
                  <v:imagedata r:id="rId425" o:title=""/>
                </v:shape>
                <o:OLEObject Type="Embed" ProgID="Equation.DSMT4" ShapeID="_x0000_i2442" DrawAspect="Content" ObjectID="_1694854437" r:id="rId426"/>
              </w:object>
            </w: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>, 3</w:t>
            </w:r>
            <w:r w:rsidRPr="00FE32A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 xml:space="preserve"> = sin</w:t>
            </w:r>
            <w:r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60" w:dyaOrig="620">
                <v:shape id="_x0000_i2443" type="#_x0000_t75" style="width:13.55pt;height:31.4pt" o:ole="">
                  <v:imagedata r:id="rId427" o:title=""/>
                </v:shape>
                <o:OLEObject Type="Embed" ProgID="Equation.DSMT4" ShapeID="_x0000_i2443" DrawAspect="Content" ObjectID="_1694854438" r:id="rId428"/>
              </w:object>
            </w: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40" w:dyaOrig="620">
                <v:shape id="_x0000_i2444" type="#_x0000_t75" style="width:11.7pt;height:31.4pt" o:ole="">
                  <v:imagedata r:id="rId429" o:title=""/>
                </v:shape>
                <o:OLEObject Type="Embed" ProgID="Equation.DSMT4" ShapeID="_x0000_i2444" DrawAspect="Content" ObjectID="_1694854439" r:id="rId430"/>
              </w:object>
            </w:r>
          </w:p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32A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20" w:dyaOrig="620">
                <v:shape id="_x0000_i2445" type="#_x0000_t75" style="width:11.1pt;height:31.4pt" o:ole="">
                  <v:imagedata r:id="rId431" o:title=""/>
                </v:shape>
                <o:OLEObject Type="Embed" ProgID="Equation.DSMT4" ShapeID="_x0000_i2445" DrawAspect="Content" ObjectID="_1694854440" r:id="rId432"/>
              </w:object>
            </w:r>
          </w:p>
        </w:tc>
        <w:tc>
          <w:tcPr>
            <w:tcW w:w="624" w:type="dxa"/>
            <w:vAlign w:val="bottom"/>
          </w:tcPr>
          <w:p w:rsidR="003E49F5" w:rsidRPr="00FE32AB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FE32AB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FE32AB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FE32AB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FE32AB" w:rsidRDefault="00A2177F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2177F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1300" w:dyaOrig="660">
                <v:shape id="_x0000_i2446" type="#_x0000_t75" style="width:64.6pt;height:33.25pt" o:ole="">
                  <v:imagedata r:id="rId433" o:title=""/>
                </v:shape>
                <o:OLEObject Type="Embed" ProgID="Equation.DSMT4" ShapeID="_x0000_i2446" DrawAspect="Content" ObjectID="_1694854441" r:id="rId434"/>
              </w:object>
            </w:r>
          </w:p>
        </w:tc>
        <w:tc>
          <w:tcPr>
            <w:tcW w:w="624" w:type="dxa"/>
            <w:vAlign w:val="center"/>
          </w:tcPr>
          <w:p w:rsidR="003E49F5" w:rsidRPr="00FE32AB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520" w:dyaOrig="700">
                <v:shape id="_x0000_i2447" type="#_x0000_t75" style="width:75.7pt;height:35.1pt" o:ole="">
                  <v:imagedata r:id="rId435" o:title=""/>
                </v:shape>
                <o:OLEObject Type="Embed" ProgID="Equation.DSMT4" ShapeID="_x0000_i2447" DrawAspect="Content" ObjectID="_1694854442" r:id="rId436"/>
              </w:object>
            </w:r>
          </w:p>
        </w:tc>
        <w:tc>
          <w:tcPr>
            <w:tcW w:w="624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820" w:dyaOrig="1080">
                <v:shape id="_x0000_i2448" type="#_x0000_t75" style="width:91.1pt;height:54.75pt" o:ole="">
                  <v:imagedata r:id="rId437" o:title=""/>
                </v:shape>
                <o:OLEObject Type="Embed" ProgID="Equation.DSMT4" ShapeID="_x0000_i2448" DrawAspect="Content" ObjectID="_1694854443" r:id="rId438"/>
              </w:object>
            </w:r>
          </w:p>
        </w:tc>
        <w:tc>
          <w:tcPr>
            <w:tcW w:w="624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FE32AB" w:rsidRDefault="00A661C9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740" w:dyaOrig="680">
                <v:shape id="_x0000_i2449" type="#_x0000_t75" style="width:136.6pt;height:34.45pt" o:ole="">
                  <v:imagedata r:id="rId439" o:title=""/>
                </v:shape>
                <o:OLEObject Type="Embed" ProgID="Equation.DSMT4" ShapeID="_x0000_i2449" DrawAspect="Content" ObjectID="_1694854444" r:id="rId440"/>
              </w:object>
            </w:r>
            <w:r w:rsidR="003E49F5" w:rsidRPr="00FE32AB">
              <w:rPr>
                <w:rFonts w:ascii="Times New Roman" w:hAnsi="Times New Roman" w:cs="Times New Roman"/>
                <w:sz w:val="24"/>
                <w:szCs w:val="24"/>
              </w:rPr>
              <w:t>units/s</w:t>
            </w:r>
          </w:p>
        </w:tc>
        <w:tc>
          <w:tcPr>
            <w:tcW w:w="624" w:type="dxa"/>
            <w:vAlign w:val="center"/>
          </w:tcPr>
          <w:p w:rsidR="003E49F5" w:rsidRPr="00FE32AB" w:rsidRDefault="003E49F5" w:rsidP="006D3F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4E18E8" w:rsidTr="008823D4">
        <w:tc>
          <w:tcPr>
            <w:tcW w:w="675" w:type="dxa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3E49F5" w:rsidRPr="00DA352D" w:rsidRDefault="003E49F5" w:rsidP="003E49F5">
            <w:pPr>
              <w:tabs>
                <w:tab w:val="left" w:pos="540"/>
                <w:tab w:val="right" w:pos="92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3E49F5" w:rsidRPr="00DA352D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8D038A" w:rsidRDefault="00002188" w:rsidP="00A33F9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7965" w:type="dxa"/>
          </w:tcPr>
          <w:p w:rsidR="00747B2B" w:rsidRPr="001F4293" w:rsidRDefault="00747B2B" w:rsidP="00D840F8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vy took a $40 000 tuition fee loan for her 4-year university course</w:t>
            </w:r>
            <w:r w:rsidR="004530C6">
              <w:rPr>
                <w:rFonts w:ascii="Times New Roman" w:hAnsi="Times New Roman" w:cs="Times New Roman"/>
                <w:sz w:val="24"/>
                <w:szCs w:val="24"/>
              </w:rPr>
              <w:t xml:space="preserve"> that commenc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1</w:t>
            </w:r>
            <w:r w:rsidR="00114454" w:rsidRPr="002770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st</w:t>
            </w:r>
            <w:r w:rsidR="0027709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Jan</w:t>
            </w:r>
            <w:r w:rsidR="004530C6">
              <w:rPr>
                <w:rFonts w:ascii="Times New Roman" w:hAnsi="Times New Roman" w:cs="Times New Roman"/>
                <w:sz w:val="24"/>
                <w:szCs w:val="24"/>
              </w:rPr>
              <w:t>uary 2021. The loan is interest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ree during the period of study. </w:t>
            </w:r>
            <w:r w:rsidR="00E5100A">
              <w:rPr>
                <w:rFonts w:ascii="Times New Roman" w:hAnsi="Times New Roman" w:cs="Times New Roman"/>
                <w:sz w:val="24"/>
                <w:szCs w:val="24"/>
              </w:rPr>
              <w:t xml:space="preserve">Immediately afte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radua</w:t>
            </w:r>
            <w:r w:rsidR="002173D6">
              <w:rPr>
                <w:rFonts w:ascii="Times New Roman" w:hAnsi="Times New Roman" w:cs="Times New Roman"/>
                <w:sz w:val="24"/>
                <w:szCs w:val="24"/>
              </w:rPr>
              <w:t>tion, interest is charged at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% per annum of the outstanding amount</w:t>
            </w:r>
            <w:r w:rsidR="007A19E0">
              <w:rPr>
                <w:rFonts w:ascii="Times New Roman" w:hAnsi="Times New Roman" w:cs="Times New Roman"/>
                <w:sz w:val="24"/>
                <w:szCs w:val="24"/>
              </w:rPr>
              <w:t xml:space="preserve"> ow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t the end of each year. The maximum loan repayment period is at most 15 years upon graduation. </w:t>
            </w:r>
            <w:r w:rsidR="002173D6">
              <w:rPr>
                <w:rFonts w:ascii="Times New Roman" w:hAnsi="Times New Roman" w:cs="Times New Roman"/>
                <w:sz w:val="24"/>
                <w:szCs w:val="24"/>
              </w:rPr>
              <w:t>Ivy is planning to pay $550 every month upon graduation.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56450B" w:rsidRDefault="00661E17" w:rsidP="00D840F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831" w:hanging="45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how that the amount she owes at the end of the </w:t>
            </w:r>
            <w:r w:rsidRPr="004305BD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25A6">
              <w:rPr>
                <w:rFonts w:ascii="Times New Roman" w:hAnsi="Times New Roman" w:cs="Times New Roman"/>
                <w:sz w:val="24"/>
                <w:szCs w:val="24"/>
              </w:rPr>
              <w:t>years</w:t>
            </w:r>
            <w:r w:rsidR="000E3BD1">
              <w:rPr>
                <w:rFonts w:ascii="Times New Roman" w:hAnsi="Times New Roman" w:cs="Times New Roman"/>
                <w:sz w:val="24"/>
                <w:szCs w:val="24"/>
              </w:rPr>
              <w:t xml:space="preserve"> after gradu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="00D840F8" w:rsidRPr="007A7E8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00" w:dyaOrig="440">
                <v:shape id="_x0000_i2450" type="#_x0000_t75" style="width:124.9pt;height:22.15pt" o:ole="">
                  <v:imagedata r:id="rId441" o:title=""/>
                </v:shape>
                <o:OLEObject Type="Embed" ProgID="Equation.DSMT4" ShapeID="_x0000_i2450" DrawAspect="Content" ObjectID="_1694854445" r:id="rId4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747B2B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2173D6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</w:t>
            </w:r>
            <w:r w:rsidR="00747B2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661E17" w:rsidRPr="00374F20" w:rsidTr="008823D4">
        <w:tc>
          <w:tcPr>
            <w:tcW w:w="675" w:type="dxa"/>
          </w:tcPr>
          <w:p w:rsidR="00661E17" w:rsidRPr="000448CD" w:rsidRDefault="00661E17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661E17" w:rsidRDefault="002D741D" w:rsidP="00D840F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831" w:hanging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="00661E17">
              <w:rPr>
                <w:rFonts w:ascii="Times New Roman" w:hAnsi="Times New Roman" w:cs="Times New Roman"/>
                <w:sz w:val="24"/>
                <w:szCs w:val="24"/>
              </w:rPr>
              <w:t>ill she be able to finish repaying the loan by the end of 2030? Justify your answer clearl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661E17" w:rsidRDefault="002173D6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7A7E8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D04704" w:rsidRDefault="00747B2B" w:rsidP="00D840F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831" w:hanging="45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minimum monthly repayment Ivy should make if she intends </w:t>
            </w:r>
            <w:r w:rsidR="007A7E8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o utilize fully the loan repayment period. </w:t>
            </w:r>
          </w:p>
        </w:tc>
        <w:tc>
          <w:tcPr>
            <w:tcW w:w="624" w:type="dxa"/>
            <w:vAlign w:val="bottom"/>
          </w:tcPr>
          <w:p w:rsidR="00747B2B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4305BD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</w:t>
            </w:r>
            <w:r w:rsidR="00747B2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120625" w:rsidRDefault="00747B2B" w:rsidP="00D840F8">
            <w:pPr>
              <w:ind w:left="38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2C81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save for her tuition fee loan repayment, 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>Ivy wishes to start a new savings pl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>on the first day of November 2021. In this plan, she needs to invest $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 xml:space="preserve"> into the account on the first day of each month. </w:t>
            </w:r>
            <w:r w:rsidR="00CF1B24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>very $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05BD">
              <w:rPr>
                <w:rFonts w:ascii="Times New Roman" w:hAnsi="Times New Roman" w:cs="Times New Roman"/>
                <w:sz w:val="24"/>
                <w:szCs w:val="24"/>
              </w:rPr>
              <w:t xml:space="preserve">invested 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 xml:space="preserve">earns a fixed interest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="005F2A7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>% of $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 xml:space="preserve"> at the end of each month until a withdrawal is made from the account. The interest is added to the account and does not accumulate further interest. </w:t>
            </w:r>
          </w:p>
        </w:tc>
        <w:tc>
          <w:tcPr>
            <w:tcW w:w="624" w:type="dxa"/>
            <w:vAlign w:val="bottom"/>
          </w:tcPr>
          <w:p w:rsidR="00747B2B" w:rsidRPr="000448CD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386F82" w:rsidRDefault="00747B2B" w:rsidP="00D840F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0448CD">
              <w:rPr>
                <w:rFonts w:ascii="Times New Roman" w:hAnsi="Times New Roman" w:cs="Times New Roman"/>
                <w:sz w:val="24"/>
                <w:szCs w:val="24"/>
              </w:rPr>
              <w:t>ow much interes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in terms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448CD">
              <w:rPr>
                <w:rFonts w:ascii="Times New Roman" w:hAnsi="Times New Roman" w:cs="Times New Roman"/>
                <w:sz w:val="24"/>
                <w:szCs w:val="24"/>
              </w:rPr>
              <w:t xml:space="preserve"> wil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e first $200</w:t>
            </w:r>
            <w:r w:rsidRPr="000448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posited </w:t>
            </w:r>
            <w:r w:rsidRPr="000448CD">
              <w:rPr>
                <w:rFonts w:ascii="Times New Roman" w:hAnsi="Times New Roman" w:cs="Times New Roman"/>
                <w:sz w:val="24"/>
                <w:szCs w:val="24"/>
              </w:rPr>
              <w:t>earn at the end of 2022?</w:t>
            </w:r>
          </w:p>
        </w:tc>
        <w:tc>
          <w:tcPr>
            <w:tcW w:w="624" w:type="dxa"/>
            <w:vAlign w:val="bottom"/>
          </w:tcPr>
          <w:p w:rsidR="00747B2B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8D038A" w:rsidRDefault="00747B2B" w:rsidP="00D840F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>Find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east</w:t>
            </w: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 xml:space="preserve"> value of </w:t>
            </w:r>
            <w:r w:rsidRPr="008D038A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 xml:space="preserve"> such that the 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tal amount in the account exceed</w:t>
            </w: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 xml:space="preserve"> $10</w:t>
            </w:r>
            <w:r w:rsidR="00F5582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>000 at the end of 36 months.</w:t>
            </w:r>
          </w:p>
        </w:tc>
        <w:tc>
          <w:tcPr>
            <w:tcW w:w="624" w:type="dxa"/>
            <w:vAlign w:val="bottom"/>
          </w:tcPr>
          <w:p w:rsidR="00747B2B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(i) </w:t>
            </w:r>
          </w:p>
          <w:tbl>
            <w:tblPr>
              <w:tblStyle w:val="TableGrid2"/>
              <w:tblW w:w="7358" w:type="dxa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696"/>
              <w:gridCol w:w="336"/>
              <w:gridCol w:w="6326"/>
            </w:tblGrid>
            <w:tr w:rsidR="00747B2B" w:rsidRPr="0053736A" w:rsidTr="00714A18">
              <w:tc>
                <w:tcPr>
                  <w:tcW w:w="1032" w:type="dxa"/>
                  <w:gridSpan w:val="2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:rsidR="00747B2B" w:rsidRPr="00E50EC5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eastAsia="Times New Roman" w:hAnsi="Times New Roman"/>
                      <w:i/>
                      <w:sz w:val="24"/>
                      <w:szCs w:val="24"/>
                      <w:lang w:val="en-US" w:eastAsia="en-US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  <w:t xml:space="preserve">Year / </w:t>
                  </w:r>
                  <w:r>
                    <w:rPr>
                      <w:rFonts w:ascii="Times New Roman" w:eastAsia="Times New Roman" w:hAnsi="Times New Roman"/>
                      <w:i/>
                      <w:sz w:val="24"/>
                      <w:szCs w:val="24"/>
                      <w:lang w:val="en-US" w:eastAsia="en-US"/>
                    </w:rPr>
                    <w:t>n</w:t>
                  </w:r>
                </w:p>
              </w:tc>
              <w:tc>
                <w:tcPr>
                  <w:tcW w:w="632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jc w:val="center"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  <w:t>Outstanding amount at the end of year</w:t>
                  </w:r>
                </w:p>
              </w:tc>
            </w:tr>
            <w:tr w:rsidR="00747B2B" w:rsidRPr="0053736A" w:rsidTr="00714A18">
              <w:tc>
                <w:tcPr>
                  <w:tcW w:w="6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  <w:t>2025</w:t>
                  </w:r>
                </w:p>
              </w:tc>
              <w:tc>
                <w:tcPr>
                  <w:tcW w:w="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  <w:r w:rsidRPr="0053736A"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  <w:t>1</w:t>
                  </w:r>
                </w:p>
              </w:tc>
              <w:tc>
                <w:tcPr>
                  <w:tcW w:w="632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7B2B" w:rsidRPr="0053736A" w:rsidRDefault="001025A6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  <w:r w:rsidRPr="00E50EC5">
                    <w:rPr>
                      <w:rFonts w:ascii="Times New Roman" w:eastAsia="Times New Roman" w:hAnsi="Times New Roman" w:cstheme="minorBidi"/>
                      <w:position w:val="-36"/>
                      <w:sz w:val="24"/>
                      <w:szCs w:val="24"/>
                      <w:lang w:val="en-US" w:eastAsia="zh-CN" w:bidi="ta-IN"/>
                    </w:rPr>
                    <w:object w:dxaOrig="3060" w:dyaOrig="840" w14:anchorId="01931E21">
                      <v:shape id="_x0000_i2451" type="#_x0000_t75" style="width:152pt;height:41.85pt" o:ole="">
                        <v:imagedata r:id="rId443" o:title=""/>
                      </v:shape>
                      <o:OLEObject Type="Embed" ProgID="Equation.DSMT4" ShapeID="_x0000_i2451" DrawAspect="Content" ObjectID="_1694854446" r:id="rId444"/>
                    </w:object>
                  </w:r>
                  <w:r w:rsidR="00747B2B">
                    <w:rPr>
                      <w:rFonts w:ascii="Times New Roman" w:eastAsia="Times New Roman" w:hAnsi="Times New Roman"/>
                      <w:position w:val="-10"/>
                      <w:sz w:val="24"/>
                      <w:szCs w:val="24"/>
                      <w:lang w:val="en-US"/>
                    </w:rPr>
                    <w:t xml:space="preserve"> </w:t>
                  </w:r>
                </w:p>
              </w:tc>
            </w:tr>
            <w:tr w:rsidR="00747B2B" w:rsidRPr="0053736A" w:rsidTr="00714A18">
              <w:tc>
                <w:tcPr>
                  <w:tcW w:w="6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  <w:lastRenderedPageBreak/>
                    <w:t>2026</w:t>
                  </w:r>
                </w:p>
              </w:tc>
              <w:tc>
                <w:tcPr>
                  <w:tcW w:w="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  <w:r w:rsidRPr="0053736A"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  <w:t>2</w:t>
                  </w:r>
                </w:p>
              </w:tc>
              <w:tc>
                <w:tcPr>
                  <w:tcW w:w="632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7B2B" w:rsidRPr="0053736A" w:rsidRDefault="001025A6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  <w:r w:rsidRPr="00E50EC5">
                    <w:rPr>
                      <w:rFonts w:ascii="Times New Roman" w:eastAsia="Times New Roman" w:hAnsi="Times New Roman" w:cstheme="minorBidi"/>
                      <w:position w:val="-38"/>
                      <w:sz w:val="24"/>
                      <w:szCs w:val="24"/>
                      <w:lang w:val="en-US" w:eastAsia="zh-CN" w:bidi="ta-IN"/>
                    </w:rPr>
                    <w:object w:dxaOrig="4860" w:dyaOrig="880" w14:anchorId="03F79582">
                      <v:shape id="_x0000_i2452" type="#_x0000_t75" style="width:243.1pt;height:44.3pt" o:ole="">
                        <v:imagedata r:id="rId445" o:title=""/>
                      </v:shape>
                      <o:OLEObject Type="Embed" ProgID="Equation.DSMT4" ShapeID="_x0000_i2452" DrawAspect="Content" ObjectID="_1694854447" r:id="rId446"/>
                    </w:object>
                  </w:r>
                </w:p>
              </w:tc>
            </w:tr>
            <w:tr w:rsidR="001025A6" w:rsidRPr="0053736A" w:rsidTr="00714A18">
              <w:tc>
                <w:tcPr>
                  <w:tcW w:w="6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1025A6" w:rsidRDefault="001025A6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  <w:lang w:eastAsia="en-US"/>
                    </w:rPr>
                    <w:t>2027</w:t>
                  </w:r>
                </w:p>
              </w:tc>
              <w:tc>
                <w:tcPr>
                  <w:tcW w:w="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1025A6" w:rsidRPr="0053736A" w:rsidRDefault="001025A6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  <w:lang w:eastAsia="en-US"/>
                    </w:rPr>
                    <w:t>3</w:t>
                  </w:r>
                </w:p>
              </w:tc>
              <w:tc>
                <w:tcPr>
                  <w:tcW w:w="632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1025A6" w:rsidRPr="00E50EC5" w:rsidRDefault="001025A6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 w:cstheme="minorBidi"/>
                      <w:sz w:val="24"/>
                      <w:szCs w:val="24"/>
                    </w:rPr>
                  </w:pPr>
                  <w:r w:rsidRPr="001025A6">
                    <w:rPr>
                      <w:rFonts w:ascii="Times New Roman" w:eastAsia="Times New Roman" w:hAnsi="Times New Roman" w:cstheme="minorBidi"/>
                      <w:position w:val="-42"/>
                      <w:sz w:val="24"/>
                      <w:szCs w:val="24"/>
                      <w:lang w:val="en-US" w:eastAsia="zh-CN" w:bidi="ta-IN"/>
                    </w:rPr>
                    <w:object w:dxaOrig="6560" w:dyaOrig="960">
                      <v:shape id="_x0000_i2453" type="#_x0000_t75" style="width:307.1pt;height:44.9pt" o:ole="">
                        <v:imagedata r:id="rId447" o:title=""/>
                      </v:shape>
                      <o:OLEObject Type="Embed" ProgID="Equation.DSMT4" ShapeID="_x0000_i2453" DrawAspect="Content" ObjectID="_1694854448" r:id="rId448"/>
                    </w:object>
                  </w:r>
                </w:p>
              </w:tc>
            </w:tr>
            <w:tr w:rsidR="00747B2B" w:rsidRPr="0053736A" w:rsidTr="00714A18">
              <w:tc>
                <w:tcPr>
                  <w:tcW w:w="6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</w:p>
              </w:tc>
              <w:tc>
                <w:tcPr>
                  <w:tcW w:w="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</w:p>
              </w:tc>
              <w:tc>
                <w:tcPr>
                  <w:tcW w:w="632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left" w:pos="567"/>
                    </w:tabs>
                    <w:suppressOverlap/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</w:pPr>
                  <w:r w:rsidRPr="0053736A">
                    <w:rPr>
                      <w:rFonts w:ascii="Times New Roman" w:eastAsia="Times New Roman" w:hAnsi="Times New Roman"/>
                      <w:sz w:val="24"/>
                      <w:szCs w:val="24"/>
                      <w:lang w:val="en-US" w:eastAsia="en-US"/>
                    </w:rPr>
                    <w:t>…</w:t>
                  </w:r>
                </w:p>
              </w:tc>
            </w:tr>
          </w:tbl>
          <w:p w:rsidR="00665DAC" w:rsidRPr="00665DAC" w:rsidRDefault="00665DAC" w:rsidP="008D1E1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1025A6" w:rsidRDefault="001025A6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mt owe at the end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years = </w:t>
            </w:r>
            <w:r w:rsidRPr="001025A6">
              <w:rPr>
                <w:rFonts w:ascii="Times New Roman" w:eastAsia="Times New Roman" w:hAnsi="Times New Roman" w:cstheme="minorBidi"/>
                <w:position w:val="-14"/>
                <w:sz w:val="24"/>
                <w:szCs w:val="24"/>
                <w:lang w:val="en-US" w:bidi="ta-IN"/>
              </w:rPr>
              <w:object w:dxaOrig="6940" w:dyaOrig="440">
                <v:shape id="_x0000_i2454" type="#_x0000_t75" style="width:345.85pt;height:22.15pt" o:ole="">
                  <v:imagedata r:id="rId449" o:title=""/>
                </v:shape>
                <o:OLEObject Type="Embed" ProgID="Equation.DSMT4" ShapeID="_x0000_i2454" DrawAspect="Content" ObjectID="_1694854449" r:id="rId450"/>
              </w:object>
            </w:r>
          </w:p>
        </w:tc>
        <w:tc>
          <w:tcPr>
            <w:tcW w:w="624" w:type="dxa"/>
            <w:vAlign w:val="bottom"/>
          </w:tcPr>
          <w:p w:rsidR="00747B2B" w:rsidRPr="000448CD" w:rsidRDefault="00747B2B" w:rsidP="001025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25A6" w:rsidRPr="00374F20" w:rsidTr="008823D4">
        <w:tc>
          <w:tcPr>
            <w:tcW w:w="675" w:type="dxa"/>
          </w:tcPr>
          <w:p w:rsidR="001025A6" w:rsidRPr="000448CD" w:rsidRDefault="001025A6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1025A6" w:rsidRDefault="007A7E83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7E83">
              <w:rPr>
                <w:rFonts w:ascii="Times New Roman" w:hAnsi="Times New Roman" w:cs="Times New Roman"/>
                <w:position w:val="-62"/>
                <w:sz w:val="24"/>
                <w:szCs w:val="24"/>
                <w:lang w:val="en-US" w:bidi="ta-IN"/>
              </w:rPr>
              <w:object w:dxaOrig="4340" w:dyaOrig="1400">
                <v:shape id="_x0000_i2455" type="#_x0000_t75" style="width:217.25pt;height:70.15pt" o:ole="">
                  <v:imagedata r:id="rId451" o:title=""/>
                </v:shape>
                <o:OLEObject Type="Embed" ProgID="Equation.DSMT4" ShapeID="_x0000_i2455" DrawAspect="Content" ObjectID="_1694854450" r:id="rId452"/>
              </w:object>
            </w:r>
          </w:p>
        </w:tc>
        <w:tc>
          <w:tcPr>
            <w:tcW w:w="624" w:type="dxa"/>
            <w:vAlign w:val="bottom"/>
          </w:tcPr>
          <w:p w:rsidR="001025A6" w:rsidRDefault="001025A6" w:rsidP="007A7E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502125" w:rsidRDefault="002D741D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741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 w:rsidR="00747B2B">
              <w:rPr>
                <w:rFonts w:ascii="Times New Roman" w:hAnsi="Times New Roman" w:cs="Times New Roman"/>
                <w:sz w:val="24"/>
                <w:szCs w:val="24"/>
              </w:rPr>
              <w:t xml:space="preserve">At the end of 2030, </w:t>
            </w:r>
            <w:r w:rsidR="00747B2B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="00747B2B">
              <w:rPr>
                <w:rFonts w:ascii="Times New Roman" w:hAnsi="Times New Roman" w:cs="Times New Roman"/>
                <w:sz w:val="24"/>
                <w:szCs w:val="24"/>
              </w:rPr>
              <w:t xml:space="preserve"> = 6</w:t>
            </w:r>
          </w:p>
        </w:tc>
        <w:tc>
          <w:tcPr>
            <w:tcW w:w="624" w:type="dxa"/>
          </w:tcPr>
          <w:p w:rsidR="00747B2B" w:rsidRPr="000448CD" w:rsidRDefault="00747B2B" w:rsidP="007A7E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eastAsia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en-US"/>
              </w:rPr>
              <w:t xml:space="preserve">Outstanding amount at end of 2030  </w:t>
            </w:r>
          </w:p>
          <w:p w:rsidR="00747B2B" w:rsidRDefault="007A7E83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7E83">
              <w:rPr>
                <w:rFonts w:ascii="Times New Roman" w:eastAsia="Times New Roman" w:hAnsi="Times New Roman"/>
                <w:position w:val="-30"/>
                <w:sz w:val="24"/>
                <w:szCs w:val="24"/>
                <w:lang w:val="en-US" w:eastAsia="en-US" w:bidi="ta-IN"/>
              </w:rPr>
              <w:object w:dxaOrig="2540" w:dyaOrig="720" w14:anchorId="0034CBF2">
                <v:shape id="_x0000_i2456" type="#_x0000_t75" style="width:127.4pt;height:36.3pt" o:ole="">
                  <v:imagedata r:id="rId453" o:title=""/>
                </v:shape>
                <o:OLEObject Type="Embed" ProgID="Equation.DSMT4" ShapeID="_x0000_i2456" DrawAspect="Content" ObjectID="_1694854451" r:id="rId454"/>
              </w:object>
            </w:r>
          </w:p>
        </w:tc>
        <w:tc>
          <w:tcPr>
            <w:tcW w:w="624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747B2B" w:rsidP="007A7E8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502125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he will not be able to finish repaying the loan by the end of 2030.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260BA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173FC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i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e the monthly loan repayment.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C93780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o utilise fully the loan repayment period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5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A02B65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3780">
              <w:rPr>
                <w:rFonts w:ascii="Times New Roman" w:eastAsia="Times New Roman" w:hAnsi="Times New Roman"/>
                <w:position w:val="-38"/>
                <w:sz w:val="24"/>
                <w:szCs w:val="24"/>
                <w:lang w:val="en-US" w:eastAsia="en-US" w:bidi="ta-IN"/>
              </w:rPr>
              <w:object w:dxaOrig="4120" w:dyaOrig="880" w14:anchorId="66E3B2D3">
                <v:shape id="_x0000_i2457" type="#_x0000_t75" style="width:205.55pt;height:44.3pt" o:ole="">
                  <v:imagedata r:id="rId455" o:title=""/>
                </v:shape>
                <o:OLEObject Type="Embed" ProgID="Equation.DSMT4" ShapeID="_x0000_i2457" DrawAspect="Content" ObjectID="_1694854452" r:id="rId456"/>
              </w:object>
            </w:r>
          </w:p>
        </w:tc>
        <w:tc>
          <w:tcPr>
            <w:tcW w:w="624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A02B65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5060">
              <w:rPr>
                <w:rFonts w:ascii="Times New Roman" w:eastAsia="Times New Roman" w:hAnsi="Times New Roman"/>
                <w:position w:val="-38"/>
                <w:sz w:val="24"/>
                <w:szCs w:val="24"/>
                <w:lang w:val="en-US" w:eastAsia="en-US" w:bidi="ta-IN"/>
              </w:rPr>
              <w:object w:dxaOrig="4860" w:dyaOrig="880" w14:anchorId="5857A0B4">
                <v:shape id="_x0000_i2458" type="#_x0000_t75" style="width:243.7pt;height:44.3pt" o:ole="">
                  <v:imagedata r:id="rId457" o:title=""/>
                </v:shape>
                <o:OLEObject Type="Embed" ProgID="Equation.DSMT4" ShapeID="_x0000_i2458" DrawAspect="Content" ObjectID="_1694854453" r:id="rId458"/>
              </w:objec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C93780" w:rsidRDefault="00747B2B" w:rsidP="00A02B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3780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bidi="ta-IN"/>
              </w:rPr>
              <w:object w:dxaOrig="220" w:dyaOrig="200" w14:anchorId="4C0E8527">
                <v:shape id="_x0000_i2459" type="#_x0000_t75" style="width:11.1pt;height:9.85pt" o:ole="">
                  <v:imagedata r:id="rId459" o:title=""/>
                </v:shape>
                <o:OLEObject Type="Embed" ProgID="Equation.DSMT4" ShapeID="_x0000_i2459" DrawAspect="Content" ObjectID="_1694854454" r:id="rId4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93780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Minimum</w:t>
            </w:r>
            <w:r w:rsidR="00A02B65">
              <w:rPr>
                <w:rFonts w:ascii="Times New Roman" w:hAnsi="Times New Roman" w:cs="Times New Roman"/>
                <w:sz w:val="24"/>
                <w:szCs w:val="24"/>
              </w:rPr>
              <w:t xml:space="preserve"> monthly repayment = $2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="00A02B65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9E289A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9E289A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C93780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b)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tbl>
            <w:tblPr>
              <w:tblStyle w:val="TableGrid1"/>
              <w:tblW w:w="6975" w:type="dxa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455"/>
              <w:gridCol w:w="6520"/>
            </w:tblGrid>
            <w:tr w:rsidR="00747B2B" w:rsidRPr="0053736A" w:rsidTr="00714A18">
              <w:trPr>
                <w:trHeight w:val="297"/>
              </w:trPr>
              <w:tc>
                <w:tcPr>
                  <w:tcW w:w="4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</w:pPr>
                  <w:r w:rsidRPr="0053736A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65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</w:pPr>
                  <w:r w:rsidRPr="0053736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mount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t end of month</w:t>
                  </w:r>
                </w:p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747B2B" w:rsidRPr="0053736A" w:rsidTr="00714A18">
              <w:tc>
                <w:tcPr>
                  <w:tcW w:w="4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5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B4F74">
                    <w:rPr>
                      <w:rFonts w:ascii="Times New Roman" w:eastAsia="SimSun" w:hAnsi="Times New Roman" w:cs="Times New Roman"/>
                      <w:position w:val="-28"/>
                      <w:sz w:val="24"/>
                      <w:szCs w:val="24"/>
                      <w:lang w:eastAsia="zh-CN" w:bidi="ta-IN"/>
                    </w:rPr>
                    <w:object w:dxaOrig="2920" w:dyaOrig="680" w14:anchorId="6A9DE676">
                      <v:shape id="_x0000_i2460" type="#_x0000_t75" style="width:146.45pt;height:34.45pt" o:ole="">
                        <v:imagedata r:id="rId461" o:title=""/>
                      </v:shape>
                      <o:OLEObject Type="Embed" ProgID="Equation.DSMT4" ShapeID="_x0000_i2460" DrawAspect="Content" ObjectID="_1694854455" r:id="rId462"/>
                    </w:object>
                  </w:r>
                  <w:r w:rsidRPr="0053736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747B2B" w:rsidRPr="0053736A" w:rsidTr="00714A18">
              <w:tc>
                <w:tcPr>
                  <w:tcW w:w="4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5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B4F74">
                    <w:rPr>
                      <w:rFonts w:ascii="Times New Roman" w:eastAsia="SimSun" w:hAnsi="Times New Roman" w:cs="Times New Roman"/>
                      <w:position w:val="-14"/>
                      <w:sz w:val="24"/>
                      <w:szCs w:val="24"/>
                      <w:lang w:eastAsia="zh-CN" w:bidi="ta-IN"/>
                    </w:rPr>
                    <w:object w:dxaOrig="2820" w:dyaOrig="400" w14:anchorId="469F36ED">
                      <v:shape id="_x0000_i2461" type="#_x0000_t75" style="width:141.55pt;height:19.7pt" o:ole="">
                        <v:imagedata r:id="rId463" o:title=""/>
                      </v:shape>
                      <o:OLEObject Type="Embed" ProgID="Equation.DSMT4" ShapeID="_x0000_i2461" DrawAspect="Content" ObjectID="_1694854456" r:id="rId464"/>
                    </w:object>
                  </w:r>
                </w:p>
              </w:tc>
            </w:tr>
            <w:tr w:rsidR="00747B2B" w:rsidRPr="0053736A" w:rsidTr="00714A18">
              <w:tc>
                <w:tcPr>
                  <w:tcW w:w="4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5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3736A">
                    <w:rPr>
                      <w:rFonts w:ascii="Times New Roman" w:eastAsia="SimSun" w:hAnsi="Times New Roman" w:cs="Times New Roman"/>
                      <w:position w:val="-14"/>
                      <w:sz w:val="24"/>
                      <w:szCs w:val="24"/>
                      <w:lang w:eastAsia="zh-CN" w:bidi="ta-IN"/>
                    </w:rPr>
                    <w:object w:dxaOrig="1240" w:dyaOrig="400" w14:anchorId="650AF7D0">
                      <v:shape id="_x0000_i2462" type="#_x0000_t75" style="width:61.55pt;height:19.7pt" o:ole="">
                        <v:imagedata r:id="rId465" o:title=""/>
                      </v:shape>
                      <o:OLEObject Type="Embed" ProgID="Equation.DSMT4" ShapeID="_x0000_i2462" DrawAspect="Content" ObjectID="_1694854457" r:id="rId466"/>
                    </w:object>
                  </w:r>
                </w:p>
              </w:tc>
            </w:tr>
            <w:tr w:rsidR="00747B2B" w:rsidRPr="0053736A" w:rsidTr="00714A18">
              <w:tc>
                <w:tcPr>
                  <w:tcW w:w="4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3736A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3736A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747B2B" w:rsidRPr="0053736A" w:rsidTr="00714A18">
              <w:tc>
                <w:tcPr>
                  <w:tcW w:w="4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</w:pPr>
                  <w:r w:rsidRPr="0053736A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65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3736A">
                    <w:rPr>
                      <w:rFonts w:ascii="Times New Roman" w:eastAsia="SimSun" w:hAnsi="Times New Roman" w:cs="Times New Roman"/>
                      <w:position w:val="-14"/>
                      <w:sz w:val="24"/>
                      <w:szCs w:val="24"/>
                      <w:lang w:eastAsia="zh-CN" w:bidi="ta-IN"/>
                    </w:rPr>
                    <w:object w:dxaOrig="1260" w:dyaOrig="400" w14:anchorId="70D1DEF8">
                      <v:shape id="_x0000_i2463" type="#_x0000_t75" style="width:62.75pt;height:19.7pt" o:ole="">
                        <v:imagedata r:id="rId467" o:title=""/>
                      </v:shape>
                      <o:OLEObject Type="Embed" ProgID="Equation.DSMT4" ShapeID="_x0000_i2463" DrawAspect="Content" ObjectID="_1694854458" r:id="rId468"/>
                    </w:object>
                  </w:r>
                </w:p>
              </w:tc>
            </w:tr>
          </w:tbl>
          <w:p w:rsidR="00747B2B" w:rsidRPr="00C93780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5B4F74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t end of 2022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4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5B4F74" w:rsidRDefault="00747B2B" w:rsidP="00747B2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B4F74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1800" w:dyaOrig="680" w14:anchorId="603E3061">
                <v:shape id="_x0000_i2464" type="#_x0000_t75" style="width:90.45pt;height:34.45pt" o:ole="">
                  <v:imagedata r:id="rId469" o:title=""/>
                </v:shape>
                <o:OLEObject Type="Embed" ProgID="Equation.DSMT4" ShapeID="_x0000_i2464" DrawAspect="Content" ObjectID="_1694854459" r:id="rId4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b)(ii)</w:t>
            </w:r>
          </w:p>
          <w:tbl>
            <w:tblPr>
              <w:tblStyle w:val="TableGrid"/>
              <w:tblW w:w="7667" w:type="dxa"/>
              <w:tblLayout w:type="fixed"/>
              <w:tblLook w:val="04A0" w:firstRow="1" w:lastRow="0" w:firstColumn="1" w:lastColumn="0" w:noHBand="0" w:noVBand="1"/>
            </w:tblPr>
            <w:tblGrid>
              <w:gridCol w:w="336"/>
              <w:gridCol w:w="3881"/>
              <w:gridCol w:w="3450"/>
            </w:tblGrid>
            <w:tr w:rsidR="00747B2B" w:rsidRPr="0053736A" w:rsidTr="008823D4">
              <w:trPr>
                <w:trHeight w:val="567"/>
              </w:trPr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ko-KR"/>
                    </w:rPr>
                    <w:t>n</w:t>
                  </w:r>
                </w:p>
              </w:tc>
              <w:tc>
                <w:tcPr>
                  <w:tcW w:w="3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  <w:t>Amount at start of month</w:t>
                  </w:r>
                </w:p>
              </w:tc>
              <w:tc>
                <w:tcPr>
                  <w:tcW w:w="3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  <w:t>Amount at end of month</w:t>
                  </w:r>
                </w:p>
              </w:tc>
            </w:tr>
            <w:tr w:rsidR="00747B2B" w:rsidRPr="0053736A" w:rsidTr="008823D4">
              <w:trPr>
                <w:trHeight w:val="567"/>
              </w:trPr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  <w:lastRenderedPageBreak/>
                    <w:t>1</w:t>
                  </w:r>
                </w:p>
              </w:tc>
              <w:tc>
                <w:tcPr>
                  <w:tcW w:w="3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position w:val="-6"/>
                      <w:sz w:val="24"/>
                      <w:szCs w:val="24"/>
                      <w:lang w:val="en-US" w:eastAsia="ko-KR" w:bidi="ta-IN"/>
                    </w:rPr>
                    <w:object w:dxaOrig="440" w:dyaOrig="279" w14:anchorId="4034EDBD">
                      <v:shape id="_x0000_i2844" type="#_x0000_t75" style="width:20.9pt;height:14.15pt" o:ole="">
                        <v:imagedata r:id="rId471" o:title=""/>
                      </v:shape>
                      <o:OLEObject Type="Embed" ProgID="Equation.DSMT4" ShapeID="_x0000_i2844" DrawAspect="Content" ObjectID="_1694854460" r:id="rId472"/>
                    </w:object>
                  </w:r>
                </w:p>
              </w:tc>
              <w:tc>
                <w:tcPr>
                  <w:tcW w:w="3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921D1C">
                    <w:rPr>
                      <w:rFonts w:ascii="Times New Roman" w:eastAsia="Times New Roman" w:hAnsi="Times New Roman" w:cs="Times New Roman"/>
                      <w:position w:val="-6"/>
                      <w:sz w:val="24"/>
                      <w:szCs w:val="24"/>
                      <w:lang w:val="en-US" w:eastAsia="ko-KR" w:bidi="ta-IN"/>
                    </w:rPr>
                    <w:object w:dxaOrig="920" w:dyaOrig="279" w14:anchorId="49915216">
                      <v:shape id="_x0000_i2845" type="#_x0000_t75" style="width:46.15pt;height:14.15pt" o:ole="">
                        <v:imagedata r:id="rId473" o:title=""/>
                      </v:shape>
                      <o:OLEObject Type="Embed" ProgID="Equation.DSMT4" ShapeID="_x0000_i2845" DrawAspect="Content" ObjectID="_1694854461" r:id="rId474"/>
                    </w:object>
                  </w:r>
                </w:p>
              </w:tc>
            </w:tr>
            <w:tr w:rsidR="00747B2B" w:rsidRPr="0053736A" w:rsidTr="008823D4">
              <w:trPr>
                <w:trHeight w:val="567"/>
              </w:trPr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  <w:t>2</w:t>
                  </w:r>
                </w:p>
              </w:tc>
              <w:tc>
                <w:tcPr>
                  <w:tcW w:w="3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921D1C">
                    <w:rPr>
                      <w:rFonts w:ascii="Times New Roman" w:eastAsia="Times New Roman" w:hAnsi="Times New Roman" w:cs="Times New Roman"/>
                      <w:position w:val="-30"/>
                      <w:sz w:val="24"/>
                      <w:szCs w:val="24"/>
                      <w:lang w:val="en-US" w:eastAsia="ko-KR" w:bidi="ta-IN"/>
                    </w:rPr>
                    <w:object w:dxaOrig="1500" w:dyaOrig="720" w14:anchorId="6706FB71">
                      <v:shape id="_x0000_i2846" type="#_x0000_t75" style="width:75.1pt;height:36.3pt" o:ole="">
                        <v:imagedata r:id="rId475" o:title=""/>
                      </v:shape>
                      <o:OLEObject Type="Embed" ProgID="Equation.DSMT4" ShapeID="_x0000_i2846" DrawAspect="Content" ObjectID="_1694854462" r:id="rId476"/>
                    </w:object>
                  </w:r>
                </w:p>
              </w:tc>
              <w:tc>
                <w:tcPr>
                  <w:tcW w:w="3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921D1C">
                    <w:rPr>
                      <w:rFonts w:ascii="Times New Roman" w:eastAsia="Times New Roman" w:hAnsi="Times New Roman" w:cs="Times New Roman"/>
                      <w:position w:val="-34"/>
                      <w:sz w:val="24"/>
                      <w:szCs w:val="24"/>
                      <w:lang w:val="en-US" w:eastAsia="ko-KR" w:bidi="ta-IN"/>
                    </w:rPr>
                    <w:object w:dxaOrig="2020" w:dyaOrig="800" w14:anchorId="11E91C02">
                      <v:shape id="_x0000_i2847" type="#_x0000_t75" style="width:101.55pt;height:40pt" o:ole="">
                        <v:imagedata r:id="rId477" o:title=""/>
                      </v:shape>
                      <o:OLEObject Type="Embed" ProgID="Equation.DSMT4" ShapeID="_x0000_i2847" DrawAspect="Content" ObjectID="_1694854463" r:id="rId478"/>
                    </w:object>
                  </w:r>
                </w:p>
              </w:tc>
            </w:tr>
            <w:tr w:rsidR="00747B2B" w:rsidRPr="0053736A" w:rsidTr="008823D4">
              <w:trPr>
                <w:trHeight w:val="567"/>
              </w:trPr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  <w:t>3</w:t>
                  </w:r>
                </w:p>
              </w:tc>
              <w:tc>
                <w:tcPr>
                  <w:tcW w:w="3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A9593F">
                    <w:rPr>
                      <w:rFonts w:ascii="Times New Roman" w:eastAsia="Times New Roman" w:hAnsi="Times New Roman" w:cs="Times New Roman"/>
                      <w:position w:val="-34"/>
                      <w:sz w:val="24"/>
                      <w:szCs w:val="24"/>
                      <w:lang w:val="en-US" w:eastAsia="ko-KR" w:bidi="ta-IN"/>
                    </w:rPr>
                    <w:object w:dxaOrig="2400" w:dyaOrig="800" w14:anchorId="36E4392A">
                      <v:shape id="_x0000_i2848" type="#_x0000_t75" style="width:120pt;height:40pt" o:ole="">
                        <v:imagedata r:id="rId479" o:title=""/>
                      </v:shape>
                      <o:OLEObject Type="Embed" ProgID="Equation.DSMT4" ShapeID="_x0000_i2848" DrawAspect="Content" ObjectID="_1694854464" r:id="rId480"/>
                    </w:object>
                  </w:r>
                </w:p>
              </w:tc>
              <w:tc>
                <w:tcPr>
                  <w:tcW w:w="3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A9593F">
                    <w:rPr>
                      <w:rFonts w:ascii="Times New Roman" w:eastAsia="Times New Roman" w:hAnsi="Times New Roman" w:cs="Times New Roman"/>
                      <w:position w:val="-34"/>
                      <w:sz w:val="24"/>
                      <w:szCs w:val="24"/>
                      <w:lang w:val="en-US" w:eastAsia="ko-KR" w:bidi="ta-IN"/>
                    </w:rPr>
                    <w:object w:dxaOrig="2580" w:dyaOrig="800" w14:anchorId="6C71E230">
                      <v:shape id="_x0000_i2849" type="#_x0000_t75" style="width:128.6pt;height:40pt" o:ole="">
                        <v:imagedata r:id="rId481" o:title=""/>
                      </v:shape>
                      <o:OLEObject Type="Embed" ProgID="Equation.DSMT4" ShapeID="_x0000_i2849" DrawAspect="Content" ObjectID="_1694854465" r:id="rId482"/>
                    </w:object>
                  </w:r>
                </w:p>
              </w:tc>
            </w:tr>
            <w:tr w:rsidR="00747B2B" w:rsidRPr="0053736A" w:rsidTr="008823D4">
              <w:trPr>
                <w:trHeight w:val="567"/>
              </w:trPr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  <w:t>..</w:t>
                  </w:r>
                </w:p>
              </w:tc>
              <w:tc>
                <w:tcPr>
                  <w:tcW w:w="3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  <w:t xml:space="preserve">… </w:t>
                  </w:r>
                </w:p>
              </w:tc>
              <w:tc>
                <w:tcPr>
                  <w:tcW w:w="3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  <w:t xml:space="preserve">… </w:t>
                  </w:r>
                </w:p>
              </w:tc>
            </w:tr>
            <w:tr w:rsidR="00747B2B" w:rsidRPr="0053736A" w:rsidTr="008823D4">
              <w:trPr>
                <w:trHeight w:val="567"/>
              </w:trPr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ko-KR"/>
                    </w:rPr>
                    <w:t>n</w:t>
                  </w:r>
                </w:p>
              </w:tc>
              <w:tc>
                <w:tcPr>
                  <w:tcW w:w="3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53736A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  <w:t>…</w:t>
                  </w:r>
                </w:p>
              </w:tc>
              <w:tc>
                <w:tcPr>
                  <w:tcW w:w="3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747B2B" w:rsidRPr="0053736A" w:rsidRDefault="00747B2B" w:rsidP="005E7433">
                  <w:pPr>
                    <w:framePr w:hSpace="180" w:wrap="around" w:vAnchor="text" w:hAnchor="text" w:y="1"/>
                    <w:tabs>
                      <w:tab w:val="right" w:pos="9072"/>
                    </w:tabs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ko-KR"/>
                    </w:rPr>
                  </w:pPr>
                  <w:r w:rsidRPr="00A9593F">
                    <w:rPr>
                      <w:rFonts w:ascii="Times New Roman" w:eastAsia="Times New Roman" w:hAnsi="Times New Roman" w:cs="Times New Roman"/>
                      <w:position w:val="-68"/>
                      <w:sz w:val="24"/>
                      <w:szCs w:val="24"/>
                      <w:lang w:val="en-US" w:eastAsia="ko-KR" w:bidi="ta-IN"/>
                    </w:rPr>
                    <w:object w:dxaOrig="2580" w:dyaOrig="1480" w14:anchorId="67FF34C9">
                      <v:shape id="_x0000_i2850" type="#_x0000_t75" style="width:128.6pt;height:73.25pt" o:ole="">
                        <v:imagedata r:id="rId483" o:title=""/>
                      </v:shape>
                      <o:OLEObject Type="Embed" ProgID="Equation.DSMT4" ShapeID="_x0000_i2850" DrawAspect="Content" ObjectID="_1694854466" r:id="rId484"/>
                    </w:object>
                  </w:r>
                </w:p>
              </w:tc>
            </w:tr>
          </w:tbl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4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bookmarkStart w:id="0" w:name="_GoBack"/>
        <w:bookmarkEnd w:id="0"/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593F">
              <w:rPr>
                <w:rFonts w:ascii="Times New Roman" w:hAnsi="Times New Roman" w:cs="Times New Roman"/>
                <w:b/>
                <w:position w:val="-14"/>
                <w:sz w:val="24"/>
                <w:szCs w:val="24"/>
                <w:lang w:val="en-US" w:bidi="ta-IN"/>
              </w:rPr>
              <w:object w:dxaOrig="3240" w:dyaOrig="400" w14:anchorId="31A22844">
                <v:shape id="_x0000_i2472" type="#_x0000_t75" style="width:163.1pt;height:19.7pt" o:ole="">
                  <v:imagedata r:id="rId485" o:title=""/>
                </v:shape>
                <o:OLEObject Type="Embed" ProgID="Equation.DSMT4" ShapeID="_x0000_i2472" DrawAspect="Content" ObjectID="_1694854467" r:id="rId486"/>
              </w:objec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593F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en-US" w:bidi="ta-IN"/>
              </w:rPr>
              <w:object w:dxaOrig="1100" w:dyaOrig="279" w14:anchorId="3C7CD7EE">
                <v:shape id="_x0000_i2473" type="#_x0000_t75" style="width:55.4pt;height:14.15pt" o:ole="">
                  <v:imagedata r:id="rId487" o:title=""/>
                </v:shape>
                <o:OLEObject Type="Embed" ProgID="Equation.DSMT4" ShapeID="_x0000_i2473" DrawAspect="Content" ObjectID="_1694854468" r:id="rId488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8823D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747B2B" w:rsidRPr="00A9593F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593F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bidi="ta-IN"/>
              </w:rPr>
              <w:object w:dxaOrig="220" w:dyaOrig="200" w14:anchorId="7B73F242">
                <v:shape id="_x0000_i2474" type="#_x0000_t75" style="width:11.1pt;height:9.85pt" o:ole="">
                  <v:imagedata r:id="rId489" o:title=""/>
                </v:shape>
                <o:OLEObject Type="Embed" ProgID="Equation.DSMT4" ShapeID="_x0000_i2474" DrawAspect="Content" ObjectID="_1694854469" r:id="rId4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east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="00A02B65">
              <w:rPr>
                <w:rFonts w:ascii="Times New Roman" w:hAnsi="Times New Roman" w:cs="Times New Roman"/>
                <w:sz w:val="24"/>
                <w:szCs w:val="24"/>
              </w:rPr>
              <w:t xml:space="preserve"> = 2.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3sf)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BAF" w:rsidRPr="00374F20" w:rsidTr="008823D4">
        <w:tc>
          <w:tcPr>
            <w:tcW w:w="675" w:type="dxa"/>
          </w:tcPr>
          <w:p w:rsidR="00B77BAF" w:rsidRPr="00A30F0C" w:rsidRDefault="00B77BAF" w:rsidP="00B77B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B77BAF" w:rsidRPr="00E06549" w:rsidRDefault="00B77BAF" w:rsidP="00B77BAF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B77BAF" w:rsidRPr="00E06549" w:rsidRDefault="00B77BAF" w:rsidP="00B77B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927E38" w:rsidRDefault="00002188" w:rsidP="00046C1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7965" w:type="dxa"/>
          </w:tcPr>
          <w:p w:rsidR="00AE50C0" w:rsidRPr="00046C12" w:rsidRDefault="00046C12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lative to the origin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a point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as position vector </w:t>
            </w:r>
            <w:r w:rsidRPr="00CC5E5D">
              <w:rPr>
                <w:rFonts w:ascii="Times New Roman" w:eastAsia="SimSu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800" w:dyaOrig="320">
                <v:shape id="_x0000_i2475" type="#_x0000_t75" style="width:40.6pt;height:16pt" o:ole="">
                  <v:imagedata r:id="rId491" o:title=""/>
                </v:shape>
                <o:OLEObject Type="Embed" ProgID="Equation.DSMT4" ShapeID="_x0000_i2475" DrawAspect="Content" ObjectID="_1694854470" r:id="rId492"/>
              </w:objec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. The plane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>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has equation </w:t>
            </w:r>
            <w:r w:rsidR="007A19E0" w:rsidRPr="00CC5E5D">
              <w:rPr>
                <w:rFonts w:ascii="Times New Roman" w:eastAsia="SimSu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1100" w:dyaOrig="1120">
                <v:shape id="_x0000_i2476" type="#_x0000_t75" style="width:55.4pt;height:56pt" o:ole="">
                  <v:imagedata r:id="rId493" o:title=""/>
                </v:shape>
                <o:OLEObject Type="Embed" ProgID="Equation.DSMT4" ShapeID="_x0000_i2476" DrawAspect="Content" ObjectID="_1694854471" r:id="rId494"/>
              </w:objec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046C12" w:rsidRDefault="00046C12" w:rsidP="00F6165B">
            <w:pPr>
              <w:spacing w:line="276" w:lineRule="auto"/>
              <w:ind w:left="472" w:hanging="450"/>
              <w:rPr>
                <w:rFonts w:ascii="Times New Roman" w:hAnsi="Times New Roman" w:cs="Times New Roman"/>
                <w:sz w:val="24"/>
                <w:szCs w:val="24"/>
              </w:rPr>
            </w:pPr>
            <w:r w:rsidRPr="00046C12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6165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ind the</w:t>
            </w:r>
            <w:r w:rsidR="00583EA7">
              <w:rPr>
                <w:rFonts w:ascii="Times New Roman" w:hAnsi="Times New Roman" w:cs="Times New Roman"/>
                <w:sz w:val="24"/>
                <w:szCs w:val="24"/>
              </w:rPr>
              <w:t xml:space="preserve"> position vector of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ot of perpendicular from point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the plane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bottom"/>
          </w:tcPr>
          <w:p w:rsidR="00AE50C0" w:rsidRDefault="00046C12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Default="00046C12" w:rsidP="00046C1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line</w:t>
            </w:r>
            <w:r w:rsidRPr="00CC5E5D">
              <w:rPr>
                <w:rFonts w:ascii="Times New Roman" w:eastAsia="Calibri" w:hAnsi="Times New Roman" w:cs="Times New Roman"/>
                <w:i/>
                <w:iCs/>
                <w:color w:val="333333"/>
                <w:sz w:val="24"/>
                <w:szCs w:val="24"/>
              </w:rPr>
              <w:t xml:space="preserve"> l</w:t>
            </w:r>
            <w:r w:rsidRPr="00CC5E5D"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 xml:space="preserve"> has equation </w:t>
            </w:r>
            <w:r w:rsidR="00583EA7" w:rsidRPr="00CC5E5D">
              <w:rPr>
                <w:rFonts w:ascii="Times New Roman" w:eastAsia="Calibri" w:hAnsi="Times New Roman" w:cs="Times New Roman"/>
                <w:color w:val="333333"/>
                <w:position w:val="-50"/>
                <w:sz w:val="24"/>
                <w:szCs w:val="24"/>
                <w:lang w:val="en-US" w:bidi="ta-IN"/>
              </w:rPr>
              <w:object w:dxaOrig="2320" w:dyaOrig="1120">
                <v:shape id="_x0000_i2477" type="#_x0000_t75" style="width:116.3pt;height:56pt" o:ole="">
                  <v:imagedata r:id="rId495" o:title=""/>
                </v:shape>
                <o:OLEObject Type="Embed" ProgID="Equation.DSMT4" ShapeID="_x0000_i2477" DrawAspect="Content" ObjectID="_1694854472" r:id="rId496"/>
              </w:objec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>.</w:t>
            </w:r>
          </w:p>
        </w:tc>
        <w:tc>
          <w:tcPr>
            <w:tcW w:w="624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046C12" w:rsidRDefault="00046C12" w:rsidP="00F6165B">
            <w:pPr>
              <w:ind w:left="472" w:hanging="472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(ii) </w:t>
            </w:r>
            <w:r w:rsidR="00F6165B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Find the acute angle between 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the plane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>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and the line</w:t>
            </w:r>
            <w:r w:rsidRPr="00CC5E5D">
              <w:rPr>
                <w:rFonts w:ascii="Times New Roman" w:eastAsia="Calibri" w:hAnsi="Times New Roman" w:cs="Times New Roman"/>
                <w:i/>
                <w:iCs/>
                <w:color w:val="333333"/>
                <w:sz w:val="24"/>
                <w:szCs w:val="24"/>
              </w:rPr>
              <w:t xml:space="preserve"> l</w:t>
            </w:r>
            <w:r>
              <w:rPr>
                <w:rFonts w:ascii="Times New Roman" w:eastAsia="Calibri" w:hAnsi="Times New Roman" w:cs="Times New Roman"/>
                <w:iCs/>
                <w:color w:val="333333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center"/>
          </w:tcPr>
          <w:p w:rsidR="00AE50C0" w:rsidRPr="00DE224C" w:rsidRDefault="00046C12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813C02" w:rsidRDefault="00813C02" w:rsidP="00F6165B">
            <w:pPr>
              <w:spacing w:line="276" w:lineRule="auto"/>
              <w:ind w:left="472" w:hanging="4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3C02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(iii) </w:t>
            </w:r>
            <w:r w:rsidR="00F6165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he point </w:t>
            </w:r>
            <w:r w:rsidRPr="00813C02">
              <w:rPr>
                <w:rFonts w:ascii="Times New Roman" w:eastAsia="Calibri" w:hAnsi="Times New Roman" w:cs="Times New Roman"/>
                <w:color w:val="333333"/>
                <w:position w:val="-14"/>
                <w:sz w:val="24"/>
                <w:szCs w:val="24"/>
                <w:lang w:val="en-US" w:bidi="ta-IN"/>
              </w:rPr>
              <w:object w:dxaOrig="1200" w:dyaOrig="400">
                <v:shape id="_x0000_i2478" type="#_x0000_t75" style="width:60.3pt;height:19.7pt" o:ole="">
                  <v:imagedata r:id="rId497" o:title=""/>
                </v:shape>
                <o:OLEObject Type="Embed" ProgID="Equation.DSMT4" ShapeID="_x0000_i2478" DrawAspect="Content" ObjectID="_1694854473" r:id="rId498"/>
              </w:objec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>is equidistant from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the plane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>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and the line</w:t>
            </w:r>
            <w:r w:rsidRPr="00CC5E5D">
              <w:rPr>
                <w:rFonts w:ascii="Times New Roman" w:eastAsia="Calibri" w:hAnsi="Times New Roman" w:cs="Times New Roman"/>
                <w:i/>
                <w:iCs/>
                <w:color w:val="333333"/>
                <w:sz w:val="24"/>
                <w:szCs w:val="24"/>
              </w:rPr>
              <w:t xml:space="preserve"> l</w:t>
            </w:r>
            <w:r>
              <w:rPr>
                <w:rFonts w:ascii="Times New Roman" w:eastAsia="Calibri" w:hAnsi="Times New Roman" w:cs="Times New Roman"/>
                <w:iCs/>
                <w:color w:val="333333"/>
                <w:sz w:val="24"/>
                <w:szCs w:val="24"/>
              </w:rPr>
              <w:t xml:space="preserve">. Find the possible values of </w:t>
            </w:r>
            <w:r w:rsidRPr="00813C02">
              <w:rPr>
                <w:rFonts w:ascii="Times New Roman" w:eastAsia="Calibri" w:hAnsi="Times New Roman" w:cs="Times New Roman"/>
                <w:color w:val="333333"/>
                <w:position w:val="-6"/>
                <w:sz w:val="24"/>
                <w:szCs w:val="24"/>
                <w:lang w:val="en-US" w:bidi="ta-IN"/>
              </w:rPr>
              <w:object w:dxaOrig="240" w:dyaOrig="220">
                <v:shape id="_x0000_i2479" type="#_x0000_t75" style="width:11.7pt;height:11.1pt" o:ole="">
                  <v:imagedata r:id="rId499" o:title=""/>
                </v:shape>
                <o:OLEObject Type="Embed" ProgID="Equation.DSMT4" ShapeID="_x0000_i2479" DrawAspect="Content" ObjectID="_1694854474" r:id="rId500"/>
              </w:objec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AE50C0" w:rsidRPr="00E06549" w:rsidRDefault="00813C02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916529" w:rsidRDefault="00813C02" w:rsidP="00813C02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The plane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>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2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has equation </w:t>
            </w:r>
            <w:r w:rsidR="007A19E0" w:rsidRPr="00CC5E5D">
              <w:rPr>
                <w:rFonts w:ascii="Times New Roman" w:eastAsia="SimSu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1480" w:dyaOrig="1120">
                <v:shape id="_x0000_i2480" type="#_x0000_t75" style="width:73.85pt;height:56pt" o:ole="">
                  <v:imagedata r:id="rId501" o:title=""/>
                </v:shape>
                <o:OLEObject Type="Embed" ProgID="Equation.DSMT4" ShapeID="_x0000_i2480" DrawAspect="Content" ObjectID="_1694854475" r:id="rId502"/>
              </w:objec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, </w:t>
            </w:r>
            <w:r w:rsidRPr="00813C02">
              <w:rPr>
                <w:rFonts w:ascii="Times New Roman" w:eastAsia="SimSu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600" w:dyaOrig="320">
                <v:shape id="_x0000_i2481" type="#_x0000_t75" style="width:30.15pt;height:16pt" o:ole="">
                  <v:imagedata r:id="rId503" o:title=""/>
                </v:shape>
                <o:OLEObject Type="Embed" ProgID="Equation.DSMT4" ShapeID="_x0000_i2481" DrawAspect="Content" ObjectID="_1694854476" r:id="rId504"/>
              </w:objec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bottom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813C02" w:rsidRDefault="00813C02" w:rsidP="007A19E0">
            <w:pPr>
              <w:ind w:left="382" w:hanging="382"/>
              <w:rPr>
                <w:rFonts w:ascii="Times New Roman" w:hAnsi="Times New Roman" w:cs="Times New Roman"/>
                <w:sz w:val="24"/>
                <w:szCs w:val="24"/>
              </w:rPr>
            </w:pPr>
            <w:r w:rsidRPr="00813C02">
              <w:rPr>
                <w:rFonts w:ascii="Times New Roman" w:hAnsi="Times New Roman" w:cs="Times New Roman"/>
                <w:b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how that the point </w:t>
            </w:r>
            <w:r w:rsidR="00C17429" w:rsidRPr="00813C02">
              <w:rPr>
                <w:rFonts w:ascii="Times New Roman" w:eastAsia="Calibri" w:hAnsi="Times New Roman" w:cs="Times New Roman"/>
                <w:color w:val="333333"/>
                <w:position w:val="-14"/>
                <w:sz w:val="24"/>
                <w:szCs w:val="24"/>
                <w:lang w:val="en-US" w:bidi="ta-IN"/>
              </w:rPr>
              <w:object w:dxaOrig="999" w:dyaOrig="400">
                <v:shape id="_x0000_i2482" type="#_x0000_t75" style="width:49.85pt;height:19.7pt" o:ole="">
                  <v:imagedata r:id="rId505" o:title=""/>
                </v:shape>
                <o:OLEObject Type="Embed" ProgID="Equation.DSMT4" ShapeID="_x0000_i2482" DrawAspect="Content" ObjectID="_1694854477" r:id="rId506"/>
              </w:objec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 xml:space="preserve"> lies on both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 xml:space="preserve">1 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and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2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 Hence find the vector equation of the line of intersection between the planes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 xml:space="preserve">1 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and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2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bottom"/>
          </w:tcPr>
          <w:p w:rsidR="00AE50C0" w:rsidRPr="00E06549" w:rsidRDefault="00813C02" w:rsidP="00813C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AE50C0" w:rsidRPr="00374F20" w:rsidTr="008823D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6B65C3" w:rsidRDefault="00AE50C0" w:rsidP="00AE50C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AE50C0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583EA7" w:rsidRDefault="00583EA7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3EA7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</w:p>
        </w:tc>
        <w:tc>
          <w:tcPr>
            <w:tcW w:w="624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583EA7" w:rsidRDefault="00583EA7" w:rsidP="00583EA7">
            <w:pP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(i) 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Let </w:t>
            </w:r>
            <w:r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be the foot of perpendicular from </w:t>
            </w:r>
            <w:r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to the plane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AE50C0" w:rsidRPr="00DE224C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E06549" w:rsidRDefault="00583EA7" w:rsidP="00AE50C0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C5E5D">
              <w:rPr>
                <w:rFonts w:ascii="Times New Roman" w:eastAsia="Calibri" w:hAnsi="Times New Roman" w:cs="Times New Roman"/>
                <w:color w:val="333333"/>
                <w:position w:val="-50"/>
                <w:sz w:val="24"/>
                <w:szCs w:val="24"/>
                <w:lang w:val="en-US" w:bidi="ta-IN"/>
              </w:rPr>
              <w:object w:dxaOrig="2900" w:dyaOrig="1120">
                <v:shape id="_x0000_i2483" type="#_x0000_t75" style="width:145.25pt;height:56pt" o:ole="">
                  <v:imagedata r:id="rId507" o:title=""/>
                </v:shape>
                <o:OLEObject Type="Embed" ProgID="Equation.DSMT4" ShapeID="_x0000_i2483" DrawAspect="Content" ObjectID="_1694854478" r:id="rId508"/>
              </w:object>
            </w:r>
          </w:p>
        </w:tc>
        <w:tc>
          <w:tcPr>
            <w:tcW w:w="624" w:type="dxa"/>
            <w:vAlign w:val="bottom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583EA7" w:rsidRDefault="00583EA7" w:rsidP="00AE50C0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ince </w:t>
            </w:r>
            <w:r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ies on line </w:t>
            </w:r>
            <w:r w:rsidRPr="00583EA7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F</w:t>
            </w:r>
          </w:p>
        </w:tc>
        <w:tc>
          <w:tcPr>
            <w:tcW w:w="624" w:type="dxa"/>
            <w:vAlign w:val="bottom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424CFA" w:rsidRDefault="00583EA7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EA7">
              <w:rPr>
                <w:rFonts w:ascii="Times New Roma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1980" w:dyaOrig="1120">
                <v:shape id="_x0000_i2484" type="#_x0000_t75" style="width:99.1pt;height:56pt" o:ole="">
                  <v:imagedata r:id="rId509" o:title=""/>
                </v:shape>
                <o:OLEObject Type="Embed" ProgID="Equation.DSMT4" ShapeID="_x0000_i2484" DrawAspect="Content" ObjectID="_1694854479" r:id="rId5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some </w:t>
            </w:r>
            <w:r w:rsidRPr="00583EA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620" w:dyaOrig="279">
                <v:shape id="_x0000_i2485" type="#_x0000_t75" style="width:31.4pt;height:14.15pt" o:ole="">
                  <v:imagedata r:id="rId511" o:title=""/>
                </v:shape>
                <o:OLEObject Type="Embed" ProgID="Equation.DSMT4" ShapeID="_x0000_i2485" DrawAspect="Content" ObjectID="_1694854480" r:id="rId512"/>
              </w:object>
            </w:r>
          </w:p>
        </w:tc>
        <w:tc>
          <w:tcPr>
            <w:tcW w:w="624" w:type="dxa"/>
            <w:vAlign w:val="center"/>
          </w:tcPr>
          <w:p w:rsidR="00AE50C0" w:rsidRPr="00E06549" w:rsidRDefault="00AE50C0" w:rsidP="00D463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83EA7" w:rsidRPr="00374F20" w:rsidTr="008823D4">
        <w:tc>
          <w:tcPr>
            <w:tcW w:w="675" w:type="dxa"/>
          </w:tcPr>
          <w:p w:rsidR="00583EA7" w:rsidRPr="00E06549" w:rsidRDefault="00583EA7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583EA7" w:rsidRPr="00583EA7" w:rsidRDefault="00583EA7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s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lso on the plan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624" w:type="dxa"/>
            <w:vAlign w:val="center"/>
          </w:tcPr>
          <w:p w:rsidR="00583EA7" w:rsidRPr="00E06549" w:rsidRDefault="00583EA7" w:rsidP="00D463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Default="00583EA7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3EA7">
              <w:rPr>
                <w:rFonts w:ascii="Times New Roma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1820" w:dyaOrig="1120">
                <v:shape id="_x0000_i2486" type="#_x0000_t75" style="width:91.1pt;height:56pt" o:ole="">
                  <v:imagedata r:id="rId513" o:title=""/>
                </v:shape>
                <o:OLEObject Type="Embed" ProgID="Equation.DSMT4" ShapeID="_x0000_i2486" DrawAspect="Content" ObjectID="_1694854481" r:id="rId514"/>
              </w:object>
            </w:r>
          </w:p>
        </w:tc>
        <w:tc>
          <w:tcPr>
            <w:tcW w:w="624" w:type="dxa"/>
            <w:vAlign w:val="center"/>
          </w:tcPr>
          <w:p w:rsidR="00AE50C0" w:rsidRDefault="00AE50C0" w:rsidP="00D463BD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DE224C" w:rsidRDefault="00583EA7" w:rsidP="00AE50C0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583EA7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1219" w:dyaOrig="639">
                <v:shape id="_x0000_i2487" type="#_x0000_t75" style="width:60.9pt;height:32pt" o:ole="">
                  <v:imagedata r:id="rId515" o:title=""/>
                </v:shape>
                <o:OLEObject Type="Embed" ProgID="Equation.DSMT4" ShapeID="_x0000_i2487" DrawAspect="Content" ObjectID="_1694854482" r:id="rId516"/>
              </w:object>
            </w:r>
          </w:p>
        </w:tc>
        <w:tc>
          <w:tcPr>
            <w:tcW w:w="624" w:type="dxa"/>
            <w:vAlign w:val="bottom"/>
          </w:tcPr>
          <w:p w:rsidR="00AE50C0" w:rsidRPr="00DE224C" w:rsidRDefault="00AE50C0" w:rsidP="00D463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E06549" w:rsidRDefault="008D2A54" w:rsidP="00AE50C0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83EA7">
              <w:rPr>
                <w:rFonts w:ascii="Times New Roma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1140" w:dyaOrig="1120">
                <v:shape id="_x0000_i2488" type="#_x0000_t75" style="width:57.25pt;height:56pt" o:ole="">
                  <v:imagedata r:id="rId517" o:title=""/>
                </v:shape>
                <o:OLEObject Type="Embed" ProgID="Equation.DSMT4" ShapeID="_x0000_i2488" DrawAspect="Content" ObjectID="_1694854483" r:id="rId518"/>
              </w:object>
            </w:r>
          </w:p>
        </w:tc>
        <w:tc>
          <w:tcPr>
            <w:tcW w:w="624" w:type="dxa"/>
            <w:vAlign w:val="center"/>
          </w:tcPr>
          <w:p w:rsidR="00AE50C0" w:rsidRPr="00E06549" w:rsidRDefault="00AE50C0" w:rsidP="00D463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D463BD" w:rsidRDefault="00D463BD" w:rsidP="00AE50C0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463BD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(ii)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Let </w:t>
            </w:r>
            <w:r w:rsidRPr="00D463BD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200" w:dyaOrig="279">
                <v:shape id="_x0000_i2489" type="#_x0000_t75" style="width:9.85pt;height:14.15pt" o:ole="">
                  <v:imagedata r:id="rId519" o:title=""/>
                </v:shape>
                <o:OLEObject Type="Embed" ProgID="Equation.DSMT4" ShapeID="_x0000_i2489" DrawAspect="Content" ObjectID="_1694854484" r:id="rId5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e the acute angle between the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plane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>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and the line</w:t>
            </w:r>
            <w:r w:rsidRPr="00CC5E5D">
              <w:rPr>
                <w:rFonts w:ascii="Times New Roman" w:eastAsia="Calibri" w:hAnsi="Times New Roman" w:cs="Times New Roman"/>
                <w:i/>
                <w:iCs/>
                <w:color w:val="333333"/>
                <w:sz w:val="24"/>
                <w:szCs w:val="24"/>
              </w:rPr>
              <w:t xml:space="preserve"> l</w:t>
            </w:r>
            <w:r>
              <w:rPr>
                <w:rFonts w:ascii="Times New Roman" w:eastAsia="Calibri" w:hAnsi="Times New Roman" w:cs="Times New Roman"/>
                <w:iCs/>
                <w:color w:val="333333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424CFA" w:rsidRDefault="00D463BD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63BD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1840" w:dyaOrig="1460">
                <v:shape id="_x0000_i2490" type="#_x0000_t75" style="width:92.3pt;height:73.25pt" o:ole="">
                  <v:imagedata r:id="rId521" o:title=""/>
                </v:shape>
                <o:OLEObject Type="Embed" ProgID="Equation.DSMT4" ShapeID="_x0000_i2490" DrawAspect="Content" ObjectID="_1694854485" r:id="rId522"/>
              </w:object>
            </w:r>
          </w:p>
        </w:tc>
        <w:tc>
          <w:tcPr>
            <w:tcW w:w="624" w:type="dxa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6B65C3" w:rsidRDefault="00D463BD" w:rsidP="00AE50C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463BD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740" w:dyaOrig="320">
                <v:shape id="_x0000_i2491" type="#_x0000_t75" style="width:36.9pt;height:16pt" o:ole="">
                  <v:imagedata r:id="rId523" o:title=""/>
                </v:shape>
                <o:OLEObject Type="Embed" ProgID="Equation.DSMT4" ShapeID="_x0000_i2491" DrawAspect="Content" ObjectID="_1694854486" r:id="rId524"/>
              </w:object>
            </w:r>
          </w:p>
        </w:tc>
        <w:tc>
          <w:tcPr>
            <w:tcW w:w="624" w:type="dxa"/>
            <w:vAlign w:val="bottom"/>
          </w:tcPr>
          <w:p w:rsidR="00AE50C0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D463BD" w:rsidRDefault="00D463BD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3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i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et point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e </w:t>
            </w:r>
            <w:r w:rsidRPr="00D463BD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ta-IN"/>
              </w:rPr>
              <w:object w:dxaOrig="900" w:dyaOrig="400">
                <v:shape id="_x0000_i2492" type="#_x0000_t75" style="width:44.9pt;height:19.7pt" o:ole="">
                  <v:imagedata r:id="rId525" o:title=""/>
                </v:shape>
                <o:OLEObject Type="Embed" ProgID="Equation.DSMT4" ShapeID="_x0000_i2492" DrawAspect="Content" ObjectID="_1694854487" r:id="rId5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D463BD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ta-IN"/>
              </w:rPr>
              <w:object w:dxaOrig="760" w:dyaOrig="400">
                <v:shape id="_x0000_i2493" type="#_x0000_t75" style="width:38.15pt;height:19.7pt" o:ole="">
                  <v:imagedata r:id="rId527" o:title=""/>
                </v:shape>
                <o:OLEObject Type="Embed" ProgID="Equation.DSMT4" ShapeID="_x0000_i2493" DrawAspect="Content" ObjectID="_1694854488" r:id="rId5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espectively.</w:t>
            </w:r>
          </w:p>
        </w:tc>
        <w:tc>
          <w:tcPr>
            <w:tcW w:w="624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0667" w:rsidRPr="00374F20" w:rsidTr="008823D4">
        <w:tc>
          <w:tcPr>
            <w:tcW w:w="675" w:type="dxa"/>
          </w:tcPr>
          <w:p w:rsidR="00AA0667" w:rsidRDefault="00AA0667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A0667" w:rsidRPr="00D463BD" w:rsidRDefault="00AA0667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A0667">
              <w:rPr>
                <w:rFonts w:ascii="Times New Roman" w:hAnsi="Times New Roman" w:cs="Times New Roman"/>
                <w:position w:val="-32"/>
                <w:sz w:val="24"/>
                <w:szCs w:val="24"/>
                <w:lang w:val="en-US" w:bidi="ta-IN"/>
              </w:rPr>
              <w:object w:dxaOrig="1900" w:dyaOrig="900">
                <v:shape id="_x0000_i2494" type="#_x0000_t75" style="width:95.4pt;height:44.9pt" o:ole="">
                  <v:imagedata r:id="rId529" o:title=""/>
                </v:shape>
                <o:OLEObject Type="Embed" ProgID="Equation.DSMT4" ShapeID="_x0000_i2494" DrawAspect="Content" ObjectID="_1694854489" r:id="rId530"/>
              </w:object>
            </w:r>
          </w:p>
        </w:tc>
        <w:tc>
          <w:tcPr>
            <w:tcW w:w="624" w:type="dxa"/>
          </w:tcPr>
          <w:p w:rsidR="00AA0667" w:rsidRDefault="00AA0667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DE224C" w:rsidRDefault="00AA0667" w:rsidP="00AE50C0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D463BD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3120" w:dyaOrig="1460">
                <v:shape id="_x0000_i2495" type="#_x0000_t75" style="width:155.7pt;height:73.25pt" o:ole="">
                  <v:imagedata r:id="rId531" o:title=""/>
                </v:shape>
                <o:OLEObject Type="Embed" ProgID="Equation.DSMT4" ShapeID="_x0000_i2495" DrawAspect="Content" ObjectID="_1694854490" r:id="rId532"/>
              </w:object>
            </w:r>
          </w:p>
        </w:tc>
        <w:tc>
          <w:tcPr>
            <w:tcW w:w="624" w:type="dxa"/>
            <w:vAlign w:val="center"/>
          </w:tcPr>
          <w:p w:rsidR="00AE50C0" w:rsidRPr="00DE224C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E06549" w:rsidRDefault="00AA0667" w:rsidP="00AE50C0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A0667">
              <w:rPr>
                <w:rFonts w:ascii="Times New Roman" w:hAnsi="Times New Roman" w:cs="Times New Roman"/>
                <w:position w:val="-52"/>
                <w:sz w:val="24"/>
                <w:szCs w:val="24"/>
                <w:lang w:val="en-US" w:bidi="ta-IN"/>
              </w:rPr>
              <w:object w:dxaOrig="2000" w:dyaOrig="1160">
                <v:shape id="_x0000_i2496" type="#_x0000_t75" style="width:100.9pt;height:57.85pt" o:ole="">
                  <v:imagedata r:id="rId533" o:title=""/>
                </v:shape>
                <o:OLEObject Type="Embed" ProgID="Equation.DSMT4" ShapeID="_x0000_i2496" DrawAspect="Content" ObjectID="_1694854491" r:id="rId534"/>
              </w:object>
            </w:r>
          </w:p>
        </w:tc>
        <w:tc>
          <w:tcPr>
            <w:tcW w:w="624" w:type="dxa"/>
            <w:vAlign w:val="bottom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916529" w:rsidRDefault="00AA0667" w:rsidP="00AE50C0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A0667">
              <w:rPr>
                <w:rFonts w:ascii="Times New Roman" w:hAnsi="Times New Roman" w:cs="Times New Roman"/>
                <w:position w:val="-16"/>
                <w:sz w:val="24"/>
                <w:szCs w:val="24"/>
                <w:lang w:val="en-US" w:bidi="ta-IN"/>
              </w:rPr>
              <w:object w:dxaOrig="2420" w:dyaOrig="520">
                <v:shape id="_x0000_i2497" type="#_x0000_t75" style="width:121.25pt;height:25.85pt" o:ole="">
                  <v:imagedata r:id="rId535" o:title=""/>
                </v:shape>
                <o:OLEObject Type="Embed" ProgID="Equation.DSMT4" ShapeID="_x0000_i2497" DrawAspect="Content" ObjectID="_1694854492" r:id="rId536"/>
              </w:object>
            </w:r>
          </w:p>
        </w:tc>
        <w:tc>
          <w:tcPr>
            <w:tcW w:w="624" w:type="dxa"/>
            <w:vAlign w:val="bottom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424CFA" w:rsidRDefault="00AA0667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066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3040" w:dyaOrig="320">
                <v:shape id="_x0000_i2498" type="#_x0000_t75" style="width:151.4pt;height:16pt" o:ole="">
                  <v:imagedata r:id="rId537" o:title=""/>
                </v:shape>
                <o:OLEObject Type="Embed" ProgID="Equation.DSMT4" ShapeID="_x0000_i2498" DrawAspect="Content" ObjectID="_1694854493" r:id="rId538"/>
              </w:object>
            </w:r>
          </w:p>
        </w:tc>
        <w:tc>
          <w:tcPr>
            <w:tcW w:w="624" w:type="dxa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6B65C3" w:rsidRDefault="00AA0667" w:rsidP="00AE50C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A0667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ta-IN"/>
              </w:rPr>
              <w:object w:dxaOrig="1400" w:dyaOrig="400">
                <v:shape id="_x0000_i2499" type="#_x0000_t75" style="width:70.15pt;height:19.7pt" o:ole="">
                  <v:imagedata r:id="rId539" o:title=""/>
                </v:shape>
                <o:OLEObject Type="Embed" ProgID="Equation.DSMT4" ShapeID="_x0000_i2499" DrawAspect="Content" ObjectID="_1694854494" r:id="rId540"/>
              </w:object>
            </w:r>
          </w:p>
        </w:tc>
        <w:tc>
          <w:tcPr>
            <w:tcW w:w="624" w:type="dxa"/>
            <w:vAlign w:val="bottom"/>
          </w:tcPr>
          <w:p w:rsidR="00AE50C0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Default="00AA0667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066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1440" w:dyaOrig="279">
                <v:shape id="_x0000_i2500" type="#_x0000_t75" style="width:1in;height:14.15pt" o:ole="">
                  <v:imagedata r:id="rId541" o:title=""/>
                </v:shape>
                <o:OLEObject Type="Embed" ProgID="Equation.DSMT4" ShapeID="_x0000_i2500" DrawAspect="Content" ObjectID="_1694854495" r:id="rId542"/>
              </w:object>
            </w:r>
          </w:p>
        </w:tc>
        <w:tc>
          <w:tcPr>
            <w:tcW w:w="624" w:type="dxa"/>
          </w:tcPr>
          <w:p w:rsidR="00AE50C0" w:rsidRDefault="00AE50C0" w:rsidP="00AA0667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Default="00F07DF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(iv) </w:t>
            </w:r>
            <w:r w:rsidRPr="00583EA7">
              <w:rPr>
                <w:rFonts w:ascii="Times New Roma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3519" w:dyaOrig="1120">
                <v:shape id="_x0000_i2501" type="#_x0000_t75" style="width:176pt;height:56pt" o:ole="">
                  <v:imagedata r:id="rId543" o:title=""/>
                </v:shape>
                <o:OLEObject Type="Embed" ProgID="Equation.DSMT4" ShapeID="_x0000_i2501" DrawAspect="Content" ObjectID="_1694854496" r:id="rId544"/>
              </w:object>
            </w:r>
          </w:p>
          <w:p w:rsidR="00F07DF0" w:rsidRDefault="00F07DF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F07DF0">
              <w:rPr>
                <w:rFonts w:ascii="Times New Roma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3860" w:dyaOrig="1120">
                <v:shape id="_x0000_i2502" type="#_x0000_t75" style="width:193.25pt;height:56pt" o:ole="">
                  <v:imagedata r:id="rId545" o:title=""/>
                </v:shape>
                <o:OLEObject Type="Embed" ProgID="Equation.DSMT4" ShapeID="_x0000_i2502" DrawAspect="Content" ObjectID="_1694854497" r:id="rId546"/>
              </w:object>
            </w:r>
          </w:p>
          <w:p w:rsidR="00F07DF0" w:rsidRPr="00F07DF0" w:rsidRDefault="00F07DF0" w:rsidP="00AE50C0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Henc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ies on both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center"/>
          </w:tcPr>
          <w:p w:rsidR="00AE50C0" w:rsidRPr="00DE224C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E06549" w:rsidRDefault="00F07DF0" w:rsidP="00AE50C0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07DF0">
              <w:rPr>
                <w:rFonts w:ascii="Times New Roman" w:hAnsi="Times New Roman" w:cs="Times New Roman"/>
                <w:noProof/>
                <w:position w:val="-50"/>
                <w:sz w:val="24"/>
                <w:szCs w:val="24"/>
                <w:lang w:val="en-US" w:bidi="ta-IN"/>
              </w:rPr>
              <w:object w:dxaOrig="1800" w:dyaOrig="1120">
                <v:shape id="_x0000_i2503" type="#_x0000_t75" style="width:90.45pt;height:56pt" o:ole="">
                  <v:imagedata r:id="rId547" o:title=""/>
                </v:shape>
                <o:OLEObject Type="Embed" ProgID="Equation.DSMT4" ShapeID="_x0000_i2503" DrawAspect="Content" ObjectID="_1694854498" r:id="rId548"/>
              </w:object>
            </w:r>
          </w:p>
        </w:tc>
        <w:tc>
          <w:tcPr>
            <w:tcW w:w="624" w:type="dxa"/>
            <w:vAlign w:val="bottom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8823D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5" w:type="dxa"/>
          </w:tcPr>
          <w:p w:rsidR="00AE50C0" w:rsidRPr="00916529" w:rsidRDefault="00F07DF0" w:rsidP="00AE50C0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qn of the line of intersection is </w:t>
            </w:r>
            <w:r w:rsidRPr="00CC5E5D">
              <w:rPr>
                <w:rFonts w:ascii="Times New Roman" w:eastAsia="Calibri" w:hAnsi="Times New Roman" w:cs="Times New Roman"/>
                <w:color w:val="333333"/>
                <w:position w:val="-50"/>
                <w:sz w:val="24"/>
                <w:szCs w:val="24"/>
                <w:lang w:val="en-US" w:bidi="ta-IN"/>
              </w:rPr>
              <w:object w:dxaOrig="2200" w:dyaOrig="1120">
                <v:shape id="_x0000_i2504" type="#_x0000_t75" style="width:110.15pt;height:56pt" o:ole="">
                  <v:imagedata r:id="rId549" o:title=""/>
                </v:shape>
                <o:OLEObject Type="Embed" ProgID="Equation.DSMT4" ShapeID="_x0000_i2504" DrawAspect="Content" ObjectID="_1694854499" r:id="rId550"/>
              </w:object>
            </w:r>
          </w:p>
        </w:tc>
        <w:tc>
          <w:tcPr>
            <w:tcW w:w="624" w:type="dxa"/>
            <w:vAlign w:val="bottom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20A28" w:rsidRDefault="00820A28" w:rsidP="00C277ED"/>
    <w:p w:rsidR="00C63BE6" w:rsidRDefault="00C63BE6" w:rsidP="00C277ED"/>
    <w:p w:rsidR="002F43B8" w:rsidRDefault="00973055" w:rsidP="00C277ED"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2062934</wp:posOffset>
                </wp:positionH>
                <wp:positionV relativeFrom="paragraph">
                  <wp:posOffset>3629</wp:posOffset>
                </wp:positionV>
                <wp:extent cx="1617407" cy="393290"/>
                <wp:effectExtent l="0" t="0" r="0" b="698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7407" cy="3932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840F8" w:rsidRPr="00AF56E5" w:rsidRDefault="00D840F8" w:rsidP="00AF56E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lang w:val="en-SG"/>
                              </w:rPr>
                            </w:pPr>
                            <w:r w:rsidRPr="00AF56E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lang w:val="en-SG"/>
                              </w:rPr>
                              <w:t>End of Pap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24" type="#_x0000_t202" style="position:absolute;margin-left:162.45pt;margin-top:.3pt;width:127.35pt;height:30.95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" filled="f" stroked="f" strokeweight=".5pt">
                <v:textbox>
                  <w:txbxContent>
                    <w:p w:rsidR="00D840F8" w:rsidRPr="00AF56E5" w:rsidRDefault="00D840F8" w:rsidP="00AF56E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  <w:lang w:val="en-SG"/>
                        </w:rPr>
                      </w:pPr>
                      <w:r w:rsidRPr="00AF56E5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  <w:lang w:val="en-SG"/>
                        </w:rPr>
                        <w:t>End of Paper</w:t>
                      </w:r>
                    </w:p>
                  </w:txbxContent>
                </v:textbox>
              </v:shape>
            </w:pict>
          </mc:Fallback>
        </mc:AlternateContent>
      </w:r>
    </w:p>
    <w:p w:rsidR="004B753B" w:rsidRDefault="004B753B" w:rsidP="00C277ED"/>
    <w:p w:rsidR="00484074" w:rsidRDefault="00484074" w:rsidP="00C277ED"/>
    <w:p w:rsidR="00484074" w:rsidRDefault="00484074" w:rsidP="00C277ED"/>
    <w:p w:rsidR="004B753B" w:rsidRPr="00001A1D" w:rsidRDefault="004B753B" w:rsidP="00001A1D">
      <w:pPr>
        <w:tabs>
          <w:tab w:val="left" w:pos="6689"/>
        </w:tabs>
        <w:rPr>
          <w:rFonts w:ascii="Times New Roman" w:hAnsi="Times New Roman" w:cs="Times New Roman"/>
          <w:sz w:val="28"/>
          <w:szCs w:val="28"/>
        </w:rPr>
      </w:pPr>
    </w:p>
    <w:sectPr w:rsidR="004B753B" w:rsidRPr="00001A1D" w:rsidSect="00AF56E5">
      <w:headerReference w:type="even" r:id="rId551"/>
      <w:headerReference w:type="default" r:id="rId552"/>
      <w:footerReference w:type="default" r:id="rId553"/>
      <w:footerReference w:type="first" r:id="rId554"/>
      <w:pgSz w:w="11909" w:h="16834" w:code="9"/>
      <w:pgMar w:top="1138" w:right="1440" w:bottom="1260" w:left="1440" w:header="706" w:footer="706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2019" w:rsidRDefault="00692019" w:rsidP="006C44BE">
      <w:pPr>
        <w:spacing w:after="0" w:line="240" w:lineRule="auto"/>
      </w:pPr>
      <w:r>
        <w:separator/>
      </w:r>
    </w:p>
  </w:endnote>
  <w:endnote w:type="continuationSeparator" w:id="0">
    <w:p w:rsidR="00692019" w:rsidRDefault="00692019" w:rsidP="006C44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atha">
    <w:altName w:val="Leelawadee UI Semilight"/>
    <w:panose1 w:val="020004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40F8" w:rsidRPr="00001A1D" w:rsidRDefault="00D840F8" w:rsidP="00001A1D">
    <w:pPr>
      <w:pStyle w:val="Footer"/>
      <w:jc w:val="right"/>
      <w:rPr>
        <w:rFonts w:ascii="Times New Roman" w:hAnsi="Times New Roman" w:cs="Times New Roman"/>
        <w:b/>
        <w:sz w:val="24"/>
        <w:szCs w:val="24"/>
        <w:lang w:val="en-SG"/>
      </w:rPr>
    </w:pPr>
    <w:r w:rsidRPr="00001A1D">
      <w:rPr>
        <w:rFonts w:ascii="Times New Roman" w:hAnsi="Times New Roman" w:cs="Times New Roman"/>
        <w:b/>
        <w:sz w:val="24"/>
        <w:szCs w:val="24"/>
        <w:lang w:val="en-SG"/>
      </w:rPr>
      <w:t>[Turn Over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40F8" w:rsidRPr="003F0448" w:rsidRDefault="00D840F8" w:rsidP="00B467C1">
    <w:pPr>
      <w:pStyle w:val="Footer"/>
      <w:jc w:val="right"/>
      <w:rPr>
        <w:rFonts w:ascii="Times New Roman" w:hAnsi="Times New Roman" w:cs="Times New Roman"/>
        <w:b/>
        <w:sz w:val="24"/>
        <w:szCs w:val="24"/>
      </w:rPr>
    </w:pPr>
    <w:r w:rsidRPr="003F0448">
      <w:rPr>
        <w:rFonts w:ascii="Times New Roman" w:hAnsi="Times New Roman" w:cs="Times New Roman"/>
        <w:b/>
        <w:sz w:val="24"/>
        <w:szCs w:val="24"/>
      </w:rPr>
      <w:t>[Turn Over</w:t>
    </w:r>
  </w:p>
  <w:p w:rsidR="00D840F8" w:rsidRDefault="00D840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2019" w:rsidRDefault="00692019" w:rsidP="006C44BE">
      <w:pPr>
        <w:spacing w:after="0" w:line="240" w:lineRule="auto"/>
      </w:pPr>
      <w:r>
        <w:separator/>
      </w:r>
    </w:p>
  </w:footnote>
  <w:footnote w:type="continuationSeparator" w:id="0">
    <w:p w:rsidR="00692019" w:rsidRDefault="00692019" w:rsidP="006C44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22360657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b/>
        <w:noProof/>
        <w:sz w:val="24"/>
        <w:szCs w:val="24"/>
      </w:rPr>
    </w:sdtEndPr>
    <w:sdtContent>
      <w:p w:rsidR="00D840F8" w:rsidRPr="00D44911" w:rsidRDefault="00D840F8">
        <w:pPr>
          <w:pStyle w:val="Header"/>
          <w:jc w:val="center"/>
          <w:rPr>
            <w:rFonts w:ascii="Times New Roman" w:hAnsi="Times New Roman" w:cs="Times New Roman"/>
            <w:b/>
            <w:sz w:val="24"/>
            <w:szCs w:val="24"/>
          </w:rPr>
        </w:pPr>
        <w:r w:rsidRPr="00D44911">
          <w:rPr>
            <w:rFonts w:ascii="Times New Roman" w:hAnsi="Times New Roman" w:cs="Times New Roman"/>
            <w:b/>
            <w:sz w:val="24"/>
            <w:szCs w:val="24"/>
          </w:rPr>
          <w:fldChar w:fldCharType="begin"/>
        </w:r>
        <w:r w:rsidRPr="00D44911">
          <w:rPr>
            <w:rFonts w:ascii="Times New Roman" w:hAnsi="Times New Roman" w:cs="Times New Roman"/>
            <w:b/>
            <w:sz w:val="24"/>
            <w:szCs w:val="24"/>
          </w:rPr>
          <w:instrText xml:space="preserve"> PAGE   \* MERGEFORMAT </w:instrText>
        </w:r>
        <w:r w:rsidRPr="00D44911">
          <w:rPr>
            <w:rFonts w:ascii="Times New Roman" w:hAnsi="Times New Roman" w:cs="Times New Roman"/>
            <w:b/>
            <w:sz w:val="24"/>
            <w:szCs w:val="24"/>
          </w:rPr>
          <w:fldChar w:fldCharType="separate"/>
        </w:r>
        <w:r w:rsidR="008823D4">
          <w:rPr>
            <w:rFonts w:ascii="Times New Roman" w:hAnsi="Times New Roman" w:cs="Times New Roman"/>
            <w:b/>
            <w:noProof/>
            <w:sz w:val="24"/>
            <w:szCs w:val="24"/>
          </w:rPr>
          <w:t>10</w:t>
        </w:r>
        <w:r w:rsidRPr="00D44911">
          <w:rPr>
            <w:rFonts w:ascii="Times New Roman" w:hAnsi="Times New Roman" w:cs="Times New Roman"/>
            <w:b/>
            <w:noProof/>
            <w:sz w:val="24"/>
            <w:szCs w:val="24"/>
          </w:rPr>
          <w:fldChar w:fldCharType="end"/>
        </w:r>
      </w:p>
    </w:sdtContent>
  </w:sdt>
  <w:p w:rsidR="00D840F8" w:rsidRDefault="00D840F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2398174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b/>
        <w:noProof/>
        <w:sz w:val="24"/>
        <w:szCs w:val="24"/>
      </w:rPr>
    </w:sdtEndPr>
    <w:sdtContent>
      <w:p w:rsidR="00D840F8" w:rsidRPr="00773B36" w:rsidRDefault="00D840F8">
        <w:pPr>
          <w:pStyle w:val="Header"/>
          <w:jc w:val="center"/>
          <w:rPr>
            <w:rFonts w:ascii="Times New Roman" w:hAnsi="Times New Roman" w:cs="Times New Roman"/>
            <w:b/>
            <w:sz w:val="24"/>
            <w:szCs w:val="24"/>
            <w:u w:val="single"/>
          </w:rPr>
        </w:pPr>
        <w:r w:rsidRPr="00773B36">
          <w:rPr>
            <w:rFonts w:ascii="Times New Roman" w:hAnsi="Times New Roman" w:cs="Times New Roman"/>
            <w:b/>
            <w:sz w:val="24"/>
            <w:szCs w:val="24"/>
          </w:rPr>
          <w:fldChar w:fldCharType="begin"/>
        </w:r>
        <w:r w:rsidRPr="00773B36">
          <w:rPr>
            <w:rFonts w:ascii="Times New Roman" w:hAnsi="Times New Roman" w:cs="Times New Roman"/>
            <w:b/>
            <w:sz w:val="24"/>
            <w:szCs w:val="24"/>
          </w:rPr>
          <w:instrText xml:space="preserve"> PAGE   \* MERGEFORMAT </w:instrText>
        </w:r>
        <w:r w:rsidRPr="00773B36">
          <w:rPr>
            <w:rFonts w:ascii="Times New Roman" w:hAnsi="Times New Roman" w:cs="Times New Roman"/>
            <w:b/>
            <w:sz w:val="24"/>
            <w:szCs w:val="24"/>
          </w:rPr>
          <w:fldChar w:fldCharType="separate"/>
        </w:r>
        <w:r w:rsidR="008823D4">
          <w:rPr>
            <w:rFonts w:ascii="Times New Roman" w:hAnsi="Times New Roman" w:cs="Times New Roman"/>
            <w:b/>
            <w:noProof/>
            <w:sz w:val="24"/>
            <w:szCs w:val="24"/>
          </w:rPr>
          <w:t>9</w:t>
        </w:r>
        <w:r w:rsidRPr="00773B36">
          <w:rPr>
            <w:rFonts w:ascii="Times New Roman" w:hAnsi="Times New Roman" w:cs="Times New Roman"/>
            <w:b/>
            <w:noProof/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5100C"/>
    <w:multiLevelType w:val="hybridMultilevel"/>
    <w:tmpl w:val="AA3899C6"/>
    <w:lvl w:ilvl="0" w:tplc="C5143CCE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E4669"/>
    <w:multiLevelType w:val="hybridMultilevel"/>
    <w:tmpl w:val="329C119C"/>
    <w:lvl w:ilvl="0" w:tplc="416AFE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316AF0"/>
    <w:multiLevelType w:val="hybridMultilevel"/>
    <w:tmpl w:val="25580068"/>
    <w:lvl w:ilvl="0" w:tplc="EE8857B4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CB2248"/>
    <w:multiLevelType w:val="hybridMultilevel"/>
    <w:tmpl w:val="6C44E908"/>
    <w:lvl w:ilvl="0" w:tplc="7CBCA0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D51056"/>
    <w:multiLevelType w:val="hybridMultilevel"/>
    <w:tmpl w:val="B734E3B8"/>
    <w:lvl w:ilvl="0" w:tplc="88DA9A7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7F015B"/>
    <w:multiLevelType w:val="hybridMultilevel"/>
    <w:tmpl w:val="014E6504"/>
    <w:lvl w:ilvl="0" w:tplc="69A084E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5080B"/>
    <w:multiLevelType w:val="hybridMultilevel"/>
    <w:tmpl w:val="02C489FE"/>
    <w:lvl w:ilvl="0" w:tplc="6C009968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222266"/>
    <w:multiLevelType w:val="hybridMultilevel"/>
    <w:tmpl w:val="47D06596"/>
    <w:lvl w:ilvl="0" w:tplc="A73C441C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2A4AAE"/>
    <w:multiLevelType w:val="hybridMultilevel"/>
    <w:tmpl w:val="6AC0DB62"/>
    <w:lvl w:ilvl="0" w:tplc="C2609932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B45956"/>
    <w:multiLevelType w:val="hybridMultilevel"/>
    <w:tmpl w:val="62B08C02"/>
    <w:lvl w:ilvl="0" w:tplc="B04E0F10">
      <w:start w:val="1"/>
      <w:numFmt w:val="lowerRoman"/>
      <w:lvlText w:val="(%1)"/>
      <w:lvlJc w:val="left"/>
      <w:pPr>
        <w:ind w:left="1101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61" w:hanging="360"/>
      </w:pPr>
    </w:lvl>
    <w:lvl w:ilvl="2" w:tplc="0409001B" w:tentative="1">
      <w:start w:val="1"/>
      <w:numFmt w:val="lowerRoman"/>
      <w:lvlText w:val="%3."/>
      <w:lvlJc w:val="right"/>
      <w:pPr>
        <w:ind w:left="2181" w:hanging="180"/>
      </w:pPr>
    </w:lvl>
    <w:lvl w:ilvl="3" w:tplc="0409000F" w:tentative="1">
      <w:start w:val="1"/>
      <w:numFmt w:val="decimal"/>
      <w:lvlText w:val="%4."/>
      <w:lvlJc w:val="left"/>
      <w:pPr>
        <w:ind w:left="2901" w:hanging="360"/>
      </w:pPr>
    </w:lvl>
    <w:lvl w:ilvl="4" w:tplc="04090019" w:tentative="1">
      <w:start w:val="1"/>
      <w:numFmt w:val="lowerLetter"/>
      <w:lvlText w:val="%5."/>
      <w:lvlJc w:val="left"/>
      <w:pPr>
        <w:ind w:left="3621" w:hanging="360"/>
      </w:pPr>
    </w:lvl>
    <w:lvl w:ilvl="5" w:tplc="0409001B" w:tentative="1">
      <w:start w:val="1"/>
      <w:numFmt w:val="lowerRoman"/>
      <w:lvlText w:val="%6."/>
      <w:lvlJc w:val="right"/>
      <w:pPr>
        <w:ind w:left="4341" w:hanging="180"/>
      </w:pPr>
    </w:lvl>
    <w:lvl w:ilvl="6" w:tplc="0409000F" w:tentative="1">
      <w:start w:val="1"/>
      <w:numFmt w:val="decimal"/>
      <w:lvlText w:val="%7."/>
      <w:lvlJc w:val="left"/>
      <w:pPr>
        <w:ind w:left="5061" w:hanging="360"/>
      </w:pPr>
    </w:lvl>
    <w:lvl w:ilvl="7" w:tplc="04090019" w:tentative="1">
      <w:start w:val="1"/>
      <w:numFmt w:val="lowerLetter"/>
      <w:lvlText w:val="%8."/>
      <w:lvlJc w:val="left"/>
      <w:pPr>
        <w:ind w:left="5781" w:hanging="360"/>
      </w:pPr>
    </w:lvl>
    <w:lvl w:ilvl="8" w:tplc="0409001B" w:tentative="1">
      <w:start w:val="1"/>
      <w:numFmt w:val="lowerRoman"/>
      <w:lvlText w:val="%9."/>
      <w:lvlJc w:val="right"/>
      <w:pPr>
        <w:ind w:left="6501" w:hanging="180"/>
      </w:pPr>
    </w:lvl>
  </w:abstractNum>
  <w:abstractNum w:abstractNumId="10" w15:restartNumberingAfterBreak="0">
    <w:nsid w:val="6D3B39AE"/>
    <w:multiLevelType w:val="hybridMultilevel"/>
    <w:tmpl w:val="017C62A2"/>
    <w:lvl w:ilvl="0" w:tplc="6BBC6A08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AA67A9"/>
    <w:multiLevelType w:val="hybridMultilevel"/>
    <w:tmpl w:val="245AEE50"/>
    <w:lvl w:ilvl="0" w:tplc="8D0C73AC">
      <w:start w:val="1"/>
      <w:numFmt w:val="lowerRoman"/>
      <w:lvlText w:val="(%1)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6"/>
  </w:num>
  <w:num w:numId="4">
    <w:abstractNumId w:val="1"/>
  </w:num>
  <w:num w:numId="5">
    <w:abstractNumId w:val="5"/>
  </w:num>
  <w:num w:numId="6">
    <w:abstractNumId w:val="3"/>
  </w:num>
  <w:num w:numId="7">
    <w:abstractNumId w:val="7"/>
  </w:num>
  <w:num w:numId="8">
    <w:abstractNumId w:val="11"/>
  </w:num>
  <w:num w:numId="9">
    <w:abstractNumId w:val="8"/>
  </w:num>
  <w:num w:numId="10">
    <w:abstractNumId w:val="10"/>
  </w:num>
  <w:num w:numId="11">
    <w:abstractNumId w:val="4"/>
  </w:num>
  <w:num w:numId="12">
    <w:abstractNumId w:val="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1"/>
  <w:activeWritingStyle w:appName="MSWord" w:lang="es-MX" w:vendorID="64" w:dllVersion="131078" w:nlCheck="1" w:checkStyle="0"/>
  <w:activeWritingStyle w:appName="MSWord" w:lang="en-SG" w:vendorID="64" w:dllVersion="131078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defaultTabStop w:val="720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0C99"/>
    <w:rsid w:val="00000465"/>
    <w:rsid w:val="00001A1D"/>
    <w:rsid w:val="00002188"/>
    <w:rsid w:val="000029DE"/>
    <w:rsid w:val="000075BA"/>
    <w:rsid w:val="00007A3A"/>
    <w:rsid w:val="00010777"/>
    <w:rsid w:val="00012D7D"/>
    <w:rsid w:val="00020CCB"/>
    <w:rsid w:val="00023597"/>
    <w:rsid w:val="000246A4"/>
    <w:rsid w:val="000263A1"/>
    <w:rsid w:val="00027AB7"/>
    <w:rsid w:val="00031499"/>
    <w:rsid w:val="00032BB8"/>
    <w:rsid w:val="00037808"/>
    <w:rsid w:val="000400BB"/>
    <w:rsid w:val="000402D8"/>
    <w:rsid w:val="0004091F"/>
    <w:rsid w:val="00043EE7"/>
    <w:rsid w:val="000442E4"/>
    <w:rsid w:val="00044EB9"/>
    <w:rsid w:val="00045DF5"/>
    <w:rsid w:val="00046C12"/>
    <w:rsid w:val="00050132"/>
    <w:rsid w:val="0005228D"/>
    <w:rsid w:val="00052DF8"/>
    <w:rsid w:val="00056B77"/>
    <w:rsid w:val="0006143A"/>
    <w:rsid w:val="00062062"/>
    <w:rsid w:val="000622D1"/>
    <w:rsid w:val="00063D0F"/>
    <w:rsid w:val="00064FB5"/>
    <w:rsid w:val="000676A1"/>
    <w:rsid w:val="00067BB5"/>
    <w:rsid w:val="000714EC"/>
    <w:rsid w:val="0007406D"/>
    <w:rsid w:val="000743D4"/>
    <w:rsid w:val="00074E94"/>
    <w:rsid w:val="00075576"/>
    <w:rsid w:val="00075850"/>
    <w:rsid w:val="000767FD"/>
    <w:rsid w:val="0007770E"/>
    <w:rsid w:val="00077B27"/>
    <w:rsid w:val="00080704"/>
    <w:rsid w:val="00082B3C"/>
    <w:rsid w:val="000844DE"/>
    <w:rsid w:val="000849BC"/>
    <w:rsid w:val="00084B9A"/>
    <w:rsid w:val="00086DE6"/>
    <w:rsid w:val="00087D1F"/>
    <w:rsid w:val="000900B4"/>
    <w:rsid w:val="000929CA"/>
    <w:rsid w:val="00092EE3"/>
    <w:rsid w:val="0009457C"/>
    <w:rsid w:val="00094C27"/>
    <w:rsid w:val="00095121"/>
    <w:rsid w:val="0009558B"/>
    <w:rsid w:val="000968B3"/>
    <w:rsid w:val="0009722C"/>
    <w:rsid w:val="000A0664"/>
    <w:rsid w:val="000A2E1A"/>
    <w:rsid w:val="000A4141"/>
    <w:rsid w:val="000A62DC"/>
    <w:rsid w:val="000B01F5"/>
    <w:rsid w:val="000B0A48"/>
    <w:rsid w:val="000B2179"/>
    <w:rsid w:val="000B2CC6"/>
    <w:rsid w:val="000C10A6"/>
    <w:rsid w:val="000C283E"/>
    <w:rsid w:val="000C2AFA"/>
    <w:rsid w:val="000C75A7"/>
    <w:rsid w:val="000D1727"/>
    <w:rsid w:val="000D4499"/>
    <w:rsid w:val="000D4F27"/>
    <w:rsid w:val="000D639D"/>
    <w:rsid w:val="000D6DDF"/>
    <w:rsid w:val="000D7496"/>
    <w:rsid w:val="000E05FB"/>
    <w:rsid w:val="000E087E"/>
    <w:rsid w:val="000E2F7C"/>
    <w:rsid w:val="000E3BD1"/>
    <w:rsid w:val="000E780B"/>
    <w:rsid w:val="000F01AD"/>
    <w:rsid w:val="000F0BDC"/>
    <w:rsid w:val="000F18B4"/>
    <w:rsid w:val="000F2A73"/>
    <w:rsid w:val="000F4B6C"/>
    <w:rsid w:val="000F58D9"/>
    <w:rsid w:val="000F6384"/>
    <w:rsid w:val="000F6A4B"/>
    <w:rsid w:val="00101580"/>
    <w:rsid w:val="001025A6"/>
    <w:rsid w:val="00104B26"/>
    <w:rsid w:val="00106B1B"/>
    <w:rsid w:val="00110F14"/>
    <w:rsid w:val="001112EE"/>
    <w:rsid w:val="00111FBF"/>
    <w:rsid w:val="00112561"/>
    <w:rsid w:val="00112CB0"/>
    <w:rsid w:val="00114454"/>
    <w:rsid w:val="00115A12"/>
    <w:rsid w:val="00116716"/>
    <w:rsid w:val="00116EB6"/>
    <w:rsid w:val="001208AC"/>
    <w:rsid w:val="00122E7B"/>
    <w:rsid w:val="00123005"/>
    <w:rsid w:val="0012501E"/>
    <w:rsid w:val="00131E05"/>
    <w:rsid w:val="00132D17"/>
    <w:rsid w:val="00135D17"/>
    <w:rsid w:val="00136896"/>
    <w:rsid w:val="00137D6C"/>
    <w:rsid w:val="00140936"/>
    <w:rsid w:val="0014771D"/>
    <w:rsid w:val="00150AF9"/>
    <w:rsid w:val="00151B97"/>
    <w:rsid w:val="00152A99"/>
    <w:rsid w:val="00152EE1"/>
    <w:rsid w:val="00155601"/>
    <w:rsid w:val="00157084"/>
    <w:rsid w:val="0015792A"/>
    <w:rsid w:val="001607C0"/>
    <w:rsid w:val="00161C2A"/>
    <w:rsid w:val="00162746"/>
    <w:rsid w:val="001639C7"/>
    <w:rsid w:val="00166EA1"/>
    <w:rsid w:val="001714E5"/>
    <w:rsid w:val="0017156E"/>
    <w:rsid w:val="00172C14"/>
    <w:rsid w:val="00177E42"/>
    <w:rsid w:val="001800C8"/>
    <w:rsid w:val="00181DBD"/>
    <w:rsid w:val="00190276"/>
    <w:rsid w:val="00190EF0"/>
    <w:rsid w:val="0019106A"/>
    <w:rsid w:val="00192BF0"/>
    <w:rsid w:val="00194D86"/>
    <w:rsid w:val="001A0E4F"/>
    <w:rsid w:val="001A3861"/>
    <w:rsid w:val="001A684E"/>
    <w:rsid w:val="001B20C7"/>
    <w:rsid w:val="001B428E"/>
    <w:rsid w:val="001B582F"/>
    <w:rsid w:val="001B5D50"/>
    <w:rsid w:val="001B64E6"/>
    <w:rsid w:val="001B69BA"/>
    <w:rsid w:val="001C0288"/>
    <w:rsid w:val="001C19FF"/>
    <w:rsid w:val="001C4D0A"/>
    <w:rsid w:val="001C62C3"/>
    <w:rsid w:val="001D5DEE"/>
    <w:rsid w:val="001D7C46"/>
    <w:rsid w:val="001E0B19"/>
    <w:rsid w:val="001E18EA"/>
    <w:rsid w:val="001E1E0B"/>
    <w:rsid w:val="001E2AF1"/>
    <w:rsid w:val="001E5002"/>
    <w:rsid w:val="001E6235"/>
    <w:rsid w:val="001F0B83"/>
    <w:rsid w:val="001F1BDD"/>
    <w:rsid w:val="001F2183"/>
    <w:rsid w:val="001F28F9"/>
    <w:rsid w:val="001F6585"/>
    <w:rsid w:val="001F779F"/>
    <w:rsid w:val="001F7B62"/>
    <w:rsid w:val="00201266"/>
    <w:rsid w:val="00201D02"/>
    <w:rsid w:val="002032A4"/>
    <w:rsid w:val="0020445D"/>
    <w:rsid w:val="00212BF2"/>
    <w:rsid w:val="00216822"/>
    <w:rsid w:val="002173D6"/>
    <w:rsid w:val="00221E7E"/>
    <w:rsid w:val="002220D3"/>
    <w:rsid w:val="00224B03"/>
    <w:rsid w:val="0022578E"/>
    <w:rsid w:val="00235CA9"/>
    <w:rsid w:val="00236789"/>
    <w:rsid w:val="0023771F"/>
    <w:rsid w:val="00240FFA"/>
    <w:rsid w:val="002427E2"/>
    <w:rsid w:val="00243017"/>
    <w:rsid w:val="0025023C"/>
    <w:rsid w:val="00252F64"/>
    <w:rsid w:val="0025351E"/>
    <w:rsid w:val="00253E62"/>
    <w:rsid w:val="00256DE6"/>
    <w:rsid w:val="00261281"/>
    <w:rsid w:val="002649A3"/>
    <w:rsid w:val="0026706C"/>
    <w:rsid w:val="00267248"/>
    <w:rsid w:val="00273691"/>
    <w:rsid w:val="00273D1B"/>
    <w:rsid w:val="0027709B"/>
    <w:rsid w:val="00281486"/>
    <w:rsid w:val="00282C3C"/>
    <w:rsid w:val="00286105"/>
    <w:rsid w:val="002903EE"/>
    <w:rsid w:val="00291187"/>
    <w:rsid w:val="00294E2C"/>
    <w:rsid w:val="00295229"/>
    <w:rsid w:val="00296D09"/>
    <w:rsid w:val="002A0836"/>
    <w:rsid w:val="002A17B8"/>
    <w:rsid w:val="002A29E4"/>
    <w:rsid w:val="002A6ECD"/>
    <w:rsid w:val="002B1505"/>
    <w:rsid w:val="002B3303"/>
    <w:rsid w:val="002B7814"/>
    <w:rsid w:val="002C0B10"/>
    <w:rsid w:val="002C2B48"/>
    <w:rsid w:val="002D0942"/>
    <w:rsid w:val="002D0FA3"/>
    <w:rsid w:val="002D1308"/>
    <w:rsid w:val="002D2808"/>
    <w:rsid w:val="002D41D5"/>
    <w:rsid w:val="002D56F0"/>
    <w:rsid w:val="002D6E70"/>
    <w:rsid w:val="002D741D"/>
    <w:rsid w:val="002E0D17"/>
    <w:rsid w:val="002E1E03"/>
    <w:rsid w:val="002E3432"/>
    <w:rsid w:val="002E50C8"/>
    <w:rsid w:val="002E655C"/>
    <w:rsid w:val="002F070A"/>
    <w:rsid w:val="002F1702"/>
    <w:rsid w:val="002F182F"/>
    <w:rsid w:val="002F38C5"/>
    <w:rsid w:val="002F43B8"/>
    <w:rsid w:val="002F43C0"/>
    <w:rsid w:val="002F6105"/>
    <w:rsid w:val="002F661B"/>
    <w:rsid w:val="00300AE5"/>
    <w:rsid w:val="0030208F"/>
    <w:rsid w:val="00302306"/>
    <w:rsid w:val="00306163"/>
    <w:rsid w:val="00307027"/>
    <w:rsid w:val="00307CB3"/>
    <w:rsid w:val="0031065C"/>
    <w:rsid w:val="003108E2"/>
    <w:rsid w:val="00310B68"/>
    <w:rsid w:val="00314178"/>
    <w:rsid w:val="00314B72"/>
    <w:rsid w:val="00315166"/>
    <w:rsid w:val="003155AB"/>
    <w:rsid w:val="00315B6B"/>
    <w:rsid w:val="00317B16"/>
    <w:rsid w:val="00320137"/>
    <w:rsid w:val="0032110F"/>
    <w:rsid w:val="00325DD0"/>
    <w:rsid w:val="003260E3"/>
    <w:rsid w:val="00331CDF"/>
    <w:rsid w:val="00331EA0"/>
    <w:rsid w:val="0033472D"/>
    <w:rsid w:val="00336282"/>
    <w:rsid w:val="003367E0"/>
    <w:rsid w:val="00336817"/>
    <w:rsid w:val="00336D2E"/>
    <w:rsid w:val="00340E43"/>
    <w:rsid w:val="0034560D"/>
    <w:rsid w:val="00345D16"/>
    <w:rsid w:val="00346753"/>
    <w:rsid w:val="00347A80"/>
    <w:rsid w:val="0035375A"/>
    <w:rsid w:val="00354668"/>
    <w:rsid w:val="00354FC1"/>
    <w:rsid w:val="0035667B"/>
    <w:rsid w:val="00360413"/>
    <w:rsid w:val="00363D06"/>
    <w:rsid w:val="00367378"/>
    <w:rsid w:val="003679F4"/>
    <w:rsid w:val="00367CA6"/>
    <w:rsid w:val="00370CB7"/>
    <w:rsid w:val="00372412"/>
    <w:rsid w:val="00375D1C"/>
    <w:rsid w:val="003779B1"/>
    <w:rsid w:val="0038038A"/>
    <w:rsid w:val="00380ECB"/>
    <w:rsid w:val="003817FD"/>
    <w:rsid w:val="00381804"/>
    <w:rsid w:val="00381B06"/>
    <w:rsid w:val="00381B94"/>
    <w:rsid w:val="0038212E"/>
    <w:rsid w:val="00382EFB"/>
    <w:rsid w:val="00387764"/>
    <w:rsid w:val="003904BE"/>
    <w:rsid w:val="003906F7"/>
    <w:rsid w:val="0039122A"/>
    <w:rsid w:val="0039254A"/>
    <w:rsid w:val="003928C8"/>
    <w:rsid w:val="00392A92"/>
    <w:rsid w:val="0039467A"/>
    <w:rsid w:val="003A0DD4"/>
    <w:rsid w:val="003A15F5"/>
    <w:rsid w:val="003A1B46"/>
    <w:rsid w:val="003A2B5D"/>
    <w:rsid w:val="003A7040"/>
    <w:rsid w:val="003B07D2"/>
    <w:rsid w:val="003B22E0"/>
    <w:rsid w:val="003B2E9B"/>
    <w:rsid w:val="003B305F"/>
    <w:rsid w:val="003B4FB0"/>
    <w:rsid w:val="003B51DC"/>
    <w:rsid w:val="003B5284"/>
    <w:rsid w:val="003B5A89"/>
    <w:rsid w:val="003B6F20"/>
    <w:rsid w:val="003B7FDB"/>
    <w:rsid w:val="003C2990"/>
    <w:rsid w:val="003C3EC2"/>
    <w:rsid w:val="003C499B"/>
    <w:rsid w:val="003D035E"/>
    <w:rsid w:val="003D2743"/>
    <w:rsid w:val="003D70E8"/>
    <w:rsid w:val="003D7295"/>
    <w:rsid w:val="003E2FF2"/>
    <w:rsid w:val="003E34E9"/>
    <w:rsid w:val="003E3DF3"/>
    <w:rsid w:val="003E42C0"/>
    <w:rsid w:val="003E49F5"/>
    <w:rsid w:val="003E5ECD"/>
    <w:rsid w:val="003E659D"/>
    <w:rsid w:val="003E75C5"/>
    <w:rsid w:val="003F0448"/>
    <w:rsid w:val="003F124F"/>
    <w:rsid w:val="003F2AAF"/>
    <w:rsid w:val="003F3A8C"/>
    <w:rsid w:val="003F41E5"/>
    <w:rsid w:val="003F5313"/>
    <w:rsid w:val="003F5676"/>
    <w:rsid w:val="004012C2"/>
    <w:rsid w:val="0040214E"/>
    <w:rsid w:val="0040225D"/>
    <w:rsid w:val="004036F2"/>
    <w:rsid w:val="00403F6D"/>
    <w:rsid w:val="00405F24"/>
    <w:rsid w:val="00407724"/>
    <w:rsid w:val="00410E07"/>
    <w:rsid w:val="0041193E"/>
    <w:rsid w:val="00417CD8"/>
    <w:rsid w:val="004210A8"/>
    <w:rsid w:val="00422A2B"/>
    <w:rsid w:val="00422A5F"/>
    <w:rsid w:val="00424A8E"/>
    <w:rsid w:val="00424CFA"/>
    <w:rsid w:val="00425399"/>
    <w:rsid w:val="004304BB"/>
    <w:rsid w:val="004305BD"/>
    <w:rsid w:val="00430D28"/>
    <w:rsid w:val="00432539"/>
    <w:rsid w:val="0043369A"/>
    <w:rsid w:val="00434DC9"/>
    <w:rsid w:val="00440B3F"/>
    <w:rsid w:val="00441B1D"/>
    <w:rsid w:val="00445A4F"/>
    <w:rsid w:val="00447215"/>
    <w:rsid w:val="004530C6"/>
    <w:rsid w:val="00453D00"/>
    <w:rsid w:val="00453EF4"/>
    <w:rsid w:val="00454A97"/>
    <w:rsid w:val="00454C58"/>
    <w:rsid w:val="00454F22"/>
    <w:rsid w:val="00455C51"/>
    <w:rsid w:val="0046008B"/>
    <w:rsid w:val="00460F53"/>
    <w:rsid w:val="004624D3"/>
    <w:rsid w:val="00466427"/>
    <w:rsid w:val="0046686A"/>
    <w:rsid w:val="00472762"/>
    <w:rsid w:val="00474823"/>
    <w:rsid w:val="00477F8B"/>
    <w:rsid w:val="004804D2"/>
    <w:rsid w:val="00480E56"/>
    <w:rsid w:val="004828D2"/>
    <w:rsid w:val="00483E30"/>
    <w:rsid w:val="00484074"/>
    <w:rsid w:val="00487265"/>
    <w:rsid w:val="00491766"/>
    <w:rsid w:val="00495F9C"/>
    <w:rsid w:val="00496F84"/>
    <w:rsid w:val="00497946"/>
    <w:rsid w:val="004A0D88"/>
    <w:rsid w:val="004A74DD"/>
    <w:rsid w:val="004A7AD9"/>
    <w:rsid w:val="004B1BE1"/>
    <w:rsid w:val="004B3406"/>
    <w:rsid w:val="004B444F"/>
    <w:rsid w:val="004B5B78"/>
    <w:rsid w:val="004B6E5D"/>
    <w:rsid w:val="004B753B"/>
    <w:rsid w:val="004C04CD"/>
    <w:rsid w:val="004C2250"/>
    <w:rsid w:val="004C6713"/>
    <w:rsid w:val="004D0496"/>
    <w:rsid w:val="004D1044"/>
    <w:rsid w:val="004D1555"/>
    <w:rsid w:val="004D1D25"/>
    <w:rsid w:val="004D68E0"/>
    <w:rsid w:val="004E014F"/>
    <w:rsid w:val="004E11C3"/>
    <w:rsid w:val="004E18E8"/>
    <w:rsid w:val="004F20CA"/>
    <w:rsid w:val="004F416D"/>
    <w:rsid w:val="004F421E"/>
    <w:rsid w:val="004F47EF"/>
    <w:rsid w:val="004F5F06"/>
    <w:rsid w:val="004F6CD1"/>
    <w:rsid w:val="0050010F"/>
    <w:rsid w:val="00500B5C"/>
    <w:rsid w:val="00501681"/>
    <w:rsid w:val="00505670"/>
    <w:rsid w:val="00512C62"/>
    <w:rsid w:val="005134D4"/>
    <w:rsid w:val="00513CD4"/>
    <w:rsid w:val="00514D8E"/>
    <w:rsid w:val="00516204"/>
    <w:rsid w:val="00516633"/>
    <w:rsid w:val="005232F7"/>
    <w:rsid w:val="005249C2"/>
    <w:rsid w:val="005263FB"/>
    <w:rsid w:val="00527648"/>
    <w:rsid w:val="00531D95"/>
    <w:rsid w:val="00532E83"/>
    <w:rsid w:val="00533E4C"/>
    <w:rsid w:val="0053475D"/>
    <w:rsid w:val="00534D28"/>
    <w:rsid w:val="005361B8"/>
    <w:rsid w:val="00536693"/>
    <w:rsid w:val="00544C81"/>
    <w:rsid w:val="00544F6B"/>
    <w:rsid w:val="00546793"/>
    <w:rsid w:val="00551537"/>
    <w:rsid w:val="005518A2"/>
    <w:rsid w:val="0055295D"/>
    <w:rsid w:val="00553990"/>
    <w:rsid w:val="0055458F"/>
    <w:rsid w:val="005570E0"/>
    <w:rsid w:val="00560528"/>
    <w:rsid w:val="00561BD4"/>
    <w:rsid w:val="005637E3"/>
    <w:rsid w:val="005638C6"/>
    <w:rsid w:val="00565114"/>
    <w:rsid w:val="00565221"/>
    <w:rsid w:val="005661BA"/>
    <w:rsid w:val="005670A7"/>
    <w:rsid w:val="005705C9"/>
    <w:rsid w:val="0057612A"/>
    <w:rsid w:val="00576DC2"/>
    <w:rsid w:val="00580EC5"/>
    <w:rsid w:val="00583EA7"/>
    <w:rsid w:val="00586857"/>
    <w:rsid w:val="00590C45"/>
    <w:rsid w:val="0059212C"/>
    <w:rsid w:val="00595405"/>
    <w:rsid w:val="0059772F"/>
    <w:rsid w:val="005A052C"/>
    <w:rsid w:val="005A5DE3"/>
    <w:rsid w:val="005A6954"/>
    <w:rsid w:val="005B208B"/>
    <w:rsid w:val="005B2486"/>
    <w:rsid w:val="005B24C8"/>
    <w:rsid w:val="005B3C85"/>
    <w:rsid w:val="005B4661"/>
    <w:rsid w:val="005B64E3"/>
    <w:rsid w:val="005B6DA3"/>
    <w:rsid w:val="005C0764"/>
    <w:rsid w:val="005C3727"/>
    <w:rsid w:val="005C4222"/>
    <w:rsid w:val="005C7CD8"/>
    <w:rsid w:val="005D3727"/>
    <w:rsid w:val="005D472C"/>
    <w:rsid w:val="005D6468"/>
    <w:rsid w:val="005D749B"/>
    <w:rsid w:val="005E19EF"/>
    <w:rsid w:val="005E2865"/>
    <w:rsid w:val="005E389F"/>
    <w:rsid w:val="005E4E2B"/>
    <w:rsid w:val="005E7433"/>
    <w:rsid w:val="005F0EDD"/>
    <w:rsid w:val="005F2362"/>
    <w:rsid w:val="005F2A7B"/>
    <w:rsid w:val="005F3342"/>
    <w:rsid w:val="005F40FD"/>
    <w:rsid w:val="005F4A80"/>
    <w:rsid w:val="005F6716"/>
    <w:rsid w:val="005F6E1F"/>
    <w:rsid w:val="00601208"/>
    <w:rsid w:val="00602E59"/>
    <w:rsid w:val="00603BB7"/>
    <w:rsid w:val="00603E45"/>
    <w:rsid w:val="00611418"/>
    <w:rsid w:val="00612543"/>
    <w:rsid w:val="00612794"/>
    <w:rsid w:val="00615473"/>
    <w:rsid w:val="00617169"/>
    <w:rsid w:val="0062014C"/>
    <w:rsid w:val="00626443"/>
    <w:rsid w:val="00627496"/>
    <w:rsid w:val="00630CA8"/>
    <w:rsid w:val="00632C7F"/>
    <w:rsid w:val="00636F41"/>
    <w:rsid w:val="0064459C"/>
    <w:rsid w:val="006459DA"/>
    <w:rsid w:val="00652D64"/>
    <w:rsid w:val="00655E4D"/>
    <w:rsid w:val="00656843"/>
    <w:rsid w:val="0065754B"/>
    <w:rsid w:val="00657C17"/>
    <w:rsid w:val="00657F39"/>
    <w:rsid w:val="00660467"/>
    <w:rsid w:val="00660710"/>
    <w:rsid w:val="00661E17"/>
    <w:rsid w:val="006643C7"/>
    <w:rsid w:val="00665DAC"/>
    <w:rsid w:val="006705E2"/>
    <w:rsid w:val="006709CE"/>
    <w:rsid w:val="0067336A"/>
    <w:rsid w:val="00674A99"/>
    <w:rsid w:val="00677A09"/>
    <w:rsid w:val="006822F0"/>
    <w:rsid w:val="00683D5D"/>
    <w:rsid w:val="0068447A"/>
    <w:rsid w:val="00684D93"/>
    <w:rsid w:val="00684EB3"/>
    <w:rsid w:val="006856C7"/>
    <w:rsid w:val="00690995"/>
    <w:rsid w:val="006914EF"/>
    <w:rsid w:val="00691790"/>
    <w:rsid w:val="006919F7"/>
    <w:rsid w:val="00692019"/>
    <w:rsid w:val="006A049E"/>
    <w:rsid w:val="006A07C3"/>
    <w:rsid w:val="006A1EDC"/>
    <w:rsid w:val="006A2A3B"/>
    <w:rsid w:val="006A3B86"/>
    <w:rsid w:val="006A4B4A"/>
    <w:rsid w:val="006A5F78"/>
    <w:rsid w:val="006A611E"/>
    <w:rsid w:val="006A7EF5"/>
    <w:rsid w:val="006B1825"/>
    <w:rsid w:val="006B1F6F"/>
    <w:rsid w:val="006B3981"/>
    <w:rsid w:val="006B3ACE"/>
    <w:rsid w:val="006B47B0"/>
    <w:rsid w:val="006B65C3"/>
    <w:rsid w:val="006C0971"/>
    <w:rsid w:val="006C2A1B"/>
    <w:rsid w:val="006C3A73"/>
    <w:rsid w:val="006C44BE"/>
    <w:rsid w:val="006D1083"/>
    <w:rsid w:val="006D3FE3"/>
    <w:rsid w:val="006D47AB"/>
    <w:rsid w:val="006D52BB"/>
    <w:rsid w:val="006D58D3"/>
    <w:rsid w:val="006D75BC"/>
    <w:rsid w:val="006E001C"/>
    <w:rsid w:val="006E3B85"/>
    <w:rsid w:val="006E4239"/>
    <w:rsid w:val="006E4244"/>
    <w:rsid w:val="006E67C6"/>
    <w:rsid w:val="006F017B"/>
    <w:rsid w:val="006F184D"/>
    <w:rsid w:val="006F43DD"/>
    <w:rsid w:val="006F450C"/>
    <w:rsid w:val="006F571D"/>
    <w:rsid w:val="0070111B"/>
    <w:rsid w:val="00702C61"/>
    <w:rsid w:val="007034DE"/>
    <w:rsid w:val="0070641F"/>
    <w:rsid w:val="007114AC"/>
    <w:rsid w:val="00714A18"/>
    <w:rsid w:val="007159CE"/>
    <w:rsid w:val="007203A6"/>
    <w:rsid w:val="007207C9"/>
    <w:rsid w:val="00725031"/>
    <w:rsid w:val="00727EF3"/>
    <w:rsid w:val="007330BD"/>
    <w:rsid w:val="007352C2"/>
    <w:rsid w:val="007378AA"/>
    <w:rsid w:val="00744D22"/>
    <w:rsid w:val="00747B2B"/>
    <w:rsid w:val="007529FF"/>
    <w:rsid w:val="007537F3"/>
    <w:rsid w:val="0075391D"/>
    <w:rsid w:val="007557A5"/>
    <w:rsid w:val="00755C7A"/>
    <w:rsid w:val="007638B2"/>
    <w:rsid w:val="00764425"/>
    <w:rsid w:val="0077103F"/>
    <w:rsid w:val="00773B36"/>
    <w:rsid w:val="0077617D"/>
    <w:rsid w:val="00776B29"/>
    <w:rsid w:val="0078210D"/>
    <w:rsid w:val="00783D36"/>
    <w:rsid w:val="00784704"/>
    <w:rsid w:val="00784A55"/>
    <w:rsid w:val="007963BF"/>
    <w:rsid w:val="007A19E0"/>
    <w:rsid w:val="007A28EF"/>
    <w:rsid w:val="007A31B4"/>
    <w:rsid w:val="007A3254"/>
    <w:rsid w:val="007A33D1"/>
    <w:rsid w:val="007A5C90"/>
    <w:rsid w:val="007A7BAF"/>
    <w:rsid w:val="007A7E83"/>
    <w:rsid w:val="007B199B"/>
    <w:rsid w:val="007B3C95"/>
    <w:rsid w:val="007B49DC"/>
    <w:rsid w:val="007B73BA"/>
    <w:rsid w:val="007C0B07"/>
    <w:rsid w:val="007C1440"/>
    <w:rsid w:val="007C33E8"/>
    <w:rsid w:val="007C40AB"/>
    <w:rsid w:val="007C5262"/>
    <w:rsid w:val="007C55B2"/>
    <w:rsid w:val="007D347D"/>
    <w:rsid w:val="007D36F6"/>
    <w:rsid w:val="007D682B"/>
    <w:rsid w:val="007D7D00"/>
    <w:rsid w:val="007E0370"/>
    <w:rsid w:val="007E07D5"/>
    <w:rsid w:val="007E093D"/>
    <w:rsid w:val="007E1298"/>
    <w:rsid w:val="007E14A0"/>
    <w:rsid w:val="007E2DBC"/>
    <w:rsid w:val="007F05AB"/>
    <w:rsid w:val="007F2D1F"/>
    <w:rsid w:val="007F62C8"/>
    <w:rsid w:val="008000DD"/>
    <w:rsid w:val="00802D06"/>
    <w:rsid w:val="008044D2"/>
    <w:rsid w:val="00806609"/>
    <w:rsid w:val="00813C02"/>
    <w:rsid w:val="008143B1"/>
    <w:rsid w:val="00814D0B"/>
    <w:rsid w:val="008161DC"/>
    <w:rsid w:val="008166C8"/>
    <w:rsid w:val="00820A28"/>
    <w:rsid w:val="008226B6"/>
    <w:rsid w:val="00824F46"/>
    <w:rsid w:val="0083014A"/>
    <w:rsid w:val="00830201"/>
    <w:rsid w:val="00830D17"/>
    <w:rsid w:val="0083272E"/>
    <w:rsid w:val="008331E4"/>
    <w:rsid w:val="00834197"/>
    <w:rsid w:val="0083426C"/>
    <w:rsid w:val="00834343"/>
    <w:rsid w:val="00837798"/>
    <w:rsid w:val="00837CEF"/>
    <w:rsid w:val="00841F79"/>
    <w:rsid w:val="0084341F"/>
    <w:rsid w:val="00843A0D"/>
    <w:rsid w:val="008506CF"/>
    <w:rsid w:val="00853E28"/>
    <w:rsid w:val="00854C9B"/>
    <w:rsid w:val="008554A1"/>
    <w:rsid w:val="00856CD1"/>
    <w:rsid w:val="00856DBC"/>
    <w:rsid w:val="00857D17"/>
    <w:rsid w:val="00857FD0"/>
    <w:rsid w:val="008600B1"/>
    <w:rsid w:val="00861552"/>
    <w:rsid w:val="00863E2A"/>
    <w:rsid w:val="00866372"/>
    <w:rsid w:val="00867CB3"/>
    <w:rsid w:val="00867FCC"/>
    <w:rsid w:val="0087052C"/>
    <w:rsid w:val="00872C36"/>
    <w:rsid w:val="00873D86"/>
    <w:rsid w:val="0088198E"/>
    <w:rsid w:val="008823D4"/>
    <w:rsid w:val="0088274D"/>
    <w:rsid w:val="008832BC"/>
    <w:rsid w:val="008838DD"/>
    <w:rsid w:val="00884DC0"/>
    <w:rsid w:val="0088698C"/>
    <w:rsid w:val="008900A5"/>
    <w:rsid w:val="00893D73"/>
    <w:rsid w:val="008A1FDF"/>
    <w:rsid w:val="008A297A"/>
    <w:rsid w:val="008A3A0E"/>
    <w:rsid w:val="008A3F93"/>
    <w:rsid w:val="008A79EC"/>
    <w:rsid w:val="008B3E85"/>
    <w:rsid w:val="008B7294"/>
    <w:rsid w:val="008D046B"/>
    <w:rsid w:val="008D1C59"/>
    <w:rsid w:val="008D1E18"/>
    <w:rsid w:val="008D2423"/>
    <w:rsid w:val="008D2A54"/>
    <w:rsid w:val="008D3A01"/>
    <w:rsid w:val="008D418D"/>
    <w:rsid w:val="008D4B4D"/>
    <w:rsid w:val="008D5BDA"/>
    <w:rsid w:val="008E3203"/>
    <w:rsid w:val="008E333D"/>
    <w:rsid w:val="008E39B2"/>
    <w:rsid w:val="008F0E97"/>
    <w:rsid w:val="008F17A7"/>
    <w:rsid w:val="008F6FD6"/>
    <w:rsid w:val="00903392"/>
    <w:rsid w:val="00904203"/>
    <w:rsid w:val="00907DEE"/>
    <w:rsid w:val="00915ABC"/>
    <w:rsid w:val="00916529"/>
    <w:rsid w:val="00921776"/>
    <w:rsid w:val="00922ED3"/>
    <w:rsid w:val="009235C7"/>
    <w:rsid w:val="00923701"/>
    <w:rsid w:val="009243F0"/>
    <w:rsid w:val="009250A0"/>
    <w:rsid w:val="00926E73"/>
    <w:rsid w:val="00927E38"/>
    <w:rsid w:val="00936EEA"/>
    <w:rsid w:val="0094042F"/>
    <w:rsid w:val="00940431"/>
    <w:rsid w:val="0094173D"/>
    <w:rsid w:val="00942BE4"/>
    <w:rsid w:val="00943C76"/>
    <w:rsid w:val="00944800"/>
    <w:rsid w:val="009465B3"/>
    <w:rsid w:val="009468A9"/>
    <w:rsid w:val="00946C5B"/>
    <w:rsid w:val="00950FED"/>
    <w:rsid w:val="0095127F"/>
    <w:rsid w:val="009531AB"/>
    <w:rsid w:val="00953755"/>
    <w:rsid w:val="009570A9"/>
    <w:rsid w:val="0095721E"/>
    <w:rsid w:val="00960ED5"/>
    <w:rsid w:val="00962CAF"/>
    <w:rsid w:val="00963C7A"/>
    <w:rsid w:val="00964C31"/>
    <w:rsid w:val="0097056F"/>
    <w:rsid w:val="009723C1"/>
    <w:rsid w:val="00973055"/>
    <w:rsid w:val="0097369E"/>
    <w:rsid w:val="00974CEE"/>
    <w:rsid w:val="00975D32"/>
    <w:rsid w:val="00977347"/>
    <w:rsid w:val="00983072"/>
    <w:rsid w:val="0098612E"/>
    <w:rsid w:val="00986A35"/>
    <w:rsid w:val="00987117"/>
    <w:rsid w:val="00996E36"/>
    <w:rsid w:val="009A0109"/>
    <w:rsid w:val="009A1A31"/>
    <w:rsid w:val="009A6C33"/>
    <w:rsid w:val="009A7296"/>
    <w:rsid w:val="009B06B3"/>
    <w:rsid w:val="009B274C"/>
    <w:rsid w:val="009B3FBF"/>
    <w:rsid w:val="009B4350"/>
    <w:rsid w:val="009C00FE"/>
    <w:rsid w:val="009C03F7"/>
    <w:rsid w:val="009C2E68"/>
    <w:rsid w:val="009D1F6A"/>
    <w:rsid w:val="009D6F16"/>
    <w:rsid w:val="009E289A"/>
    <w:rsid w:val="009E44AE"/>
    <w:rsid w:val="009F15C6"/>
    <w:rsid w:val="009F1878"/>
    <w:rsid w:val="009F2B61"/>
    <w:rsid w:val="009F5C34"/>
    <w:rsid w:val="009F6735"/>
    <w:rsid w:val="00A01E5B"/>
    <w:rsid w:val="00A01EED"/>
    <w:rsid w:val="00A02B65"/>
    <w:rsid w:val="00A0580C"/>
    <w:rsid w:val="00A07FCF"/>
    <w:rsid w:val="00A12A0E"/>
    <w:rsid w:val="00A136D1"/>
    <w:rsid w:val="00A1512B"/>
    <w:rsid w:val="00A156AA"/>
    <w:rsid w:val="00A15A72"/>
    <w:rsid w:val="00A173FC"/>
    <w:rsid w:val="00A214B3"/>
    <w:rsid w:val="00A2177F"/>
    <w:rsid w:val="00A23612"/>
    <w:rsid w:val="00A30F0C"/>
    <w:rsid w:val="00A322A8"/>
    <w:rsid w:val="00A33F9E"/>
    <w:rsid w:val="00A3428F"/>
    <w:rsid w:val="00A34490"/>
    <w:rsid w:val="00A37F2C"/>
    <w:rsid w:val="00A41A82"/>
    <w:rsid w:val="00A471BA"/>
    <w:rsid w:val="00A50FD2"/>
    <w:rsid w:val="00A5102A"/>
    <w:rsid w:val="00A51313"/>
    <w:rsid w:val="00A514B0"/>
    <w:rsid w:val="00A53E08"/>
    <w:rsid w:val="00A555D2"/>
    <w:rsid w:val="00A56B36"/>
    <w:rsid w:val="00A57AEB"/>
    <w:rsid w:val="00A57BA0"/>
    <w:rsid w:val="00A6062D"/>
    <w:rsid w:val="00A618E2"/>
    <w:rsid w:val="00A6237C"/>
    <w:rsid w:val="00A623AD"/>
    <w:rsid w:val="00A64DF4"/>
    <w:rsid w:val="00A661C9"/>
    <w:rsid w:val="00A72793"/>
    <w:rsid w:val="00A74B98"/>
    <w:rsid w:val="00A75154"/>
    <w:rsid w:val="00A77EF8"/>
    <w:rsid w:val="00A8338D"/>
    <w:rsid w:val="00A86473"/>
    <w:rsid w:val="00A934B9"/>
    <w:rsid w:val="00A96245"/>
    <w:rsid w:val="00AA0007"/>
    <w:rsid w:val="00AA0667"/>
    <w:rsid w:val="00AA1CB1"/>
    <w:rsid w:val="00AA22C7"/>
    <w:rsid w:val="00AA62CB"/>
    <w:rsid w:val="00AA7124"/>
    <w:rsid w:val="00AB0D7C"/>
    <w:rsid w:val="00AB16E4"/>
    <w:rsid w:val="00AB2DDE"/>
    <w:rsid w:val="00AB6939"/>
    <w:rsid w:val="00AC104C"/>
    <w:rsid w:val="00AC2F3A"/>
    <w:rsid w:val="00AC327D"/>
    <w:rsid w:val="00AC582B"/>
    <w:rsid w:val="00AC7C0B"/>
    <w:rsid w:val="00AD3190"/>
    <w:rsid w:val="00AD501E"/>
    <w:rsid w:val="00AD5DE2"/>
    <w:rsid w:val="00AE219D"/>
    <w:rsid w:val="00AE3C79"/>
    <w:rsid w:val="00AE4DBA"/>
    <w:rsid w:val="00AE50C0"/>
    <w:rsid w:val="00AE52F1"/>
    <w:rsid w:val="00AE5F66"/>
    <w:rsid w:val="00AF2774"/>
    <w:rsid w:val="00AF2C16"/>
    <w:rsid w:val="00AF56E5"/>
    <w:rsid w:val="00AF600C"/>
    <w:rsid w:val="00B014EE"/>
    <w:rsid w:val="00B02220"/>
    <w:rsid w:val="00B023BF"/>
    <w:rsid w:val="00B0329D"/>
    <w:rsid w:val="00B06EE7"/>
    <w:rsid w:val="00B07856"/>
    <w:rsid w:val="00B177A3"/>
    <w:rsid w:val="00B23D2E"/>
    <w:rsid w:val="00B23F6F"/>
    <w:rsid w:val="00B25433"/>
    <w:rsid w:val="00B26E2F"/>
    <w:rsid w:val="00B27A79"/>
    <w:rsid w:val="00B27F7F"/>
    <w:rsid w:val="00B33FDE"/>
    <w:rsid w:val="00B364BE"/>
    <w:rsid w:val="00B467C1"/>
    <w:rsid w:val="00B471EE"/>
    <w:rsid w:val="00B52A84"/>
    <w:rsid w:val="00B52C6A"/>
    <w:rsid w:val="00B54CEB"/>
    <w:rsid w:val="00B5674B"/>
    <w:rsid w:val="00B60B8B"/>
    <w:rsid w:val="00B6214B"/>
    <w:rsid w:val="00B64E65"/>
    <w:rsid w:val="00B6655E"/>
    <w:rsid w:val="00B70611"/>
    <w:rsid w:val="00B729B8"/>
    <w:rsid w:val="00B7372F"/>
    <w:rsid w:val="00B73EB9"/>
    <w:rsid w:val="00B749BF"/>
    <w:rsid w:val="00B75330"/>
    <w:rsid w:val="00B75336"/>
    <w:rsid w:val="00B76A16"/>
    <w:rsid w:val="00B77BAF"/>
    <w:rsid w:val="00B80E27"/>
    <w:rsid w:val="00B82992"/>
    <w:rsid w:val="00B82F79"/>
    <w:rsid w:val="00B837F9"/>
    <w:rsid w:val="00B854CF"/>
    <w:rsid w:val="00B85E63"/>
    <w:rsid w:val="00B867E9"/>
    <w:rsid w:val="00B87424"/>
    <w:rsid w:val="00B90461"/>
    <w:rsid w:val="00B91D16"/>
    <w:rsid w:val="00B92DB1"/>
    <w:rsid w:val="00B95B4E"/>
    <w:rsid w:val="00BA0DEC"/>
    <w:rsid w:val="00BA1CC3"/>
    <w:rsid w:val="00BA21EE"/>
    <w:rsid w:val="00BA2608"/>
    <w:rsid w:val="00BA537C"/>
    <w:rsid w:val="00BB04AA"/>
    <w:rsid w:val="00BB177E"/>
    <w:rsid w:val="00BB17D7"/>
    <w:rsid w:val="00BB60A4"/>
    <w:rsid w:val="00BC183D"/>
    <w:rsid w:val="00BC35B3"/>
    <w:rsid w:val="00BC6014"/>
    <w:rsid w:val="00BC6188"/>
    <w:rsid w:val="00BD125C"/>
    <w:rsid w:val="00BD2142"/>
    <w:rsid w:val="00BD34B2"/>
    <w:rsid w:val="00BE3828"/>
    <w:rsid w:val="00BE5983"/>
    <w:rsid w:val="00BF03A9"/>
    <w:rsid w:val="00BF0F87"/>
    <w:rsid w:val="00BF340C"/>
    <w:rsid w:val="00BF37B9"/>
    <w:rsid w:val="00BF5E8F"/>
    <w:rsid w:val="00BF7269"/>
    <w:rsid w:val="00C001AC"/>
    <w:rsid w:val="00C02092"/>
    <w:rsid w:val="00C02C56"/>
    <w:rsid w:val="00C02CD7"/>
    <w:rsid w:val="00C04A23"/>
    <w:rsid w:val="00C1101A"/>
    <w:rsid w:val="00C126CC"/>
    <w:rsid w:val="00C1433B"/>
    <w:rsid w:val="00C17429"/>
    <w:rsid w:val="00C20659"/>
    <w:rsid w:val="00C2112A"/>
    <w:rsid w:val="00C251F2"/>
    <w:rsid w:val="00C26608"/>
    <w:rsid w:val="00C277ED"/>
    <w:rsid w:val="00C3258D"/>
    <w:rsid w:val="00C32B44"/>
    <w:rsid w:val="00C33278"/>
    <w:rsid w:val="00C369E4"/>
    <w:rsid w:val="00C37130"/>
    <w:rsid w:val="00C45677"/>
    <w:rsid w:val="00C46B5E"/>
    <w:rsid w:val="00C46CA6"/>
    <w:rsid w:val="00C50813"/>
    <w:rsid w:val="00C50ADE"/>
    <w:rsid w:val="00C51451"/>
    <w:rsid w:val="00C54CE4"/>
    <w:rsid w:val="00C54EDA"/>
    <w:rsid w:val="00C55375"/>
    <w:rsid w:val="00C57D49"/>
    <w:rsid w:val="00C63BE6"/>
    <w:rsid w:val="00C6449E"/>
    <w:rsid w:val="00C669D8"/>
    <w:rsid w:val="00C66FFC"/>
    <w:rsid w:val="00C70E14"/>
    <w:rsid w:val="00C721FC"/>
    <w:rsid w:val="00C726BB"/>
    <w:rsid w:val="00C72CF8"/>
    <w:rsid w:val="00C7379C"/>
    <w:rsid w:val="00C74198"/>
    <w:rsid w:val="00C7473C"/>
    <w:rsid w:val="00C7477A"/>
    <w:rsid w:val="00C75BD6"/>
    <w:rsid w:val="00C7611F"/>
    <w:rsid w:val="00C76808"/>
    <w:rsid w:val="00C775A5"/>
    <w:rsid w:val="00C7791D"/>
    <w:rsid w:val="00C916BB"/>
    <w:rsid w:val="00C9247A"/>
    <w:rsid w:val="00C94785"/>
    <w:rsid w:val="00C94AE1"/>
    <w:rsid w:val="00C95955"/>
    <w:rsid w:val="00C95C9C"/>
    <w:rsid w:val="00C96648"/>
    <w:rsid w:val="00C97B6C"/>
    <w:rsid w:val="00CA0AF6"/>
    <w:rsid w:val="00CA3E43"/>
    <w:rsid w:val="00CA51A5"/>
    <w:rsid w:val="00CA63EF"/>
    <w:rsid w:val="00CA6F0C"/>
    <w:rsid w:val="00CB37DB"/>
    <w:rsid w:val="00CB6664"/>
    <w:rsid w:val="00CB66A2"/>
    <w:rsid w:val="00CB6E47"/>
    <w:rsid w:val="00CC10C9"/>
    <w:rsid w:val="00CC1F02"/>
    <w:rsid w:val="00CC2063"/>
    <w:rsid w:val="00CC3711"/>
    <w:rsid w:val="00CC3D22"/>
    <w:rsid w:val="00CC48E8"/>
    <w:rsid w:val="00CC6AF3"/>
    <w:rsid w:val="00CC6E6D"/>
    <w:rsid w:val="00CD4C47"/>
    <w:rsid w:val="00CD75C4"/>
    <w:rsid w:val="00CD7966"/>
    <w:rsid w:val="00CE2583"/>
    <w:rsid w:val="00CE3D30"/>
    <w:rsid w:val="00CE4D4F"/>
    <w:rsid w:val="00CE5786"/>
    <w:rsid w:val="00CE7ABA"/>
    <w:rsid w:val="00CF057A"/>
    <w:rsid w:val="00CF06A0"/>
    <w:rsid w:val="00CF1B24"/>
    <w:rsid w:val="00CF6BC8"/>
    <w:rsid w:val="00CF6E61"/>
    <w:rsid w:val="00D00BDE"/>
    <w:rsid w:val="00D049A8"/>
    <w:rsid w:val="00D05C19"/>
    <w:rsid w:val="00D06B59"/>
    <w:rsid w:val="00D15DB9"/>
    <w:rsid w:val="00D17CD0"/>
    <w:rsid w:val="00D20638"/>
    <w:rsid w:val="00D20748"/>
    <w:rsid w:val="00D23892"/>
    <w:rsid w:val="00D266BC"/>
    <w:rsid w:val="00D27CFA"/>
    <w:rsid w:val="00D30C99"/>
    <w:rsid w:val="00D30CB6"/>
    <w:rsid w:val="00D30F74"/>
    <w:rsid w:val="00D31211"/>
    <w:rsid w:val="00D342E5"/>
    <w:rsid w:val="00D35EEB"/>
    <w:rsid w:val="00D37376"/>
    <w:rsid w:val="00D413B8"/>
    <w:rsid w:val="00D41B2E"/>
    <w:rsid w:val="00D41E24"/>
    <w:rsid w:val="00D4358F"/>
    <w:rsid w:val="00D44911"/>
    <w:rsid w:val="00D44C01"/>
    <w:rsid w:val="00D457A1"/>
    <w:rsid w:val="00D463BD"/>
    <w:rsid w:val="00D502FB"/>
    <w:rsid w:val="00D52535"/>
    <w:rsid w:val="00D52EE5"/>
    <w:rsid w:val="00D53401"/>
    <w:rsid w:val="00D544E5"/>
    <w:rsid w:val="00D54765"/>
    <w:rsid w:val="00D576CA"/>
    <w:rsid w:val="00D63403"/>
    <w:rsid w:val="00D64497"/>
    <w:rsid w:val="00D64C61"/>
    <w:rsid w:val="00D66022"/>
    <w:rsid w:val="00D67253"/>
    <w:rsid w:val="00D70D89"/>
    <w:rsid w:val="00D733C3"/>
    <w:rsid w:val="00D73D65"/>
    <w:rsid w:val="00D75861"/>
    <w:rsid w:val="00D766C0"/>
    <w:rsid w:val="00D77B04"/>
    <w:rsid w:val="00D8074C"/>
    <w:rsid w:val="00D80E23"/>
    <w:rsid w:val="00D81986"/>
    <w:rsid w:val="00D82A02"/>
    <w:rsid w:val="00D82BA2"/>
    <w:rsid w:val="00D840F8"/>
    <w:rsid w:val="00D84C73"/>
    <w:rsid w:val="00D903DE"/>
    <w:rsid w:val="00D92FE8"/>
    <w:rsid w:val="00D9339D"/>
    <w:rsid w:val="00D933B5"/>
    <w:rsid w:val="00D9631F"/>
    <w:rsid w:val="00DA4336"/>
    <w:rsid w:val="00DA58F3"/>
    <w:rsid w:val="00DA6B86"/>
    <w:rsid w:val="00DA7561"/>
    <w:rsid w:val="00DA7D5C"/>
    <w:rsid w:val="00DB4194"/>
    <w:rsid w:val="00DC2BEF"/>
    <w:rsid w:val="00DC2FF2"/>
    <w:rsid w:val="00DC3646"/>
    <w:rsid w:val="00DC4E3C"/>
    <w:rsid w:val="00DC5A48"/>
    <w:rsid w:val="00DD1078"/>
    <w:rsid w:val="00DD1E2F"/>
    <w:rsid w:val="00DD43FC"/>
    <w:rsid w:val="00DD5226"/>
    <w:rsid w:val="00DD5430"/>
    <w:rsid w:val="00DD6E95"/>
    <w:rsid w:val="00DD7570"/>
    <w:rsid w:val="00DD7EC0"/>
    <w:rsid w:val="00DE1AF0"/>
    <w:rsid w:val="00DE53D4"/>
    <w:rsid w:val="00DE591F"/>
    <w:rsid w:val="00DE691E"/>
    <w:rsid w:val="00DE6A8B"/>
    <w:rsid w:val="00DF31A4"/>
    <w:rsid w:val="00DF418A"/>
    <w:rsid w:val="00DF7082"/>
    <w:rsid w:val="00E02A5E"/>
    <w:rsid w:val="00E05982"/>
    <w:rsid w:val="00E0650B"/>
    <w:rsid w:val="00E06E7B"/>
    <w:rsid w:val="00E072EE"/>
    <w:rsid w:val="00E07E9A"/>
    <w:rsid w:val="00E119F9"/>
    <w:rsid w:val="00E12A8F"/>
    <w:rsid w:val="00E12A99"/>
    <w:rsid w:val="00E14509"/>
    <w:rsid w:val="00E1541B"/>
    <w:rsid w:val="00E22E89"/>
    <w:rsid w:val="00E24FCC"/>
    <w:rsid w:val="00E2566A"/>
    <w:rsid w:val="00E303C1"/>
    <w:rsid w:val="00E303D6"/>
    <w:rsid w:val="00E32651"/>
    <w:rsid w:val="00E376BE"/>
    <w:rsid w:val="00E40FCE"/>
    <w:rsid w:val="00E4522D"/>
    <w:rsid w:val="00E45B4B"/>
    <w:rsid w:val="00E5100A"/>
    <w:rsid w:val="00E51F52"/>
    <w:rsid w:val="00E52614"/>
    <w:rsid w:val="00E5304F"/>
    <w:rsid w:val="00E556F2"/>
    <w:rsid w:val="00E57872"/>
    <w:rsid w:val="00E605FC"/>
    <w:rsid w:val="00E63D93"/>
    <w:rsid w:val="00E64564"/>
    <w:rsid w:val="00E65B8B"/>
    <w:rsid w:val="00E70A0F"/>
    <w:rsid w:val="00E70BA6"/>
    <w:rsid w:val="00E73659"/>
    <w:rsid w:val="00E81423"/>
    <w:rsid w:val="00E81998"/>
    <w:rsid w:val="00E81E70"/>
    <w:rsid w:val="00E857AF"/>
    <w:rsid w:val="00E85CAA"/>
    <w:rsid w:val="00E85CC4"/>
    <w:rsid w:val="00E8669F"/>
    <w:rsid w:val="00E92608"/>
    <w:rsid w:val="00E93A90"/>
    <w:rsid w:val="00E95ECF"/>
    <w:rsid w:val="00E9712C"/>
    <w:rsid w:val="00E97AC9"/>
    <w:rsid w:val="00E97C2C"/>
    <w:rsid w:val="00EA04F9"/>
    <w:rsid w:val="00EA0A88"/>
    <w:rsid w:val="00EA0E8F"/>
    <w:rsid w:val="00EA375D"/>
    <w:rsid w:val="00EA4309"/>
    <w:rsid w:val="00EA4C0B"/>
    <w:rsid w:val="00EA50E7"/>
    <w:rsid w:val="00EA5760"/>
    <w:rsid w:val="00EA7517"/>
    <w:rsid w:val="00EA7774"/>
    <w:rsid w:val="00EA78B2"/>
    <w:rsid w:val="00EB4913"/>
    <w:rsid w:val="00EB6C0F"/>
    <w:rsid w:val="00EC27D8"/>
    <w:rsid w:val="00EC3D3C"/>
    <w:rsid w:val="00EC4A56"/>
    <w:rsid w:val="00EC6F9C"/>
    <w:rsid w:val="00EC7DB2"/>
    <w:rsid w:val="00ED00FB"/>
    <w:rsid w:val="00ED07C3"/>
    <w:rsid w:val="00ED0BBB"/>
    <w:rsid w:val="00ED28CE"/>
    <w:rsid w:val="00ED3B87"/>
    <w:rsid w:val="00ED3CD2"/>
    <w:rsid w:val="00EE0CF6"/>
    <w:rsid w:val="00EE24FA"/>
    <w:rsid w:val="00EE2519"/>
    <w:rsid w:val="00EE31AD"/>
    <w:rsid w:val="00EE3272"/>
    <w:rsid w:val="00EE4F65"/>
    <w:rsid w:val="00EE53C1"/>
    <w:rsid w:val="00EE6CF2"/>
    <w:rsid w:val="00EF005F"/>
    <w:rsid w:val="00EF54F6"/>
    <w:rsid w:val="00F000C1"/>
    <w:rsid w:val="00F07C3A"/>
    <w:rsid w:val="00F07DF0"/>
    <w:rsid w:val="00F110C5"/>
    <w:rsid w:val="00F113FF"/>
    <w:rsid w:val="00F14CF4"/>
    <w:rsid w:val="00F222B0"/>
    <w:rsid w:val="00F26B24"/>
    <w:rsid w:val="00F31CC5"/>
    <w:rsid w:val="00F4023D"/>
    <w:rsid w:val="00F40649"/>
    <w:rsid w:val="00F42081"/>
    <w:rsid w:val="00F448C5"/>
    <w:rsid w:val="00F45712"/>
    <w:rsid w:val="00F5114A"/>
    <w:rsid w:val="00F55824"/>
    <w:rsid w:val="00F55CDB"/>
    <w:rsid w:val="00F60181"/>
    <w:rsid w:val="00F61478"/>
    <w:rsid w:val="00F615E4"/>
    <w:rsid w:val="00F6165B"/>
    <w:rsid w:val="00F61E28"/>
    <w:rsid w:val="00F6521C"/>
    <w:rsid w:val="00F67E96"/>
    <w:rsid w:val="00F712E9"/>
    <w:rsid w:val="00F735A2"/>
    <w:rsid w:val="00F761F9"/>
    <w:rsid w:val="00F766D0"/>
    <w:rsid w:val="00F818B8"/>
    <w:rsid w:val="00F81C00"/>
    <w:rsid w:val="00F827BF"/>
    <w:rsid w:val="00F95421"/>
    <w:rsid w:val="00F9720D"/>
    <w:rsid w:val="00FA24B8"/>
    <w:rsid w:val="00FA2597"/>
    <w:rsid w:val="00FA5B95"/>
    <w:rsid w:val="00FA6AEB"/>
    <w:rsid w:val="00FA7451"/>
    <w:rsid w:val="00FB1E6A"/>
    <w:rsid w:val="00FB3154"/>
    <w:rsid w:val="00FB3271"/>
    <w:rsid w:val="00FB55DC"/>
    <w:rsid w:val="00FB5E50"/>
    <w:rsid w:val="00FB721E"/>
    <w:rsid w:val="00FC0390"/>
    <w:rsid w:val="00FC21E4"/>
    <w:rsid w:val="00FC2E1A"/>
    <w:rsid w:val="00FC5201"/>
    <w:rsid w:val="00FD09A1"/>
    <w:rsid w:val="00FE05EA"/>
    <w:rsid w:val="00FE0736"/>
    <w:rsid w:val="00FE32AB"/>
    <w:rsid w:val="00FE68CA"/>
    <w:rsid w:val="00FF0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8B99200"/>
  <w15:chartTrackingRefBased/>
  <w15:docId w15:val="{16989455-0CDA-4E93-B88B-E1A1890CB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Lath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0C99"/>
    <w:pPr>
      <w:spacing w:after="0" w:line="240" w:lineRule="auto"/>
    </w:pPr>
    <w:rPr>
      <w:lang w:val="en-SG" w:bidi="ar-S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aliases w:val="Credits"/>
    <w:basedOn w:val="Normal"/>
    <w:link w:val="ListParagraphChar"/>
    <w:uiPriority w:val="34"/>
    <w:qFormat/>
    <w:rsid w:val="00D30C99"/>
    <w:pPr>
      <w:spacing w:after="200" w:line="276" w:lineRule="auto"/>
      <w:ind w:left="720"/>
      <w:contextualSpacing/>
    </w:pPr>
    <w:rPr>
      <w:rFonts w:cstheme="minorBidi"/>
      <w:lang w:val="en-SG" w:bidi="ar-SA"/>
    </w:rPr>
  </w:style>
  <w:style w:type="character" w:customStyle="1" w:styleId="ListParagraphChar">
    <w:name w:val="List Paragraph Char"/>
    <w:aliases w:val="Credits Char"/>
    <w:basedOn w:val="DefaultParagraphFont"/>
    <w:link w:val="ListParagraph"/>
    <w:uiPriority w:val="34"/>
    <w:locked/>
    <w:rsid w:val="00D30C99"/>
    <w:rPr>
      <w:lang w:val="en-SG" w:bidi="ar-SA"/>
    </w:rPr>
  </w:style>
  <w:style w:type="paragraph" w:styleId="NormalWeb">
    <w:name w:val="Normal (Web)"/>
    <w:basedOn w:val="Normal"/>
    <w:uiPriority w:val="99"/>
    <w:semiHidden/>
    <w:unhideWhenUsed/>
    <w:rsid w:val="00E303C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bidi="ar-SA"/>
    </w:rPr>
  </w:style>
  <w:style w:type="paragraph" w:styleId="NoSpacing">
    <w:name w:val="No Spacing"/>
    <w:uiPriority w:val="1"/>
    <w:qFormat/>
    <w:rsid w:val="003679F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 w:bidi="ar-SA"/>
    </w:rPr>
  </w:style>
  <w:style w:type="paragraph" w:styleId="Title">
    <w:name w:val="Title"/>
    <w:basedOn w:val="Normal"/>
    <w:next w:val="Normal"/>
    <w:link w:val="TitleChar"/>
    <w:uiPriority w:val="10"/>
    <w:qFormat/>
    <w:rsid w:val="0037241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SG" w:bidi="ar-SA"/>
    </w:rPr>
  </w:style>
  <w:style w:type="character" w:customStyle="1" w:styleId="TitleChar">
    <w:name w:val="Title Char"/>
    <w:basedOn w:val="DefaultParagraphFont"/>
    <w:link w:val="Title"/>
    <w:uiPriority w:val="10"/>
    <w:rsid w:val="00372412"/>
    <w:rPr>
      <w:rFonts w:asciiTheme="majorHAnsi" w:eastAsiaTheme="majorEastAsia" w:hAnsiTheme="majorHAnsi" w:cstheme="majorBidi"/>
      <w:spacing w:val="-10"/>
      <w:kern w:val="28"/>
      <w:sz w:val="56"/>
      <w:szCs w:val="56"/>
      <w:lang w:val="en-SG" w:bidi="ar-SA"/>
    </w:rPr>
  </w:style>
  <w:style w:type="paragraph" w:styleId="Header">
    <w:name w:val="header"/>
    <w:basedOn w:val="Normal"/>
    <w:link w:val="HeaderChar"/>
    <w:uiPriority w:val="99"/>
    <w:unhideWhenUsed/>
    <w:rsid w:val="006C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44BE"/>
    <w:rPr>
      <w:rFonts w:cs="Latha"/>
    </w:rPr>
  </w:style>
  <w:style w:type="paragraph" w:styleId="Footer">
    <w:name w:val="footer"/>
    <w:basedOn w:val="Normal"/>
    <w:link w:val="FooterChar"/>
    <w:uiPriority w:val="99"/>
    <w:unhideWhenUsed/>
    <w:rsid w:val="006C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44BE"/>
    <w:rPr>
      <w:rFonts w:cs="Lath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3EB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3EB9"/>
    <w:rPr>
      <w:rFonts w:ascii="Segoe UI" w:hAnsi="Segoe UI" w:cs="Segoe UI"/>
      <w:sz w:val="18"/>
      <w:szCs w:val="18"/>
    </w:rPr>
  </w:style>
  <w:style w:type="table" w:customStyle="1" w:styleId="TableGrid2">
    <w:name w:val="Table Grid2"/>
    <w:basedOn w:val="TableNormal"/>
    <w:next w:val="TableGrid"/>
    <w:uiPriority w:val="39"/>
    <w:rsid w:val="00747B2B"/>
    <w:pPr>
      <w:spacing w:after="0" w:line="240" w:lineRule="auto"/>
    </w:pPr>
    <w:rPr>
      <w:rFonts w:ascii="Calibri" w:eastAsia="SimSun" w:hAnsi="Calibri" w:cs="Times New Roman"/>
      <w:sz w:val="20"/>
      <w:szCs w:val="20"/>
      <w:lang w:val="en-SG" w:eastAsia="en-SG" w:bidi="ar-SA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747B2B"/>
    <w:pPr>
      <w:spacing w:after="0" w:line="240" w:lineRule="auto"/>
    </w:pPr>
    <w:rPr>
      <w:rFonts w:ascii="Calibri" w:eastAsia="Calibri" w:hAnsi="Calibri" w:cs="Latha"/>
      <w:lang w:eastAsia="en-US" w:bidi="ar-S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4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9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80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46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1" Type="http://schemas.openxmlformats.org/officeDocument/2006/relationships/image" Target="media/image8.wmf"/><Relationship Id="rId324" Type="http://schemas.openxmlformats.org/officeDocument/2006/relationships/image" Target="media/image1260.wmf"/><Relationship Id="rId531" Type="http://schemas.openxmlformats.org/officeDocument/2006/relationships/image" Target="media/image228.wmf"/><Relationship Id="rId170" Type="http://schemas.openxmlformats.org/officeDocument/2006/relationships/oleObject" Target="embeddings/oleObject70.bin"/><Relationship Id="rId268" Type="http://schemas.openxmlformats.org/officeDocument/2006/relationships/oleObject" Target="embeddings/oleObject119.bin"/><Relationship Id="rId475" Type="http://schemas.openxmlformats.org/officeDocument/2006/relationships/image" Target="media/image200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43.wmf"/><Relationship Id="rId335" Type="http://schemas.openxmlformats.org/officeDocument/2006/relationships/oleObject" Target="embeddings/oleObject155.bin"/><Relationship Id="rId542" Type="http://schemas.openxmlformats.org/officeDocument/2006/relationships/oleObject" Target="embeddings/oleObject258.bin"/><Relationship Id="rId181" Type="http://schemas.openxmlformats.org/officeDocument/2006/relationships/image" Target="media/image63.wmf"/><Relationship Id="rId402" Type="http://schemas.openxmlformats.org/officeDocument/2006/relationships/oleObject" Target="embeddings/oleObject188.bin"/><Relationship Id="rId279" Type="http://schemas.openxmlformats.org/officeDocument/2006/relationships/image" Target="media/image112.wmf"/><Relationship Id="rId486" Type="http://schemas.openxmlformats.org/officeDocument/2006/relationships/oleObject" Target="embeddings/oleObject23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52.bin"/><Relationship Id="rId346" Type="http://schemas.openxmlformats.org/officeDocument/2006/relationships/image" Target="media/image137.wmf"/><Relationship Id="rId553" Type="http://schemas.openxmlformats.org/officeDocument/2006/relationships/footer" Target="footer1.xml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8.bin"/><Relationship Id="rId413" Type="http://schemas.openxmlformats.org/officeDocument/2006/relationships/image" Target="media/image169.wmf"/><Relationship Id="rId497" Type="http://schemas.openxmlformats.org/officeDocument/2006/relationships/image" Target="media/image21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39.emf"/><Relationship Id="rId315" Type="http://schemas.openxmlformats.org/officeDocument/2006/relationships/oleObject" Target="embeddings/oleObject143.bin"/><Relationship Id="rId357" Type="http://schemas.openxmlformats.org/officeDocument/2006/relationships/image" Target="media/image142.wmf"/><Relationship Id="rId522" Type="http://schemas.openxmlformats.org/officeDocument/2006/relationships/oleObject" Target="embeddings/oleObject248.bin"/><Relationship Id="rId54" Type="http://schemas.openxmlformats.org/officeDocument/2006/relationships/oleObject" Target="embeddings/oleObject23.bin"/><Relationship Id="rId96" Type="http://schemas.openxmlformats.org/officeDocument/2006/relationships/customXml" Target="ink/ink14.xml"/><Relationship Id="rId161" Type="http://schemas.openxmlformats.org/officeDocument/2006/relationships/image" Target="media/image53.wmf"/><Relationship Id="rId217" Type="http://schemas.openxmlformats.org/officeDocument/2006/relationships/image" Target="media/image81.wmf"/><Relationship Id="rId399" Type="http://schemas.openxmlformats.org/officeDocument/2006/relationships/image" Target="media/image162.wmf"/><Relationship Id="rId259" Type="http://schemas.openxmlformats.org/officeDocument/2006/relationships/image" Target="media/image102.wmf"/><Relationship Id="rId424" Type="http://schemas.openxmlformats.org/officeDocument/2006/relationships/oleObject" Target="embeddings/oleObject199.bin"/><Relationship Id="rId466" Type="http://schemas.openxmlformats.org/officeDocument/2006/relationships/oleObject" Target="embeddings/oleObject220.bin"/><Relationship Id="rId23" Type="http://schemas.openxmlformats.org/officeDocument/2006/relationships/image" Target="media/image9.wmf"/><Relationship Id="rId119" Type="http://schemas.openxmlformats.org/officeDocument/2006/relationships/image" Target="media/image40.wmf"/><Relationship Id="rId270" Type="http://schemas.openxmlformats.org/officeDocument/2006/relationships/oleObject" Target="embeddings/oleObject120.bin"/><Relationship Id="rId326" Type="http://schemas.openxmlformats.org/officeDocument/2006/relationships/image" Target="media/image1270.wmf"/><Relationship Id="rId533" Type="http://schemas.openxmlformats.org/officeDocument/2006/relationships/image" Target="media/image229.wmf"/><Relationship Id="rId65" Type="http://schemas.openxmlformats.org/officeDocument/2006/relationships/image" Target="media/image30.wmf"/><Relationship Id="rId130" Type="http://schemas.openxmlformats.org/officeDocument/2006/relationships/image" Target="media/image44.wmf"/><Relationship Id="rId368" Type="http://schemas.openxmlformats.org/officeDocument/2006/relationships/oleObject" Target="embeddings/oleObject171.bin"/><Relationship Id="rId172" Type="http://schemas.openxmlformats.org/officeDocument/2006/relationships/oleObject" Target="embeddings/oleObject71.bin"/><Relationship Id="rId228" Type="http://schemas.openxmlformats.org/officeDocument/2006/relationships/oleObject" Target="embeddings/oleObject99.bin"/><Relationship Id="rId435" Type="http://schemas.openxmlformats.org/officeDocument/2006/relationships/image" Target="media/image180.wmf"/><Relationship Id="rId477" Type="http://schemas.openxmlformats.org/officeDocument/2006/relationships/image" Target="media/image201.wmf"/><Relationship Id="rId281" Type="http://schemas.openxmlformats.org/officeDocument/2006/relationships/image" Target="media/image113.wmf"/><Relationship Id="rId337" Type="http://schemas.openxmlformats.org/officeDocument/2006/relationships/oleObject" Target="embeddings/oleObject156.bin"/><Relationship Id="rId502" Type="http://schemas.openxmlformats.org/officeDocument/2006/relationships/oleObject" Target="embeddings/oleObject238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54.bin"/><Relationship Id="rId379" Type="http://schemas.openxmlformats.org/officeDocument/2006/relationships/image" Target="media/image152.wmf"/><Relationship Id="rId544" Type="http://schemas.openxmlformats.org/officeDocument/2006/relationships/oleObject" Target="embeddings/oleObject259.bin"/><Relationship Id="rId7" Type="http://schemas.openxmlformats.org/officeDocument/2006/relationships/endnotes" Target="endnotes.xml"/><Relationship Id="rId183" Type="http://schemas.openxmlformats.org/officeDocument/2006/relationships/image" Target="media/image64.wmf"/><Relationship Id="rId239" Type="http://schemas.openxmlformats.org/officeDocument/2006/relationships/image" Target="media/image92.wmf"/><Relationship Id="rId390" Type="http://schemas.openxmlformats.org/officeDocument/2006/relationships/oleObject" Target="embeddings/oleObject182.bin"/><Relationship Id="rId404" Type="http://schemas.openxmlformats.org/officeDocument/2006/relationships/oleObject" Target="embeddings/oleObject189.bin"/><Relationship Id="rId446" Type="http://schemas.openxmlformats.org/officeDocument/2006/relationships/oleObject" Target="embeddings/oleObject210.bin"/><Relationship Id="rId250" Type="http://schemas.openxmlformats.org/officeDocument/2006/relationships/oleObject" Target="embeddings/oleObject110.bin"/><Relationship Id="rId292" Type="http://schemas.openxmlformats.org/officeDocument/2006/relationships/image" Target="media/image118.wmf"/><Relationship Id="rId306" Type="http://schemas.openxmlformats.org/officeDocument/2006/relationships/image" Target="media/image125.wmf"/><Relationship Id="rId488" Type="http://schemas.openxmlformats.org/officeDocument/2006/relationships/oleObject" Target="embeddings/oleObject231.bin"/><Relationship Id="rId45" Type="http://schemas.openxmlformats.org/officeDocument/2006/relationships/image" Target="media/image20.wmf"/><Relationship Id="rId87" Type="http://schemas.openxmlformats.org/officeDocument/2006/relationships/customXml" Target="ink/ink5.xml"/><Relationship Id="rId110" Type="http://schemas.openxmlformats.org/officeDocument/2006/relationships/image" Target="media/image41.emf"/><Relationship Id="rId348" Type="http://schemas.openxmlformats.org/officeDocument/2006/relationships/image" Target="media/image138.wmf"/><Relationship Id="rId513" Type="http://schemas.openxmlformats.org/officeDocument/2006/relationships/image" Target="media/image219.wmf"/><Relationship Id="rId555" Type="http://schemas.openxmlformats.org/officeDocument/2006/relationships/fontTable" Target="fontTable.xml"/><Relationship Id="rId152" Type="http://schemas.openxmlformats.org/officeDocument/2006/relationships/oleObject" Target="embeddings/oleObject61.bin"/><Relationship Id="rId194" Type="http://schemas.openxmlformats.org/officeDocument/2006/relationships/oleObject" Target="embeddings/oleObject82.bin"/><Relationship Id="rId208" Type="http://schemas.openxmlformats.org/officeDocument/2006/relationships/oleObject" Target="embeddings/oleObject89.bin"/><Relationship Id="rId415" Type="http://schemas.openxmlformats.org/officeDocument/2006/relationships/image" Target="media/image170.wmf"/><Relationship Id="rId457" Type="http://schemas.openxmlformats.org/officeDocument/2006/relationships/image" Target="media/image191.wmf"/><Relationship Id="rId261" Type="http://schemas.openxmlformats.org/officeDocument/2006/relationships/image" Target="media/image103.wmf"/><Relationship Id="rId499" Type="http://schemas.openxmlformats.org/officeDocument/2006/relationships/image" Target="media/image212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44.bin"/><Relationship Id="rId359" Type="http://schemas.openxmlformats.org/officeDocument/2006/relationships/oleObject" Target="embeddings/oleObject166.bin"/><Relationship Id="rId524" Type="http://schemas.openxmlformats.org/officeDocument/2006/relationships/oleObject" Target="embeddings/oleObject249.bin"/><Relationship Id="rId121" Type="http://schemas.openxmlformats.org/officeDocument/2006/relationships/image" Target="media/image400.wmf"/><Relationship Id="rId163" Type="http://schemas.openxmlformats.org/officeDocument/2006/relationships/image" Target="media/image54.wmf"/><Relationship Id="rId219" Type="http://schemas.openxmlformats.org/officeDocument/2006/relationships/image" Target="media/image82.wmf"/><Relationship Id="rId370" Type="http://schemas.openxmlformats.org/officeDocument/2006/relationships/oleObject" Target="embeddings/oleObject172.bin"/><Relationship Id="rId426" Type="http://schemas.openxmlformats.org/officeDocument/2006/relationships/oleObject" Target="embeddings/oleObject200.bin"/><Relationship Id="rId230" Type="http://schemas.openxmlformats.org/officeDocument/2006/relationships/oleObject" Target="embeddings/oleObject100.bin"/><Relationship Id="rId468" Type="http://schemas.openxmlformats.org/officeDocument/2006/relationships/oleObject" Target="embeddings/oleObject22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1.bin"/><Relationship Id="rId328" Type="http://schemas.openxmlformats.org/officeDocument/2006/relationships/image" Target="media/image1280.wmf"/><Relationship Id="rId535" Type="http://schemas.openxmlformats.org/officeDocument/2006/relationships/image" Target="media/image230.wmf"/><Relationship Id="rId132" Type="http://schemas.openxmlformats.org/officeDocument/2006/relationships/oleObject" Target="embeddings/oleObject48.bin"/><Relationship Id="rId174" Type="http://schemas.openxmlformats.org/officeDocument/2006/relationships/oleObject" Target="embeddings/oleObject72.bin"/><Relationship Id="rId381" Type="http://schemas.openxmlformats.org/officeDocument/2006/relationships/image" Target="media/image153.wmf"/><Relationship Id="rId241" Type="http://schemas.openxmlformats.org/officeDocument/2006/relationships/image" Target="media/image93.wmf"/><Relationship Id="rId437" Type="http://schemas.openxmlformats.org/officeDocument/2006/relationships/image" Target="media/image181.wmf"/><Relationship Id="rId479" Type="http://schemas.openxmlformats.org/officeDocument/2006/relationships/image" Target="media/image202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14.wmf"/><Relationship Id="rId339" Type="http://schemas.openxmlformats.org/officeDocument/2006/relationships/oleObject" Target="embeddings/oleObject146.bin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9.bin"/><Relationship Id="rId546" Type="http://schemas.openxmlformats.org/officeDocument/2006/relationships/oleObject" Target="embeddings/oleObject260.bin"/><Relationship Id="rId78" Type="http://schemas.openxmlformats.org/officeDocument/2006/relationships/image" Target="media/image36.wmf"/><Relationship Id="rId101" Type="http://schemas.openxmlformats.org/officeDocument/2006/relationships/image" Target="media/image32.emf"/><Relationship Id="rId143" Type="http://schemas.openxmlformats.org/officeDocument/2006/relationships/oleObject" Target="embeddings/oleObject56.bin"/><Relationship Id="rId185" Type="http://schemas.openxmlformats.org/officeDocument/2006/relationships/image" Target="media/image65.wmf"/><Relationship Id="rId350" Type="http://schemas.openxmlformats.org/officeDocument/2006/relationships/image" Target="media/image139.wmf"/><Relationship Id="rId406" Type="http://schemas.openxmlformats.org/officeDocument/2006/relationships/oleObject" Target="embeddings/oleObject190.bin"/><Relationship Id="rId9" Type="http://schemas.openxmlformats.org/officeDocument/2006/relationships/image" Target="media/image2.wmf"/><Relationship Id="rId210" Type="http://schemas.openxmlformats.org/officeDocument/2006/relationships/oleObject" Target="embeddings/oleObject90.bin"/><Relationship Id="rId392" Type="http://schemas.openxmlformats.org/officeDocument/2006/relationships/oleObject" Target="embeddings/oleObject183.bin"/><Relationship Id="rId448" Type="http://schemas.openxmlformats.org/officeDocument/2006/relationships/oleObject" Target="embeddings/oleObject211.bin"/><Relationship Id="rId252" Type="http://schemas.openxmlformats.org/officeDocument/2006/relationships/oleObject" Target="embeddings/oleObject111.bin"/><Relationship Id="rId294" Type="http://schemas.openxmlformats.org/officeDocument/2006/relationships/image" Target="media/image119.wmf"/><Relationship Id="rId308" Type="http://schemas.openxmlformats.org/officeDocument/2006/relationships/image" Target="media/image126.wmf"/><Relationship Id="rId515" Type="http://schemas.openxmlformats.org/officeDocument/2006/relationships/image" Target="media/image220.wmf"/><Relationship Id="rId47" Type="http://schemas.openxmlformats.org/officeDocument/2006/relationships/image" Target="media/image21.wmf"/><Relationship Id="rId89" Type="http://schemas.openxmlformats.org/officeDocument/2006/relationships/customXml" Target="ink/ink7.xml"/><Relationship Id="rId112" Type="http://schemas.openxmlformats.org/officeDocument/2006/relationships/image" Target="media/image43.emf"/><Relationship Id="rId154" Type="http://schemas.openxmlformats.org/officeDocument/2006/relationships/oleObject" Target="embeddings/oleObject62.bin"/><Relationship Id="rId361" Type="http://schemas.openxmlformats.org/officeDocument/2006/relationships/oleObject" Target="embeddings/oleObject167.bin"/><Relationship Id="rId196" Type="http://schemas.openxmlformats.org/officeDocument/2006/relationships/oleObject" Target="embeddings/oleObject83.bin"/><Relationship Id="rId417" Type="http://schemas.openxmlformats.org/officeDocument/2006/relationships/image" Target="media/image171.wmf"/><Relationship Id="rId459" Type="http://schemas.openxmlformats.org/officeDocument/2006/relationships/image" Target="media/image19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83.wmf"/><Relationship Id="rId263" Type="http://schemas.openxmlformats.org/officeDocument/2006/relationships/image" Target="media/image104.wmf"/><Relationship Id="rId319" Type="http://schemas.openxmlformats.org/officeDocument/2006/relationships/oleObject" Target="embeddings/oleObject145.bin"/><Relationship Id="rId470" Type="http://schemas.openxmlformats.org/officeDocument/2006/relationships/oleObject" Target="embeddings/oleObject222.bin"/><Relationship Id="rId526" Type="http://schemas.openxmlformats.org/officeDocument/2006/relationships/oleObject" Target="embeddings/oleObject250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41.wmf"/><Relationship Id="rId330" Type="http://schemas.openxmlformats.org/officeDocument/2006/relationships/image" Target="media/image1290.wmf"/><Relationship Id="rId165" Type="http://schemas.openxmlformats.org/officeDocument/2006/relationships/image" Target="media/image55.wmf"/><Relationship Id="rId372" Type="http://schemas.openxmlformats.org/officeDocument/2006/relationships/oleObject" Target="embeddings/oleObject173.bin"/><Relationship Id="rId428" Type="http://schemas.openxmlformats.org/officeDocument/2006/relationships/oleObject" Target="embeddings/oleObject201.bin"/><Relationship Id="rId232" Type="http://schemas.openxmlformats.org/officeDocument/2006/relationships/oleObject" Target="embeddings/oleObject101.bin"/><Relationship Id="rId274" Type="http://schemas.openxmlformats.org/officeDocument/2006/relationships/oleObject" Target="embeddings/oleObject122.bin"/><Relationship Id="rId481" Type="http://schemas.openxmlformats.org/officeDocument/2006/relationships/image" Target="media/image203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49.bin"/><Relationship Id="rId537" Type="http://schemas.openxmlformats.org/officeDocument/2006/relationships/image" Target="media/image231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73.bin"/><Relationship Id="rId341" Type="http://schemas.openxmlformats.org/officeDocument/2006/relationships/oleObject" Target="embeddings/oleObject147.bin"/><Relationship Id="rId383" Type="http://schemas.openxmlformats.org/officeDocument/2006/relationships/image" Target="media/image154.wmf"/><Relationship Id="rId439" Type="http://schemas.openxmlformats.org/officeDocument/2006/relationships/image" Target="media/image182.wmf"/><Relationship Id="rId201" Type="http://schemas.openxmlformats.org/officeDocument/2006/relationships/image" Target="media/image73.wmf"/><Relationship Id="rId243" Type="http://schemas.openxmlformats.org/officeDocument/2006/relationships/image" Target="media/image94.wmf"/><Relationship Id="rId285" Type="http://schemas.openxmlformats.org/officeDocument/2006/relationships/oleObject" Target="embeddings/oleObject128.bin"/><Relationship Id="rId450" Type="http://schemas.openxmlformats.org/officeDocument/2006/relationships/oleObject" Target="embeddings/oleObject212.bin"/><Relationship Id="rId506" Type="http://schemas.openxmlformats.org/officeDocument/2006/relationships/oleObject" Target="embeddings/oleObject240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34.emf"/><Relationship Id="rId310" Type="http://schemas.openxmlformats.org/officeDocument/2006/relationships/image" Target="media/image127.wmf"/><Relationship Id="rId492" Type="http://schemas.openxmlformats.org/officeDocument/2006/relationships/oleObject" Target="embeddings/oleObject233.bin"/><Relationship Id="rId548" Type="http://schemas.openxmlformats.org/officeDocument/2006/relationships/oleObject" Target="embeddings/oleObject261.bin"/><Relationship Id="rId91" Type="http://schemas.openxmlformats.org/officeDocument/2006/relationships/customXml" Target="ink/ink9.xml"/><Relationship Id="rId145" Type="http://schemas.openxmlformats.org/officeDocument/2006/relationships/oleObject" Target="embeddings/oleObject57.bin"/><Relationship Id="rId187" Type="http://schemas.openxmlformats.org/officeDocument/2006/relationships/image" Target="media/image66.wmf"/><Relationship Id="rId352" Type="http://schemas.openxmlformats.org/officeDocument/2006/relationships/image" Target="media/image140.wmf"/><Relationship Id="rId394" Type="http://schemas.openxmlformats.org/officeDocument/2006/relationships/oleObject" Target="embeddings/oleObject184.bin"/><Relationship Id="rId408" Type="http://schemas.openxmlformats.org/officeDocument/2006/relationships/oleObject" Target="embeddings/oleObject191.bin"/><Relationship Id="rId212" Type="http://schemas.openxmlformats.org/officeDocument/2006/relationships/oleObject" Target="embeddings/oleObject91.bin"/><Relationship Id="rId254" Type="http://schemas.openxmlformats.org/officeDocument/2006/relationships/oleObject" Target="embeddings/oleObject112.bin"/><Relationship Id="rId49" Type="http://schemas.openxmlformats.org/officeDocument/2006/relationships/image" Target="media/image22.wmf"/><Relationship Id="rId114" Type="http://schemas.openxmlformats.org/officeDocument/2006/relationships/image" Target="media/image45.emf"/><Relationship Id="rId296" Type="http://schemas.openxmlformats.org/officeDocument/2006/relationships/image" Target="media/image120.wmf"/><Relationship Id="rId461" Type="http://schemas.openxmlformats.org/officeDocument/2006/relationships/image" Target="media/image193.wmf"/><Relationship Id="rId517" Type="http://schemas.openxmlformats.org/officeDocument/2006/relationships/image" Target="media/image221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63.bin"/><Relationship Id="rId198" Type="http://schemas.openxmlformats.org/officeDocument/2006/relationships/oleObject" Target="embeddings/oleObject84.bin"/><Relationship Id="rId321" Type="http://schemas.openxmlformats.org/officeDocument/2006/relationships/oleObject" Target="embeddings/oleObject148.bin"/><Relationship Id="rId363" Type="http://schemas.openxmlformats.org/officeDocument/2006/relationships/oleObject" Target="embeddings/oleObject168.bin"/><Relationship Id="rId419" Type="http://schemas.openxmlformats.org/officeDocument/2006/relationships/image" Target="media/image172.wmf"/><Relationship Id="rId223" Type="http://schemas.openxmlformats.org/officeDocument/2006/relationships/image" Target="media/image84.wmf"/><Relationship Id="rId430" Type="http://schemas.openxmlformats.org/officeDocument/2006/relationships/oleObject" Target="embeddings/oleObject202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05.wmf"/><Relationship Id="rId472" Type="http://schemas.openxmlformats.org/officeDocument/2006/relationships/oleObject" Target="embeddings/oleObject223.bin"/><Relationship Id="rId528" Type="http://schemas.openxmlformats.org/officeDocument/2006/relationships/oleObject" Target="embeddings/oleObject251.bin"/><Relationship Id="rId125" Type="http://schemas.openxmlformats.org/officeDocument/2006/relationships/oleObject" Target="embeddings/oleObject44.bin"/><Relationship Id="rId167" Type="http://schemas.openxmlformats.org/officeDocument/2006/relationships/image" Target="media/image56.wmf"/><Relationship Id="rId332" Type="http://schemas.openxmlformats.org/officeDocument/2006/relationships/image" Target="media/image1300.wmf"/><Relationship Id="rId374" Type="http://schemas.openxmlformats.org/officeDocument/2006/relationships/oleObject" Target="embeddings/oleObject174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23.bin"/><Relationship Id="rId441" Type="http://schemas.openxmlformats.org/officeDocument/2006/relationships/image" Target="media/image183.wmf"/><Relationship Id="rId483" Type="http://schemas.openxmlformats.org/officeDocument/2006/relationships/image" Target="media/image204.wmf"/><Relationship Id="rId539" Type="http://schemas.openxmlformats.org/officeDocument/2006/relationships/image" Target="media/image232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50.bin"/><Relationship Id="rId178" Type="http://schemas.openxmlformats.org/officeDocument/2006/relationships/oleObject" Target="embeddings/oleObject74.bin"/><Relationship Id="rId301" Type="http://schemas.openxmlformats.org/officeDocument/2006/relationships/oleObject" Target="embeddings/oleObject136.bin"/><Relationship Id="rId343" Type="http://schemas.openxmlformats.org/officeDocument/2006/relationships/oleObject" Target="embeddings/oleObject157.bin"/><Relationship Id="rId550" Type="http://schemas.openxmlformats.org/officeDocument/2006/relationships/oleObject" Target="embeddings/oleObject26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74.wmf"/><Relationship Id="rId385" Type="http://schemas.openxmlformats.org/officeDocument/2006/relationships/image" Target="media/image155.wmf"/><Relationship Id="rId245" Type="http://schemas.openxmlformats.org/officeDocument/2006/relationships/image" Target="media/image95.wmf"/><Relationship Id="rId287" Type="http://schemas.openxmlformats.org/officeDocument/2006/relationships/oleObject" Target="embeddings/oleObject129.bin"/><Relationship Id="rId410" Type="http://schemas.openxmlformats.org/officeDocument/2006/relationships/oleObject" Target="embeddings/oleObject192.bin"/><Relationship Id="rId452" Type="http://schemas.openxmlformats.org/officeDocument/2006/relationships/oleObject" Target="embeddings/oleObject213.bin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1.bin"/><Relationship Id="rId105" Type="http://schemas.openxmlformats.org/officeDocument/2006/relationships/image" Target="media/image36.emf"/><Relationship Id="rId147" Type="http://schemas.openxmlformats.org/officeDocument/2006/relationships/image" Target="media/image46.wmf"/><Relationship Id="rId312" Type="http://schemas.openxmlformats.org/officeDocument/2006/relationships/image" Target="media/image128.wmf"/><Relationship Id="rId354" Type="http://schemas.openxmlformats.org/officeDocument/2006/relationships/oleObject" Target="embeddings/oleObject163.bin"/><Relationship Id="rId51" Type="http://schemas.openxmlformats.org/officeDocument/2006/relationships/image" Target="media/image23.wmf"/><Relationship Id="rId93" Type="http://schemas.openxmlformats.org/officeDocument/2006/relationships/customXml" Target="ink/ink11.xml"/><Relationship Id="rId189" Type="http://schemas.openxmlformats.org/officeDocument/2006/relationships/image" Target="media/image67.wmf"/><Relationship Id="rId396" Type="http://schemas.openxmlformats.org/officeDocument/2006/relationships/oleObject" Target="embeddings/oleObject185.bin"/><Relationship Id="rId214" Type="http://schemas.openxmlformats.org/officeDocument/2006/relationships/oleObject" Target="embeddings/oleObject92.bin"/><Relationship Id="rId256" Type="http://schemas.openxmlformats.org/officeDocument/2006/relationships/oleObject" Target="embeddings/oleObject113.bin"/><Relationship Id="rId298" Type="http://schemas.openxmlformats.org/officeDocument/2006/relationships/image" Target="media/image121.wmf"/><Relationship Id="rId421" Type="http://schemas.openxmlformats.org/officeDocument/2006/relationships/image" Target="media/image173.wmf"/><Relationship Id="rId463" Type="http://schemas.openxmlformats.org/officeDocument/2006/relationships/image" Target="media/image194.wmf"/><Relationship Id="rId519" Type="http://schemas.openxmlformats.org/officeDocument/2006/relationships/image" Target="media/image222.wmf"/><Relationship Id="rId116" Type="http://schemas.openxmlformats.org/officeDocument/2006/relationships/oleObject" Target="embeddings/oleObject39.bin"/><Relationship Id="rId158" Type="http://schemas.openxmlformats.org/officeDocument/2006/relationships/oleObject" Target="embeddings/oleObject64.bin"/><Relationship Id="rId323" Type="http://schemas.openxmlformats.org/officeDocument/2006/relationships/oleObject" Target="embeddings/oleObject149.bin"/><Relationship Id="rId530" Type="http://schemas.openxmlformats.org/officeDocument/2006/relationships/oleObject" Target="embeddings/oleObject252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45.wmf"/><Relationship Id="rId225" Type="http://schemas.openxmlformats.org/officeDocument/2006/relationships/image" Target="media/image85.wmf"/><Relationship Id="rId267" Type="http://schemas.openxmlformats.org/officeDocument/2006/relationships/image" Target="media/image106.wmf"/><Relationship Id="rId432" Type="http://schemas.openxmlformats.org/officeDocument/2006/relationships/oleObject" Target="embeddings/oleObject203.bin"/><Relationship Id="rId474" Type="http://schemas.openxmlformats.org/officeDocument/2006/relationships/oleObject" Target="embeddings/oleObject224.bin"/><Relationship Id="rId127" Type="http://schemas.openxmlformats.org/officeDocument/2006/relationships/oleObject" Target="embeddings/oleObject45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57.wmf"/><Relationship Id="rId334" Type="http://schemas.openxmlformats.org/officeDocument/2006/relationships/image" Target="media/image1310.wmf"/><Relationship Id="rId376" Type="http://schemas.openxmlformats.org/officeDocument/2006/relationships/oleObject" Target="embeddings/oleObject175.bin"/><Relationship Id="rId541" Type="http://schemas.openxmlformats.org/officeDocument/2006/relationships/image" Target="media/image233.wmf"/><Relationship Id="rId4" Type="http://schemas.openxmlformats.org/officeDocument/2006/relationships/settings" Target="settings.xml"/><Relationship Id="rId180" Type="http://schemas.openxmlformats.org/officeDocument/2006/relationships/oleObject" Target="embeddings/oleObject75.bin"/><Relationship Id="rId236" Type="http://schemas.openxmlformats.org/officeDocument/2006/relationships/oleObject" Target="embeddings/oleObject103.bin"/><Relationship Id="rId278" Type="http://schemas.openxmlformats.org/officeDocument/2006/relationships/oleObject" Target="embeddings/oleObject124.bin"/><Relationship Id="rId401" Type="http://schemas.openxmlformats.org/officeDocument/2006/relationships/image" Target="media/image163.wmf"/><Relationship Id="rId443" Type="http://schemas.openxmlformats.org/officeDocument/2006/relationships/image" Target="media/image184.wmf"/><Relationship Id="rId303" Type="http://schemas.openxmlformats.org/officeDocument/2006/relationships/oleObject" Target="embeddings/oleObject137.bin"/><Relationship Id="rId485" Type="http://schemas.openxmlformats.org/officeDocument/2006/relationships/image" Target="media/image205.wmf"/><Relationship Id="rId42" Type="http://schemas.openxmlformats.org/officeDocument/2006/relationships/oleObject" Target="embeddings/oleObject17.bin"/><Relationship Id="rId84" Type="http://schemas.openxmlformats.org/officeDocument/2006/relationships/customXml" Target="ink/ink2.xml"/><Relationship Id="rId138" Type="http://schemas.openxmlformats.org/officeDocument/2006/relationships/image" Target="media/image450.wmf"/><Relationship Id="rId345" Type="http://schemas.openxmlformats.org/officeDocument/2006/relationships/oleObject" Target="embeddings/oleObject158.bin"/><Relationship Id="rId387" Type="http://schemas.openxmlformats.org/officeDocument/2006/relationships/image" Target="media/image156.wmf"/><Relationship Id="rId510" Type="http://schemas.openxmlformats.org/officeDocument/2006/relationships/oleObject" Target="embeddings/oleObject242.bin"/><Relationship Id="rId552" Type="http://schemas.openxmlformats.org/officeDocument/2006/relationships/header" Target="header2.xml"/><Relationship Id="rId191" Type="http://schemas.openxmlformats.org/officeDocument/2006/relationships/image" Target="media/image68.wmf"/><Relationship Id="rId205" Type="http://schemas.openxmlformats.org/officeDocument/2006/relationships/image" Target="media/image75.wmf"/><Relationship Id="rId247" Type="http://schemas.openxmlformats.org/officeDocument/2006/relationships/image" Target="media/image96.wmf"/><Relationship Id="rId412" Type="http://schemas.openxmlformats.org/officeDocument/2006/relationships/oleObject" Target="embeddings/oleObject193.bin"/><Relationship Id="rId107" Type="http://schemas.openxmlformats.org/officeDocument/2006/relationships/image" Target="media/image38.emf"/><Relationship Id="rId289" Type="http://schemas.openxmlformats.org/officeDocument/2006/relationships/oleObject" Target="embeddings/oleObject130.bin"/><Relationship Id="rId454" Type="http://schemas.openxmlformats.org/officeDocument/2006/relationships/oleObject" Target="embeddings/oleObject214.bin"/><Relationship Id="rId496" Type="http://schemas.openxmlformats.org/officeDocument/2006/relationships/oleObject" Target="embeddings/oleObject23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47.wmf"/><Relationship Id="rId314" Type="http://schemas.openxmlformats.org/officeDocument/2006/relationships/image" Target="media/image129.wmf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6.bin"/><Relationship Id="rId521" Type="http://schemas.openxmlformats.org/officeDocument/2006/relationships/image" Target="media/image223.wmf"/><Relationship Id="rId95" Type="http://schemas.openxmlformats.org/officeDocument/2006/relationships/customXml" Target="ink/ink13.xml"/><Relationship Id="rId160" Type="http://schemas.openxmlformats.org/officeDocument/2006/relationships/oleObject" Target="embeddings/oleObject65.bin"/><Relationship Id="rId216" Type="http://schemas.openxmlformats.org/officeDocument/2006/relationships/oleObject" Target="embeddings/oleObject93.bin"/><Relationship Id="rId423" Type="http://schemas.openxmlformats.org/officeDocument/2006/relationships/image" Target="media/image174.wmf"/><Relationship Id="rId258" Type="http://schemas.openxmlformats.org/officeDocument/2006/relationships/oleObject" Target="embeddings/oleObject114.bin"/><Relationship Id="rId465" Type="http://schemas.openxmlformats.org/officeDocument/2006/relationships/image" Target="media/image19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40.bin"/><Relationship Id="rId325" Type="http://schemas.openxmlformats.org/officeDocument/2006/relationships/oleObject" Target="embeddings/oleObject150.bin"/><Relationship Id="rId367" Type="http://schemas.openxmlformats.org/officeDocument/2006/relationships/image" Target="media/image146.wmf"/><Relationship Id="rId532" Type="http://schemas.openxmlformats.org/officeDocument/2006/relationships/oleObject" Target="embeddings/oleObject253.bin"/><Relationship Id="rId171" Type="http://schemas.openxmlformats.org/officeDocument/2006/relationships/image" Target="media/image58.wmf"/><Relationship Id="rId227" Type="http://schemas.openxmlformats.org/officeDocument/2006/relationships/image" Target="media/image86.wmf"/><Relationship Id="rId269" Type="http://schemas.openxmlformats.org/officeDocument/2006/relationships/image" Target="media/image107.wmf"/><Relationship Id="rId434" Type="http://schemas.openxmlformats.org/officeDocument/2006/relationships/oleObject" Target="embeddings/oleObject204.bin"/><Relationship Id="rId476" Type="http://schemas.openxmlformats.org/officeDocument/2006/relationships/oleObject" Target="embeddings/oleObject22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46.bin"/><Relationship Id="rId280" Type="http://schemas.openxmlformats.org/officeDocument/2006/relationships/oleObject" Target="embeddings/oleObject125.bin"/><Relationship Id="rId336" Type="http://schemas.openxmlformats.org/officeDocument/2006/relationships/image" Target="media/image132.wmf"/><Relationship Id="rId501" Type="http://schemas.openxmlformats.org/officeDocument/2006/relationships/image" Target="media/image213.wmf"/><Relationship Id="rId543" Type="http://schemas.openxmlformats.org/officeDocument/2006/relationships/image" Target="media/image23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53.bin"/><Relationship Id="rId182" Type="http://schemas.openxmlformats.org/officeDocument/2006/relationships/oleObject" Target="embeddings/oleObject76.bin"/><Relationship Id="rId378" Type="http://schemas.openxmlformats.org/officeDocument/2006/relationships/oleObject" Target="embeddings/oleObject176.bin"/><Relationship Id="rId403" Type="http://schemas.openxmlformats.org/officeDocument/2006/relationships/image" Target="media/image16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4.bin"/><Relationship Id="rId445" Type="http://schemas.openxmlformats.org/officeDocument/2006/relationships/image" Target="media/image185.wmf"/><Relationship Id="rId487" Type="http://schemas.openxmlformats.org/officeDocument/2006/relationships/image" Target="media/image206.wmf"/><Relationship Id="rId291" Type="http://schemas.openxmlformats.org/officeDocument/2006/relationships/oleObject" Target="embeddings/oleObject131.bin"/><Relationship Id="rId305" Type="http://schemas.openxmlformats.org/officeDocument/2006/relationships/oleObject" Target="embeddings/oleObject138.bin"/><Relationship Id="rId347" Type="http://schemas.openxmlformats.org/officeDocument/2006/relationships/oleObject" Target="embeddings/oleObject159.bin"/><Relationship Id="rId512" Type="http://schemas.openxmlformats.org/officeDocument/2006/relationships/oleObject" Target="embeddings/oleObject243.bin"/><Relationship Id="rId44" Type="http://schemas.openxmlformats.org/officeDocument/2006/relationships/oleObject" Target="embeddings/oleObject18.bin"/><Relationship Id="rId86" Type="http://schemas.openxmlformats.org/officeDocument/2006/relationships/customXml" Target="ink/ink4.xml"/><Relationship Id="rId151" Type="http://schemas.openxmlformats.org/officeDocument/2006/relationships/image" Target="media/image48.wmf"/><Relationship Id="rId389" Type="http://schemas.openxmlformats.org/officeDocument/2006/relationships/image" Target="media/image157.wmf"/><Relationship Id="rId554" Type="http://schemas.openxmlformats.org/officeDocument/2006/relationships/footer" Target="footer2.xml"/><Relationship Id="rId193" Type="http://schemas.openxmlformats.org/officeDocument/2006/relationships/image" Target="media/image69.wmf"/><Relationship Id="rId207" Type="http://schemas.openxmlformats.org/officeDocument/2006/relationships/image" Target="media/image76.wmf"/><Relationship Id="rId249" Type="http://schemas.openxmlformats.org/officeDocument/2006/relationships/image" Target="media/image97.wmf"/><Relationship Id="rId414" Type="http://schemas.openxmlformats.org/officeDocument/2006/relationships/oleObject" Target="embeddings/oleObject194.bin"/><Relationship Id="rId456" Type="http://schemas.openxmlformats.org/officeDocument/2006/relationships/oleObject" Target="embeddings/oleObject215.bin"/><Relationship Id="rId498" Type="http://schemas.openxmlformats.org/officeDocument/2006/relationships/oleObject" Target="embeddings/oleObject236.bin"/><Relationship Id="rId13" Type="http://schemas.openxmlformats.org/officeDocument/2006/relationships/image" Target="media/image4.wmf"/><Relationship Id="rId109" Type="http://schemas.openxmlformats.org/officeDocument/2006/relationships/image" Target="media/image40.emf"/><Relationship Id="rId260" Type="http://schemas.openxmlformats.org/officeDocument/2006/relationships/oleObject" Target="embeddings/oleObject115.bin"/><Relationship Id="rId316" Type="http://schemas.openxmlformats.org/officeDocument/2006/relationships/image" Target="media/image130.wmf"/><Relationship Id="rId523" Type="http://schemas.openxmlformats.org/officeDocument/2006/relationships/image" Target="media/image224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41.bin"/><Relationship Id="rId358" Type="http://schemas.openxmlformats.org/officeDocument/2006/relationships/oleObject" Target="embeddings/oleObject165.bin"/><Relationship Id="rId162" Type="http://schemas.openxmlformats.org/officeDocument/2006/relationships/oleObject" Target="embeddings/oleObject66.bin"/><Relationship Id="rId218" Type="http://schemas.openxmlformats.org/officeDocument/2006/relationships/oleObject" Target="embeddings/oleObject94.bin"/><Relationship Id="rId425" Type="http://schemas.openxmlformats.org/officeDocument/2006/relationships/image" Target="media/image175.wmf"/><Relationship Id="rId467" Type="http://schemas.openxmlformats.org/officeDocument/2006/relationships/image" Target="media/image196.wmf"/><Relationship Id="rId271" Type="http://schemas.openxmlformats.org/officeDocument/2006/relationships/image" Target="media/image108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47.bin"/><Relationship Id="rId327" Type="http://schemas.openxmlformats.org/officeDocument/2006/relationships/oleObject" Target="embeddings/oleObject151.bin"/><Relationship Id="rId369" Type="http://schemas.openxmlformats.org/officeDocument/2006/relationships/image" Target="media/image147.wmf"/><Relationship Id="rId534" Type="http://schemas.openxmlformats.org/officeDocument/2006/relationships/oleObject" Target="embeddings/oleObject254.bin"/><Relationship Id="rId173" Type="http://schemas.openxmlformats.org/officeDocument/2006/relationships/image" Target="media/image59.wmf"/><Relationship Id="rId229" Type="http://schemas.openxmlformats.org/officeDocument/2006/relationships/image" Target="media/image87.wmf"/><Relationship Id="rId380" Type="http://schemas.openxmlformats.org/officeDocument/2006/relationships/oleObject" Target="embeddings/oleObject177.bin"/><Relationship Id="rId436" Type="http://schemas.openxmlformats.org/officeDocument/2006/relationships/oleObject" Target="embeddings/oleObject205.bin"/><Relationship Id="rId240" Type="http://schemas.openxmlformats.org/officeDocument/2006/relationships/oleObject" Target="embeddings/oleObject105.bin"/><Relationship Id="rId478" Type="http://schemas.openxmlformats.org/officeDocument/2006/relationships/oleObject" Target="embeddings/oleObject226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26.bin"/><Relationship Id="rId338" Type="http://schemas.openxmlformats.org/officeDocument/2006/relationships/image" Target="media/image133.wmf"/><Relationship Id="rId503" Type="http://schemas.openxmlformats.org/officeDocument/2006/relationships/image" Target="media/image214.wmf"/><Relationship Id="rId545" Type="http://schemas.openxmlformats.org/officeDocument/2006/relationships/image" Target="media/image235.wmf"/><Relationship Id="rId8" Type="http://schemas.openxmlformats.org/officeDocument/2006/relationships/image" Target="media/image1.png"/><Relationship Id="rId142" Type="http://schemas.openxmlformats.org/officeDocument/2006/relationships/oleObject" Target="embeddings/oleObject55.bin"/><Relationship Id="rId184" Type="http://schemas.openxmlformats.org/officeDocument/2006/relationships/oleObject" Target="embeddings/oleObject77.bin"/><Relationship Id="rId391" Type="http://schemas.openxmlformats.org/officeDocument/2006/relationships/image" Target="media/image158.wmf"/><Relationship Id="rId405" Type="http://schemas.openxmlformats.org/officeDocument/2006/relationships/image" Target="media/image165.wmf"/><Relationship Id="rId447" Type="http://schemas.openxmlformats.org/officeDocument/2006/relationships/image" Target="media/image186.wmf"/><Relationship Id="rId251" Type="http://schemas.openxmlformats.org/officeDocument/2006/relationships/image" Target="media/image98.wmf"/><Relationship Id="rId489" Type="http://schemas.openxmlformats.org/officeDocument/2006/relationships/image" Target="media/image207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39.bin"/><Relationship Id="rId349" Type="http://schemas.openxmlformats.org/officeDocument/2006/relationships/oleObject" Target="embeddings/oleObject160.bin"/><Relationship Id="rId514" Type="http://schemas.openxmlformats.org/officeDocument/2006/relationships/oleObject" Target="embeddings/oleObject244.bin"/><Relationship Id="rId556" Type="http://schemas.openxmlformats.org/officeDocument/2006/relationships/theme" Target="theme/theme1.xml"/><Relationship Id="rId88" Type="http://schemas.openxmlformats.org/officeDocument/2006/relationships/customXml" Target="ink/ink6.xml"/><Relationship Id="rId111" Type="http://schemas.openxmlformats.org/officeDocument/2006/relationships/image" Target="media/image42.emf"/><Relationship Id="rId153" Type="http://schemas.openxmlformats.org/officeDocument/2006/relationships/image" Target="media/image49.wmf"/><Relationship Id="rId195" Type="http://schemas.openxmlformats.org/officeDocument/2006/relationships/image" Target="media/image70.wmf"/><Relationship Id="rId209" Type="http://schemas.openxmlformats.org/officeDocument/2006/relationships/image" Target="media/image77.wmf"/><Relationship Id="rId360" Type="http://schemas.openxmlformats.org/officeDocument/2006/relationships/image" Target="media/image143.wmf"/><Relationship Id="rId416" Type="http://schemas.openxmlformats.org/officeDocument/2006/relationships/oleObject" Target="embeddings/oleObject195.bin"/><Relationship Id="rId220" Type="http://schemas.openxmlformats.org/officeDocument/2006/relationships/oleObject" Target="embeddings/oleObject95.bin"/><Relationship Id="rId458" Type="http://schemas.openxmlformats.org/officeDocument/2006/relationships/oleObject" Target="embeddings/oleObject21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16.bin"/><Relationship Id="rId318" Type="http://schemas.openxmlformats.org/officeDocument/2006/relationships/image" Target="media/image131.wmf"/><Relationship Id="rId525" Type="http://schemas.openxmlformats.org/officeDocument/2006/relationships/image" Target="media/image225.wmf"/><Relationship Id="rId122" Type="http://schemas.openxmlformats.org/officeDocument/2006/relationships/oleObject" Target="embeddings/oleObject42.bin"/><Relationship Id="rId164" Type="http://schemas.openxmlformats.org/officeDocument/2006/relationships/oleObject" Target="embeddings/oleObject67.bin"/><Relationship Id="rId371" Type="http://schemas.openxmlformats.org/officeDocument/2006/relationships/image" Target="media/image148.wmf"/><Relationship Id="rId427" Type="http://schemas.openxmlformats.org/officeDocument/2006/relationships/image" Target="media/image176.wmf"/><Relationship Id="rId469" Type="http://schemas.openxmlformats.org/officeDocument/2006/relationships/image" Target="media/image19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88.wmf"/><Relationship Id="rId273" Type="http://schemas.openxmlformats.org/officeDocument/2006/relationships/image" Target="media/image109.wmf"/><Relationship Id="rId329" Type="http://schemas.openxmlformats.org/officeDocument/2006/relationships/oleObject" Target="embeddings/oleObject152.bin"/><Relationship Id="rId480" Type="http://schemas.openxmlformats.org/officeDocument/2006/relationships/oleObject" Target="embeddings/oleObject227.bin"/><Relationship Id="rId536" Type="http://schemas.openxmlformats.org/officeDocument/2006/relationships/oleObject" Target="embeddings/oleObject255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45.wmf"/><Relationship Id="rId175" Type="http://schemas.openxmlformats.org/officeDocument/2006/relationships/image" Target="media/image60.wmf"/><Relationship Id="rId340" Type="http://schemas.openxmlformats.org/officeDocument/2006/relationships/image" Target="media/image134.wmf"/><Relationship Id="rId200" Type="http://schemas.openxmlformats.org/officeDocument/2006/relationships/oleObject" Target="embeddings/oleObject85.bin"/><Relationship Id="rId382" Type="http://schemas.openxmlformats.org/officeDocument/2006/relationships/oleObject" Target="embeddings/oleObject178.bin"/><Relationship Id="rId438" Type="http://schemas.openxmlformats.org/officeDocument/2006/relationships/oleObject" Target="embeddings/oleObject206.bin"/><Relationship Id="rId242" Type="http://schemas.openxmlformats.org/officeDocument/2006/relationships/oleObject" Target="embeddings/oleObject106.bin"/><Relationship Id="rId284" Type="http://schemas.openxmlformats.org/officeDocument/2006/relationships/oleObject" Target="embeddings/oleObject127.bin"/><Relationship Id="rId491" Type="http://schemas.openxmlformats.org/officeDocument/2006/relationships/image" Target="media/image208.wmf"/><Relationship Id="rId505" Type="http://schemas.openxmlformats.org/officeDocument/2006/relationships/image" Target="media/image215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33.emf"/><Relationship Id="rId144" Type="http://schemas.openxmlformats.org/officeDocument/2006/relationships/image" Target="media/image430.wmf"/><Relationship Id="rId547" Type="http://schemas.openxmlformats.org/officeDocument/2006/relationships/image" Target="media/image236.wmf"/><Relationship Id="rId90" Type="http://schemas.openxmlformats.org/officeDocument/2006/relationships/customXml" Target="ink/ink8.xml"/><Relationship Id="rId186" Type="http://schemas.openxmlformats.org/officeDocument/2006/relationships/oleObject" Target="embeddings/oleObject78.bin"/><Relationship Id="rId351" Type="http://schemas.openxmlformats.org/officeDocument/2006/relationships/oleObject" Target="embeddings/oleObject161.bin"/><Relationship Id="rId393" Type="http://schemas.openxmlformats.org/officeDocument/2006/relationships/image" Target="media/image159.wmf"/><Relationship Id="rId407" Type="http://schemas.openxmlformats.org/officeDocument/2006/relationships/image" Target="media/image166.wmf"/><Relationship Id="rId449" Type="http://schemas.openxmlformats.org/officeDocument/2006/relationships/image" Target="media/image187.wmf"/><Relationship Id="rId211" Type="http://schemas.openxmlformats.org/officeDocument/2006/relationships/image" Target="media/image78.wmf"/><Relationship Id="rId253" Type="http://schemas.openxmlformats.org/officeDocument/2006/relationships/image" Target="media/image99.wmf"/><Relationship Id="rId295" Type="http://schemas.openxmlformats.org/officeDocument/2006/relationships/oleObject" Target="embeddings/oleObject133.bin"/><Relationship Id="rId309" Type="http://schemas.openxmlformats.org/officeDocument/2006/relationships/oleObject" Target="embeddings/oleObject140.bin"/><Relationship Id="rId460" Type="http://schemas.openxmlformats.org/officeDocument/2006/relationships/oleObject" Target="embeddings/oleObject217.bin"/><Relationship Id="rId516" Type="http://schemas.openxmlformats.org/officeDocument/2006/relationships/oleObject" Target="embeddings/oleObject245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44.emf"/><Relationship Id="rId320" Type="http://schemas.openxmlformats.org/officeDocument/2006/relationships/image" Target="media/image1240.wmf"/><Relationship Id="rId155" Type="http://schemas.openxmlformats.org/officeDocument/2006/relationships/image" Target="media/image50.wmf"/><Relationship Id="rId197" Type="http://schemas.openxmlformats.org/officeDocument/2006/relationships/image" Target="media/image71.wmf"/><Relationship Id="rId362" Type="http://schemas.openxmlformats.org/officeDocument/2006/relationships/image" Target="media/image144.wmf"/><Relationship Id="rId418" Type="http://schemas.openxmlformats.org/officeDocument/2006/relationships/oleObject" Target="embeddings/oleObject196.bin"/><Relationship Id="rId222" Type="http://schemas.openxmlformats.org/officeDocument/2006/relationships/oleObject" Target="embeddings/oleObject96.bin"/><Relationship Id="rId264" Type="http://schemas.openxmlformats.org/officeDocument/2006/relationships/oleObject" Target="embeddings/oleObject117.bin"/><Relationship Id="rId471" Type="http://schemas.openxmlformats.org/officeDocument/2006/relationships/image" Target="media/image198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43.bin"/><Relationship Id="rId527" Type="http://schemas.openxmlformats.org/officeDocument/2006/relationships/image" Target="media/image226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68.bin"/><Relationship Id="rId331" Type="http://schemas.openxmlformats.org/officeDocument/2006/relationships/oleObject" Target="embeddings/oleObject153.bin"/><Relationship Id="rId373" Type="http://schemas.openxmlformats.org/officeDocument/2006/relationships/image" Target="media/image149.wmf"/><Relationship Id="rId429" Type="http://schemas.openxmlformats.org/officeDocument/2006/relationships/image" Target="media/image177.wmf"/><Relationship Id="rId1" Type="http://schemas.openxmlformats.org/officeDocument/2006/relationships/customXml" Target="../customXml/item1.xml"/><Relationship Id="rId233" Type="http://schemas.openxmlformats.org/officeDocument/2006/relationships/image" Target="media/image89.wmf"/><Relationship Id="rId440" Type="http://schemas.openxmlformats.org/officeDocument/2006/relationships/oleObject" Target="embeddings/oleObject207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10.wmf"/><Relationship Id="rId300" Type="http://schemas.openxmlformats.org/officeDocument/2006/relationships/image" Target="media/image122.wmf"/><Relationship Id="rId482" Type="http://schemas.openxmlformats.org/officeDocument/2006/relationships/oleObject" Target="embeddings/oleObject228.bin"/><Relationship Id="rId538" Type="http://schemas.openxmlformats.org/officeDocument/2006/relationships/oleObject" Target="embeddings/oleObject25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440.wmf"/><Relationship Id="rId177" Type="http://schemas.openxmlformats.org/officeDocument/2006/relationships/image" Target="media/image61.wmf"/><Relationship Id="rId342" Type="http://schemas.openxmlformats.org/officeDocument/2006/relationships/image" Target="media/image135.wmf"/><Relationship Id="rId384" Type="http://schemas.openxmlformats.org/officeDocument/2006/relationships/oleObject" Target="embeddings/oleObject179.bin"/><Relationship Id="rId202" Type="http://schemas.openxmlformats.org/officeDocument/2006/relationships/oleObject" Target="embeddings/oleObject86.bin"/><Relationship Id="rId244" Type="http://schemas.openxmlformats.org/officeDocument/2006/relationships/oleObject" Target="embeddings/oleObject107.bin"/><Relationship Id="rId39" Type="http://schemas.openxmlformats.org/officeDocument/2006/relationships/image" Target="media/image17.wmf"/><Relationship Id="rId286" Type="http://schemas.openxmlformats.org/officeDocument/2006/relationships/image" Target="media/image115.wmf"/><Relationship Id="rId451" Type="http://schemas.openxmlformats.org/officeDocument/2006/relationships/image" Target="media/image188.wmf"/><Relationship Id="rId493" Type="http://schemas.openxmlformats.org/officeDocument/2006/relationships/image" Target="media/image209.wmf"/><Relationship Id="rId507" Type="http://schemas.openxmlformats.org/officeDocument/2006/relationships/image" Target="media/image216.wmf"/><Relationship Id="rId549" Type="http://schemas.openxmlformats.org/officeDocument/2006/relationships/image" Target="media/image23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35.emf"/><Relationship Id="rId146" Type="http://schemas.openxmlformats.org/officeDocument/2006/relationships/oleObject" Target="embeddings/oleObject58.bin"/><Relationship Id="rId188" Type="http://schemas.openxmlformats.org/officeDocument/2006/relationships/oleObject" Target="embeddings/oleObject79.bin"/><Relationship Id="rId311" Type="http://schemas.openxmlformats.org/officeDocument/2006/relationships/oleObject" Target="embeddings/oleObject141.bin"/><Relationship Id="rId353" Type="http://schemas.openxmlformats.org/officeDocument/2006/relationships/oleObject" Target="embeddings/oleObject162.bin"/><Relationship Id="rId395" Type="http://schemas.openxmlformats.org/officeDocument/2006/relationships/image" Target="media/image160.wmf"/><Relationship Id="rId409" Type="http://schemas.openxmlformats.org/officeDocument/2006/relationships/image" Target="media/image167.wmf"/><Relationship Id="rId92" Type="http://schemas.openxmlformats.org/officeDocument/2006/relationships/customXml" Target="ink/ink10.xml"/><Relationship Id="rId213" Type="http://schemas.openxmlformats.org/officeDocument/2006/relationships/image" Target="media/image79.wmf"/><Relationship Id="rId420" Type="http://schemas.openxmlformats.org/officeDocument/2006/relationships/oleObject" Target="embeddings/oleObject197.bin"/><Relationship Id="rId255" Type="http://schemas.openxmlformats.org/officeDocument/2006/relationships/image" Target="media/image100.wmf"/><Relationship Id="rId297" Type="http://schemas.openxmlformats.org/officeDocument/2006/relationships/oleObject" Target="embeddings/oleObject134.bin"/><Relationship Id="rId462" Type="http://schemas.openxmlformats.org/officeDocument/2006/relationships/oleObject" Target="embeddings/oleObject218.bin"/><Relationship Id="rId518" Type="http://schemas.openxmlformats.org/officeDocument/2006/relationships/oleObject" Target="embeddings/oleObject246.bin"/><Relationship Id="rId115" Type="http://schemas.openxmlformats.org/officeDocument/2006/relationships/image" Target="media/image38.wmf"/><Relationship Id="rId157" Type="http://schemas.openxmlformats.org/officeDocument/2006/relationships/image" Target="media/image51.wmf"/><Relationship Id="rId322" Type="http://schemas.openxmlformats.org/officeDocument/2006/relationships/image" Target="media/image1250.wmf"/><Relationship Id="rId364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199" Type="http://schemas.openxmlformats.org/officeDocument/2006/relationships/image" Target="media/image7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97.bin"/><Relationship Id="rId266" Type="http://schemas.openxmlformats.org/officeDocument/2006/relationships/oleObject" Target="embeddings/oleObject118.bin"/><Relationship Id="rId431" Type="http://schemas.openxmlformats.org/officeDocument/2006/relationships/image" Target="media/image178.wmf"/><Relationship Id="rId473" Type="http://schemas.openxmlformats.org/officeDocument/2006/relationships/image" Target="media/image199.wmf"/><Relationship Id="rId529" Type="http://schemas.openxmlformats.org/officeDocument/2006/relationships/image" Target="media/image22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42.wmf"/><Relationship Id="rId168" Type="http://schemas.openxmlformats.org/officeDocument/2006/relationships/oleObject" Target="embeddings/oleObject69.bin"/><Relationship Id="rId333" Type="http://schemas.openxmlformats.org/officeDocument/2006/relationships/oleObject" Target="embeddings/oleObject154.bin"/><Relationship Id="rId540" Type="http://schemas.openxmlformats.org/officeDocument/2006/relationships/oleObject" Target="embeddings/oleObject257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50.wmf"/><Relationship Id="rId3" Type="http://schemas.openxmlformats.org/officeDocument/2006/relationships/styles" Target="styles.xml"/><Relationship Id="rId235" Type="http://schemas.openxmlformats.org/officeDocument/2006/relationships/image" Target="media/image90.wmf"/><Relationship Id="rId277" Type="http://schemas.openxmlformats.org/officeDocument/2006/relationships/image" Target="media/image111.wmf"/><Relationship Id="rId400" Type="http://schemas.openxmlformats.org/officeDocument/2006/relationships/oleObject" Target="embeddings/oleObject187.bin"/><Relationship Id="rId442" Type="http://schemas.openxmlformats.org/officeDocument/2006/relationships/oleObject" Target="embeddings/oleObject208.bin"/><Relationship Id="rId484" Type="http://schemas.openxmlformats.org/officeDocument/2006/relationships/oleObject" Target="embeddings/oleObject229.bin"/><Relationship Id="rId137" Type="http://schemas.openxmlformats.org/officeDocument/2006/relationships/oleObject" Target="embeddings/oleObject51.bin"/><Relationship Id="rId302" Type="http://schemas.openxmlformats.org/officeDocument/2006/relationships/image" Target="media/image123.wmf"/><Relationship Id="rId344" Type="http://schemas.openxmlformats.org/officeDocument/2006/relationships/image" Target="media/image136.wmf"/><Relationship Id="rId41" Type="http://schemas.openxmlformats.org/officeDocument/2006/relationships/image" Target="media/image18.wmf"/><Relationship Id="rId83" Type="http://schemas.openxmlformats.org/officeDocument/2006/relationships/customXml" Target="ink/ink1.xml"/><Relationship Id="rId179" Type="http://schemas.openxmlformats.org/officeDocument/2006/relationships/image" Target="media/image62.wmf"/><Relationship Id="rId386" Type="http://schemas.openxmlformats.org/officeDocument/2006/relationships/oleObject" Target="embeddings/oleObject180.bin"/><Relationship Id="rId551" Type="http://schemas.openxmlformats.org/officeDocument/2006/relationships/header" Target="header1.xml"/><Relationship Id="rId190" Type="http://schemas.openxmlformats.org/officeDocument/2006/relationships/oleObject" Target="embeddings/oleObject80.bin"/><Relationship Id="rId204" Type="http://schemas.openxmlformats.org/officeDocument/2006/relationships/oleObject" Target="embeddings/oleObject87.bin"/><Relationship Id="rId246" Type="http://schemas.openxmlformats.org/officeDocument/2006/relationships/oleObject" Target="embeddings/oleObject108.bin"/><Relationship Id="rId288" Type="http://schemas.openxmlformats.org/officeDocument/2006/relationships/image" Target="media/image116.wmf"/><Relationship Id="rId411" Type="http://schemas.openxmlformats.org/officeDocument/2006/relationships/image" Target="media/image168.wmf"/><Relationship Id="rId453" Type="http://schemas.openxmlformats.org/officeDocument/2006/relationships/image" Target="media/image189.wmf"/><Relationship Id="rId509" Type="http://schemas.openxmlformats.org/officeDocument/2006/relationships/image" Target="media/image217.wmf"/><Relationship Id="rId106" Type="http://schemas.openxmlformats.org/officeDocument/2006/relationships/image" Target="media/image37.emf"/><Relationship Id="rId313" Type="http://schemas.openxmlformats.org/officeDocument/2006/relationships/oleObject" Target="embeddings/oleObject142.bin"/><Relationship Id="rId495" Type="http://schemas.openxmlformats.org/officeDocument/2006/relationships/image" Target="media/image210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customXml" Target="ink/ink12.xml"/><Relationship Id="rId148" Type="http://schemas.openxmlformats.org/officeDocument/2006/relationships/oleObject" Target="embeddings/oleObject59.bin"/><Relationship Id="rId355" Type="http://schemas.openxmlformats.org/officeDocument/2006/relationships/image" Target="media/image141.wmf"/><Relationship Id="rId397" Type="http://schemas.openxmlformats.org/officeDocument/2006/relationships/image" Target="media/image161.wmf"/><Relationship Id="rId520" Type="http://schemas.openxmlformats.org/officeDocument/2006/relationships/oleObject" Target="embeddings/oleObject247.bin"/><Relationship Id="rId215" Type="http://schemas.openxmlformats.org/officeDocument/2006/relationships/image" Target="media/image80.wmf"/><Relationship Id="rId257" Type="http://schemas.openxmlformats.org/officeDocument/2006/relationships/image" Target="media/image101.wmf"/><Relationship Id="rId422" Type="http://schemas.openxmlformats.org/officeDocument/2006/relationships/oleObject" Target="embeddings/oleObject198.bin"/><Relationship Id="rId464" Type="http://schemas.openxmlformats.org/officeDocument/2006/relationships/oleObject" Target="embeddings/oleObject219.bin"/><Relationship Id="rId299" Type="http://schemas.openxmlformats.org/officeDocument/2006/relationships/oleObject" Target="embeddings/oleObject135.bin"/><Relationship Id="rId63" Type="http://schemas.openxmlformats.org/officeDocument/2006/relationships/image" Target="media/image29.wmf"/><Relationship Id="rId159" Type="http://schemas.openxmlformats.org/officeDocument/2006/relationships/image" Target="media/image52.wmf"/><Relationship Id="rId366" Type="http://schemas.openxmlformats.org/officeDocument/2006/relationships/oleObject" Target="embeddings/oleObject170.bin"/><Relationship Id="rId226" Type="http://schemas.openxmlformats.org/officeDocument/2006/relationships/oleObject" Target="embeddings/oleObject98.bin"/><Relationship Id="rId433" Type="http://schemas.openxmlformats.org/officeDocument/2006/relationships/image" Target="media/image179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51.wmf"/><Relationship Id="rId500" Type="http://schemas.openxmlformats.org/officeDocument/2006/relationships/oleObject" Target="embeddings/oleObject237.bin"/><Relationship Id="rId5" Type="http://schemas.openxmlformats.org/officeDocument/2006/relationships/webSettings" Target="webSettings.xml"/><Relationship Id="rId237" Type="http://schemas.openxmlformats.org/officeDocument/2006/relationships/image" Target="media/image91.wmf"/><Relationship Id="rId444" Type="http://schemas.openxmlformats.org/officeDocument/2006/relationships/oleObject" Target="embeddings/oleObject209.bin"/><Relationship Id="rId290" Type="http://schemas.openxmlformats.org/officeDocument/2006/relationships/image" Target="media/image117.wmf"/><Relationship Id="rId304" Type="http://schemas.openxmlformats.org/officeDocument/2006/relationships/image" Target="media/image124.wmf"/><Relationship Id="rId388" Type="http://schemas.openxmlformats.org/officeDocument/2006/relationships/oleObject" Target="embeddings/oleObject181.bin"/><Relationship Id="rId511" Type="http://schemas.openxmlformats.org/officeDocument/2006/relationships/image" Target="media/image218.wmf"/><Relationship Id="rId85" Type="http://schemas.openxmlformats.org/officeDocument/2006/relationships/customXml" Target="ink/ink3.xml"/><Relationship Id="rId150" Type="http://schemas.openxmlformats.org/officeDocument/2006/relationships/oleObject" Target="embeddings/oleObject60.bin"/><Relationship Id="rId248" Type="http://schemas.openxmlformats.org/officeDocument/2006/relationships/oleObject" Target="embeddings/oleObject109.bin"/><Relationship Id="rId455" Type="http://schemas.openxmlformats.org/officeDocument/2006/relationships/image" Target="media/image190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106 216 0,'0'-1'159'31,"0"0"-5"-31,0 0-33 0,0 0-18 15,0 0-21-15,0 0-1 16,0 0-15-16,0 0-7 16,0 0-15-16,0 0-8 15,0 1-17-15,0 0-7 16,0 0-10-16,3 13-2 16,-1 4-4-16,4 27 0 0,-5-18-2 15,3 1-1-15,0 13 1 16,0 2 2-16,-1 4 3 15,0 2 1-15,1-10-15 16,0-2-10-16,-1-10-33 16,-1-8-21-16,-1-7-44 15,0-7-12 1,-2-6-20-16,0-8 12 16,-1-8 54-16,-3-4 22 15,2-8 59-15,-3-1 11 0,3 0 24 16,-1-2 3-16,2 4 14 15,2 0 12-15,0 2 22 16,3 1 17-16,-1 1 19 16,-1-1-1-16,-5 3-18 15,2 3-12-15,0 4-21 0,0 2-6 16,7 2 0-16,-4 1 0 16,1 4-6-16,-1 0-4 15,0 3-18-15,0-1-7 16,3-1-8-16,1 0-3 0,3-3-3 15,3 1-1-15,-3-4-1 16,4 3 2-16,-2-1 3 16,-2 1 2-16,1 6-1 15,-1 1-4-15,1 2-7 16,2 1-1-16,-1 6-3 16,6 6 1-16,-5 2 3 15,1 1 1-15,4 2 0 16,-11-3 1-16,5 0 1 15,-3 2 1 1,-3-4 1-16,-2 0 1 16,-1 0 13-16,-1-1 3 0,-6-2 6 15,3 1 2-15,-2-1-3 16,-7-4 0-16,-1 1-2 16,-5-4-2-16,-5-2-8 0,1-2-4 15,-1-5-7-15,4 2-4 16,3 0-24-16,4 0-23 15,6 2-114-15,2-5-120 16,4-10 176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1 106 0,'0'0'67'16,"0"-1"-5"-16,0 0-4 16,0 0-2-16,0 0-13 15,0 0-9-15,0 0-5 16,0 0 3-16,0 0 8 15,0 0 1 1,0 0-6-16,2 0 1 16,4 1 2-16,2-1 2 15,-1 1-4-15,-1 0-6 16,1 0-11-16,-2 1-6 16,4 0-6-16,0 2-2 0,25 8 2 15,-22-10 6-15,-1-1 9 16,3 1 2-16,4-3-2 15,2 2-4-15,-3-1-6 16,-2-3-3-16,-3 3-2 16,-1-3-1-16,-2 4-2 0,-2 1-1 15,-1-1-55-15,1-1-66 16,1-1 75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-1 193 0,'-8'1'121'0,"3"-1"-1"16,1 0-28-1,1 0-26-15,1 0-10 16,1 0-10-16,0 0-3 15,0 0 3-15,0 0 12 16,0 0 14-16,1 0 2 16,-1 0-12-16,1 0-17 15,0 0-25-15,0 0-10 0,10 6-8 16,2-1 0-16,25 12-2 16,-21-15 1-16,-3-2 1 15,2-2 0-15,2 0-25 16,-1-1-43-16,3-3-127 15,1-1 121-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8 155 0,'-1'-1'117'0,"0"0"33"0,0 0-32 16,0 1-24-16,0-1-4 16,0 0-18-16,0 1-6 15,1 0-16-15,0 0-11 16,0 0-15-16,2 0-7 15,8 2-8-15,0-1-2 16,1 2-4-16,28 6-1 0,-24-9 0 16,3 0-1-16,4-2 1 15,-2 2 0-15,2 0 0 16,1-2 1-16,-1 0-1 16,2 0 0-16,1-2-44 15,0 2-54-15,-2-2 62 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7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5 46 71 0,'-28'-44'72'16,"27"43"16"-16,1 3 3 15,-1-4-4-15,1 2-3 16,0 0-2-16,0-1-2 16,0 1-2-16,0-1-6 15,0 0-8-15,0 1-15 16,0 0-7-16,0 0-6 0,0 0 1 16,0 0 11-16,0 0 5 15,0 0-1-15,0 0-4 16,0 0-11-16,1 12-7 15,0 13-10-15,1 44-3 16,1-12-9-16,-10 0-2 0,0 5-2 31,-3-11-1-31,-2-6-2 16,6 1-1-16,4-6-5 16,-1-7-5-16,0-16-28 15,1-6-21-15,-1-19-9 0,1-4 2 16,0-13 29-16,-1-6 20 15,4-5 14-15,1 3 1 16,1 0 1-16,5-4 0 0,-1-4 0 16,2-9-1-16,4-1 1 15,-3 4 1-15,0 9 4 16,-3 4 8-16,-4 15 22 16,5 5 8-16,-2 6 10 15,1 7 2 1,-2 3-8-16,-3-2-7 15,5 7-11-15,0 9-8 16,4 2-12-16,-1 10-1 0,4 10-2 16,0-3 1-16,2 18 0 15,0-1 1-15,-6-3-2 16,-1 7 0-16,-5 5-11 16,-4-7-17-16,-1-4-35 15,-4-6-22-15,-1-26-55 0,3 2-41 16,-1-13 114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7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0 441 0,'-4'7'203'0,"-3"-5"-59"15,3 3-19-15,4-1-21 0,4-3 19 0,6 11-9 16,-3-9-8-16,3-1-28 16,-1-1-21-16,3-1-34 15,5 1-10-15,3-2-6 16,1 2-50-16,4-13 33 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36 162 0,'2'-5'138'0,"-2"4"51"15,0 0-23-15,0 0-35 16,0 0-22-16,0 0-27 16,0 0-6-16,0 0-15 15,0 0-8-15,0 0-30 0,0 0-15 16,0 1-12-16,0 0-4 15,0 6-1-15,2 12 3 16,4 35 3-16,-2-26 3 16,-2 4 0-16,-1 2 1 15,0-7 0-15,-2 4 1 0,0-8 1 16,1-2-1-16,-1-3-1 16,1-5 0-16,1 0 0 15,-2-1-1-15,2-3 1 16,0-2-1-16,-1-1 1 0,0-3-1 15,0-2-15-15,0 0-9 16,0 0-9-16,0-1-2 16,0 0 12-1,0 0 9-15,-1 0 8 16,1 0 1-16,0-3 0 16,-1 1 0-16,1 1 1 15,0 2 0-15,0-1 2 16,0 0 0-16,0 0 2 15,0 0 1-15,0 0 1 16,0 0 1-16,-1 0 0 0,0-5 0 16,1-7-1-16,2-16 4 0,-1-1 4 15,0 4 2-15,-1-6 0 16,3-15-2-16,-1 12-1 16,1 7-1-16,-1 3 3 15,0 6 3-15,2 7 0 31,-2 1 1-31,1 0 4 0,0 6 0 16,0-1-4-16,3-4 0 16,2 1 3-16,-1-7 5 15,0 1 15-15,1 2 7 16,-2 0 3-16,1 2-4 16,0 5-11-16,-1-1-10 0,-1 2-16 15,2 6-7-15,-1-1-7 16,2 3-1-16,1 4 1 15,0-4 3-15,2 9 4 16,1 2 0-16,2 3 4 16,-1 0 0-16,-5-2 2 15,-1 1 0-15,-3-4 3 16,-1 1 2-16,-3-4 4 0,-1 4 1 0,-6-2 1 16,0 2 2-16,-4-16-7 15,-4 10-5-15,-2-3-9 16,0-9-6-16,-1 28-4 15,0-27 1-15,2 1 2 16,1-3 3-16,5-6 3 16,5 12 2-1,0-2 0-15,3 9 1 16,2 0 0-16,0-7 2 16,0 1-2-16,0-5 0 15,-1 3-8-15,1 0-1 16,0 0-2-16,0 1 0 15,0 0 4-15,0 0 1 0,8 9-1 16,4-2 2-16,29 35-2 16,-24-22 1-16,2 3 0 15,3 0 1-15,-2 10 3 16,-3-11 2-16,-2 0 1 16,0 5 2-16,-6-21 2 0,3 7 1 15,-7-5 3-15,-2-7 2 16,-2 2-6-1,-1-1-25-15,0-3-127 16,-1 1-154-16,1-1 242 16,0 0 1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0 2 477 0,'42'-3'207'16,"-43"4"-107"-16,1 0-14 15,-2-1-22-15,1 0 1 16,1 0 2-16,-1 0-4 16,0 0-16-16,-3 0-7 15,-5 1-16-15,1 1-3 0,-1 2 3 16,-27 17 2-16,25-16 2 15,0-1-2-15,1 2-4 16,2-1-2-16,1 1-4 16,-1 4-5-16,-1-1-7 0,1 0-2 15,-2 4-5-15,3 1 1 32,1 3-7-32,1 3-2 15,4 4-2-15,2 5-2 0,4 0 6 0,2 2 1 16,6-3 3-16,1-6 1 15,4-6 4-15,3-3-45 16,1-13-127-16,0-5 119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45 486 0,'-12'-38'269'15,"13"37"-66"-15,0 0-89 16,3-2-35-16,-4 3-32 16,0-1 1-16,0 1-4 15,0-1 4-15,10 1-3 16,1 0-8-16,24 1-14 16,-25 0-9-1,0 4-6-15,2 0 0 16,-5 7 3-16,-1 0 2 15,-3 1 5-15,-3 1 1 16,-2-1 4-16,-4 6-2 16,-3-1-3-16,-4 0-1 15,0 3-6-15,-3-6-3 16,1 0-3-16,3 0-3 0,3-5-1 16,3-1 0-1,4-2 0-15,-1-3 0 0,2 0-1 16,1-1 0-16,-1-3-3 15,1 0-2-15,-1 0-4 16,1 0-1-16,0 0-2 16,0 0 2-16,0 0 1 15,0 0 0-15,9 4 1 16,2 0 2-16,27 10 3 16,-24-9 3-16,-1-5 3 15,3 2 2-15,-7-1-26 16,-1-1-48-16,-5-1-225 15,-2 0 196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591 0,'62'31'269'0,"-63"-22"-129"16,-3 0-37-16,0 2-55 15,-2 6 3-15,1 6-4 16,-3-1-10-16,6 1-9 16,-3-3-12-16,1-5-10 15,4-5-24-15,-1-5-125 16,1-6-86-16,7-15 13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2 50 497 0,'-18'-50'279'16,"17"51"-60"-16,-3 1-108 15,6 0-35-15,-2-2-28 16,0 0-3-16,0 0 0 16,0 0-1-16,0 0-8 15,0 0-5-15,5 2-9 16,-5-2-4-1,0 0-5-15,15 5 22 0,22 9 4 16,-24-9 0-16,-1-1-2 0,-4 0-22 16,-2 3-8-16,1-1 1 15,-4 1 2-15,-3 0 1 16,-2-1 2-16,-3 3 0 16,-2 2-2-16,-3-1 0 15,-3-1-2-15,2-1-1 16,-5-4-2-16,3 1 0 15,5-2-4-15,1-1-3 16,5 0-8-16,1-1-3 16,4 1-5-16,-3-2 1 0,0 0 3 15,0 0 4-15,0 0 4 16,2 1 3-16,6 4 4 16,0-3 3-16,0 7 3 15,25 25 0 1,-28-24-3-16,3 3-1 15,-3 4 2-15,-2-5 0 16,2 3 3-16,-5-5 1 16,-1-2 2-16,0 0 1 15,-3-1 3-15,0 1 9 0,-4 0 0 16,-4 0 2-16,-3-1 1 16,-2-1-5-16,1-4 0 15,2-1-4-15,5-2-7 16,1 0-5-16,0-3-16 15,4 4-25-15,0-5-73 16,0-2-67-16,11-3 104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8 3 328 0,'0'-1'225'0,"0"0"9"16,0 0-52-16,0 1-53 15,0-1-19-15,0 0-18 16,0 1-11-16,9 4-29 16,6 8-5-1,22 38-7-15,-27-21 0 16,1 3 20-16,-6 0 10 16,-1 2 7-16,-2-4-1 15,-8-3-17-15,0-1-8 16,-4-1-16-16,-3 1-6 15,-5 0-5-15,-8-3-32 0,-8-2-118 16,-1-5-102-16,2-6 130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4 120 0,'-1'0'92'0,"0"0"31"16,0 0-18-16,0 0-18 15,0 0-8 1,0 0-22-16,0 0-8 0,0 0-11 31,0 0-7-31,1 0-7 16,-1 0-3-16,1 0-3 0,-1 0-1 15,0 0-6-15,0 0-1 16,1 0-4 15,0 0-1-31,0-1-1 0,0 1 0 0,0 0-2 0,0 0 0 16,0 0-2-16,0 0-13 0,0 0-35 15,0 0-16-15,0 0-21 16,0-1 10-16,0 1 33 16,0-1 14-16,0 1 8 15,0 0-11-15,0-1-13 16,0 1 0-16,0 0 14 16,0 0 15-16,0 0 18 0,0 0 8 15,0 0 16-15,0 0 8 16,0 0 10-1,0 0 0-15,0 0-5 16,0 0 0-16,0 0 0 16,0 0 4-16,0 0 10 15,0 0-2-15,0 0-1 16,0 0-5-16,0 0-13 16,0 0-7-16,3 0-12 15,3 1-4-15,2 0-7 0,3 1-2 16,27 6-1-16,-25-4 0 15,-1-4 0-15,-1 2 0 0,1-2-63 16,-2-2-60-16,4 0 77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8T18:48:08.8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107 69 0,'5'37'40'0,"-5"-36"-5"16,0-1-11-16,-2 0-13 16,2 0 0-16,0 0 19 15,0 0 12-15,0 0 26 16,0 0 8 0,0 0-9-16,0 0-5 15,0 0-20-15,0 0-9 16,0 0-10-16,0 0-6 15,0 0-2-15,0 0 1 16,0 0 7-16,0 0 3 16,0 0-2-16,4 3-1 15,-4-3-2-15,0 0-3 0,2 1 1 16,-2-1 4-16,0 0 4 16,1 0 0-16,0 0-1 0,1 1-7 15,-2-1-8-15,1 0-2 16,2 1 11-16,-2-1 3 15,-1 0 12-15,0 0 4 16,0 0-4 0,4 2-1-16,2 0-6 15,0-1-1-15,4 1-9 16,-4-1-2-16,1 0-8 16,3 0-5-16,-2-1-3 15,24 5 0-15,-21-3 0 16,-3 0-1-16,3 1 1 15,-2-2 0-15,0-1 0 0,0 3 0 16,-2-1 2-16,5 1 1 16,-7-1 1-16,1-1 1 15,-2 0 1-15,-4 2 0 16,2-2 2-16,-2-2 0 0,0 0 3 16,0 0 1-16,0 0-1 15,0 0-1-15,0 0-3 16,-1 0-1-16,1 0-2 15,0 0 1-15,-1 0-3 16,1 0 0-16,-1-3-2 0,0 0-4 16,-1-1-2-16,0-1 0 15,2 0 2-15,-1-1 3 16,1-1 3 0,-1-5 1-16,-4-25 0 15,4 20 0-15,0 1-3 16,0 5 0-16,-1-1-5 15,4 8-11-15,-2-2-34 16,0-1-34-16,1 6-123 16,-5-4 132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C12B4C-39E1-40BB-A139-1340F7759D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6</Pages>
  <Words>2457</Words>
  <Characters>14010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E</Company>
  <LinksUpToDate>false</LinksUpToDate>
  <CharactersWithSpaces>16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 Ting</dc:creator>
  <cp:keywords/>
  <dc:description/>
  <cp:lastModifiedBy>Lim Ting</cp:lastModifiedBy>
  <cp:revision>5</cp:revision>
  <cp:lastPrinted>2021-08-30T01:30:00Z</cp:lastPrinted>
  <dcterms:created xsi:type="dcterms:W3CDTF">2021-10-04T03:43:00Z</dcterms:created>
  <dcterms:modified xsi:type="dcterms:W3CDTF">2021-10-04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